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  <p:sldMasterId id="2147483716" r:id="rId2"/>
    <p:sldMasterId id="2147483728" r:id="rId3"/>
  </p:sldMasterIdLst>
  <p:notesMasterIdLst>
    <p:notesMasterId r:id="rId15"/>
  </p:notesMasterIdLst>
  <p:sldIdLst>
    <p:sldId id="317" r:id="rId4"/>
    <p:sldId id="318" r:id="rId5"/>
    <p:sldId id="316" r:id="rId6"/>
    <p:sldId id="299" r:id="rId7"/>
    <p:sldId id="300" r:id="rId8"/>
    <p:sldId id="301" r:id="rId9"/>
    <p:sldId id="302" r:id="rId10"/>
    <p:sldId id="310" r:id="rId11"/>
    <p:sldId id="311" r:id="rId12"/>
    <p:sldId id="312" r:id="rId13"/>
    <p:sldId id="313" r:id="rId14"/>
  </p:sldIdLst>
  <p:sldSz cx="9144000" cy="5143500" type="screen16x9"/>
  <p:notesSz cx="6858000" cy="9144000"/>
  <p:embeddedFontLst>
    <p:embeddedFont>
      <p:font typeface="Calibri Light" panose="020F0302020204030204" pitchFamily="34" charset="0"/>
      <p:regular r:id="rId16"/>
      <p:italic r:id="rId17"/>
    </p:embeddedFont>
    <p:embeddedFont>
      <p:font typeface="Tahoma" panose="020B0604030504040204" pitchFamily="34" charset="0"/>
      <p:regular r:id="rId18"/>
      <p:bold r:id="rId19"/>
    </p:embeddedFon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Cambria Math" panose="02040503050406030204" pitchFamily="18" charset="0"/>
      <p:regular r:id="rId24"/>
    </p:embeddedFont>
    <p:embeddedFont>
      <p:font typeface="Verdana" panose="020B0604030504040204" pitchFamily="34" charset="0"/>
      <p:regular r:id="rId25"/>
      <p:bold r:id="rId26"/>
      <p:italic r:id="rId27"/>
      <p:boldItalic r:id="rId28"/>
    </p:embeddedFont>
    <p:embeddedFont>
      <p:font typeface="Fujiyama" panose="02020500000000000000" pitchFamily="18" charset="0"/>
      <p:regular r:id="rId29"/>
    </p:embeddedFont>
    <p:embeddedFont>
      <p:font typeface="Sniglet" panose="020B0604020202020204" charset="0"/>
      <p:regular r:id="rId30"/>
    </p:embeddedFont>
    <p:embeddedFont>
      <p:font typeface="#9Slide03 Quicksand Bold" panose="020B0604020202020204" charset="0"/>
      <p:bold r:id="rId31"/>
    </p:embeddedFont>
    <p:embeddedFont>
      <p:font typeface="DM Serif Display" panose="020B0604020202020204" charset="0"/>
      <p:regular r:id="rId32"/>
      <p:italic r:id="rId33"/>
    </p:embeddedFont>
    <p:embeddedFont>
      <p:font typeface="Fredoka One" panose="020B0604020202020204" charset="0"/>
      <p:regular r:id="rId34"/>
    </p:embeddedFont>
    <p:embeddedFont>
      <p:font typeface="UTM HelvetIns" pitchFamily="2" charset="0"/>
      <p:regular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0CAB6D2-7E9D-4EDE-939B-2AF4417F6797}">
  <a:tblStyle styleId="{00CAB6D2-7E9D-4EDE-939B-2AF4417F679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542" y="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9" Type="http://schemas.openxmlformats.org/officeDocument/2006/relationships/tableStyles" Target="tableStyles.xml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font" Target="fonts/font4.fntdata"/><Relationship Id="rId31" Type="http://schemas.openxmlformats.org/officeDocument/2006/relationships/font" Target="fonts/font16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font" Target="fonts/font20.fntdata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277728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536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userDrawn="1">
  <p:cSld name="TITLE_ONLY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475A4AF-7E70-E6CB-9769-0DA6B472F198}"/>
              </a:ext>
            </a:extLst>
          </p:cNvPr>
          <p:cNvSpPr/>
          <p:nvPr userDrawn="1"/>
        </p:nvSpPr>
        <p:spPr>
          <a:xfrm>
            <a:off x="204396" y="273744"/>
            <a:ext cx="8735207" cy="459601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Google Shape;40;p6"/>
          <p:cNvSpPr/>
          <p:nvPr userDrawn="1"/>
        </p:nvSpPr>
        <p:spPr>
          <a:xfrm rot="899967">
            <a:off x="8691419" y="45718"/>
            <a:ext cx="406862" cy="406862"/>
          </a:xfrm>
          <a:prstGeom prst="mathEqual">
            <a:avLst>
              <a:gd name="adj1" fmla="val 17257"/>
              <a:gd name="adj2" fmla="val 24705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6"/>
          <p:cNvSpPr/>
          <p:nvPr/>
        </p:nvSpPr>
        <p:spPr>
          <a:xfrm rot="-900247">
            <a:off x="47931" y="4656537"/>
            <a:ext cx="426438" cy="426438"/>
          </a:xfrm>
          <a:prstGeom prst="mathDivide">
            <a:avLst>
              <a:gd name="adj1" fmla="val 13758"/>
              <a:gd name="adj2" fmla="val 13682"/>
              <a:gd name="adj3" fmla="val 8773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7506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5976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01574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6750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36611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4571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3130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13CFC5-FDED-44B1-8917-050795575D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6129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2C0C2-EFB8-48B1-BF6D-46A4A81DEA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0310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E5766-40A6-42CC-B446-533CFC7BAA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50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7A9DB-B268-474A-9565-85F0AD9BBB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7462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4EDF8-45AD-43DD-9996-6BA5805DC4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1409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1B3A5-DE59-4FB1-87A1-B433B2F92C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934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9D0D8-7982-410A-ABD3-4375812A0A8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865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B6A3F-4E7F-4290-A0B0-A0D3DB4FE4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5181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5FC01-C1CD-4123-9ECF-D71AC34774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9816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AD139-3506-4FF2-AB0F-0D2EADC68A4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4573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3DAAB-BFB0-4CF9-B170-6E7BE830035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20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TITLE_AND_BODY_1_1_1_1_1_1"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" name="Google Shape;208;p29"/>
          <p:cNvPicPr preferRelativeResize="0"/>
          <p:nvPr/>
        </p:nvPicPr>
        <p:blipFill>
          <a:blip r:embed="rId2">
            <a:alphaModFix amt="61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09" name="Google Shape;209;p29"/>
          <p:cNvSpPr/>
          <p:nvPr/>
        </p:nvSpPr>
        <p:spPr>
          <a:xfrm rot="900181">
            <a:off x="8206515" y="4384334"/>
            <a:ext cx="448488" cy="448488"/>
          </a:xfrm>
          <a:prstGeom prst="mathPlus">
            <a:avLst>
              <a:gd name="adj1" fmla="val 11878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0" name="Google Shape;210;p29"/>
          <p:cNvSpPr/>
          <p:nvPr/>
        </p:nvSpPr>
        <p:spPr>
          <a:xfrm rot="-900247">
            <a:off x="500101" y="317162"/>
            <a:ext cx="426438" cy="426438"/>
          </a:xfrm>
          <a:prstGeom prst="mathDivide">
            <a:avLst>
              <a:gd name="adj1" fmla="val 13758"/>
              <a:gd name="adj2" fmla="val 13682"/>
              <a:gd name="adj3" fmla="val 8773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TITLE_AND_BODY_1_1_1_1_1_1_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Google Shape;212;p30"/>
          <p:cNvPicPr preferRelativeResize="0"/>
          <p:nvPr/>
        </p:nvPicPr>
        <p:blipFill>
          <a:blip r:embed="rId2">
            <a:alphaModFix amt="61000"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13" name="Google Shape;213;p30"/>
          <p:cNvSpPr/>
          <p:nvPr/>
        </p:nvSpPr>
        <p:spPr>
          <a:xfrm rot="899967">
            <a:off x="8227343" y="326931"/>
            <a:ext cx="406862" cy="406862"/>
          </a:xfrm>
          <a:prstGeom prst="mathEqual">
            <a:avLst>
              <a:gd name="adj1" fmla="val 17257"/>
              <a:gd name="adj2" fmla="val 24705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4" name="Google Shape;214;p30"/>
          <p:cNvSpPr/>
          <p:nvPr/>
        </p:nvSpPr>
        <p:spPr>
          <a:xfrm rot="900181">
            <a:off x="488990" y="4384334"/>
            <a:ext cx="448488" cy="448488"/>
          </a:xfrm>
          <a:prstGeom prst="mathPlus">
            <a:avLst>
              <a:gd name="adj1" fmla="val 11878"/>
            </a:avLst>
          </a:prstGeom>
          <a:solidFill>
            <a:schemeClr val="accent6"/>
          </a:solidFill>
          <a:ln w="19050" cap="flat" cmpd="sng">
            <a:solidFill>
              <a:schemeClr val="accent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F0329-824D-D8ED-C26F-481470E29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01C541-DC43-5792-D249-F051BBF01B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BAD53F-018F-30CB-1EC3-8456EFD655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D1B79-C0E1-7449-9C05-FBE3306FA546}" type="datetimeFigureOut">
              <a:rPr lang="en-VN" smtClean="0"/>
              <a:t>04/09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79BC71-0922-7435-B5E5-6F22839E6F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03865F-C59F-659E-C75D-17D4589FE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DB71BC-12EA-5849-9A75-0189CF65DE6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035938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391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22007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29427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0533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Fredoka One"/>
              <a:buNone/>
              <a:defRPr sz="2800">
                <a:solidFill>
                  <a:schemeClr val="dk2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388800"/>
            <a:ext cx="7717500" cy="318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●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○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■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●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○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■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●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○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400"/>
              <a:buFont typeface="Sniglet"/>
              <a:buChar char="■"/>
              <a:defRPr>
                <a:solidFill>
                  <a:schemeClr val="accent5"/>
                </a:solidFill>
                <a:latin typeface="Sniglet"/>
                <a:ea typeface="Sniglet"/>
                <a:cs typeface="Sniglet"/>
                <a:sym typeface="Snigle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2" r:id="rId1"/>
    <p:sldLayoutId id="2147483658" r:id="rId2"/>
    <p:sldLayoutId id="2147483675" r:id="rId3"/>
    <p:sldLayoutId id="2147483676" r:id="rId4"/>
    <p:sldLayoutId id="2147483740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</a:pPr>
            <a:fld id="{05A72021-2EB0-4F79-8FB4-A517DBC9435B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4/9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</a:pPr>
            <a:fld id="{06014428-DCB4-484F-A0F7-80C70BE4AC5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4471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en-US" smtClean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 smtClean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fld id="{8D49BD8F-F090-4473-86C4-111ACFB7A45A}" type="slidenum">
              <a:rPr lang="en-US" kern="1200">
                <a:solidFill>
                  <a:prstClr val="black">
                    <a:tint val="75000"/>
                  </a:prstClr>
                </a:solidFill>
                <a:latin typeface="Arial" charset="0"/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283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image" Target="../media/image3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gif"/><Relationship Id="rId12" Type="http://schemas.openxmlformats.org/officeDocument/2006/relationships/image" Target="../media/image28.gif"/><Relationship Id="rId2" Type="http://schemas.microsoft.com/office/2007/relationships/media" Target="../media/media5.mp3"/><Relationship Id="rId1" Type="http://schemas.openxmlformats.org/officeDocument/2006/relationships/audio" Target="NULL" TargetMode="External"/><Relationship Id="rId6" Type="http://schemas.openxmlformats.org/officeDocument/2006/relationships/image" Target="../media/image26.png"/><Relationship Id="rId11" Type="http://schemas.openxmlformats.org/officeDocument/2006/relationships/image" Target="../media/image34.png"/><Relationship Id="rId5" Type="http://schemas.openxmlformats.org/officeDocument/2006/relationships/image" Target="../media/image25.gif"/><Relationship Id="rId15" Type="http://schemas.openxmlformats.org/officeDocument/2006/relationships/image" Target="../media/image32.png"/><Relationship Id="rId10" Type="http://schemas.openxmlformats.org/officeDocument/2006/relationships/image" Target="../media/image55.png"/><Relationship Id="rId4" Type="http://schemas.openxmlformats.org/officeDocument/2006/relationships/audio" Target="../media/audio1.wav"/><Relationship Id="rId9" Type="http://schemas.openxmlformats.org/officeDocument/2006/relationships/image" Target="../media/image33.jpg"/><Relationship Id="rId14" Type="http://schemas.openxmlformats.org/officeDocument/2006/relationships/image" Target="../media/image27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5.gif"/><Relationship Id="rId3" Type="http://schemas.microsoft.com/office/2007/relationships/media" Target="../media/media5.mp3"/><Relationship Id="rId7" Type="http://schemas.openxmlformats.org/officeDocument/2006/relationships/image" Target="../media/image25.gif"/><Relationship Id="rId12" Type="http://schemas.openxmlformats.org/officeDocument/2006/relationships/image" Target="../media/image36.png"/><Relationship Id="rId17" Type="http://schemas.openxmlformats.org/officeDocument/2006/relationships/image" Target="../media/image36.png"/><Relationship Id="rId2" Type="http://schemas.microsoft.com/office/2007/relationships/media" Target="../media/media3.mp3"/><Relationship Id="rId16" Type="http://schemas.openxmlformats.org/officeDocument/2006/relationships/image" Target="../media/image27.gif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33.jpg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31.png"/><Relationship Id="rId10" Type="http://schemas.openxmlformats.org/officeDocument/2006/relationships/image" Target="../media/image30.gif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9.gif"/><Relationship Id="rId14" Type="http://schemas.openxmlformats.org/officeDocument/2006/relationships/image" Target="../media/image28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5" Type="http://schemas.openxmlformats.org/officeDocument/2006/relationships/image" Target="../media/image9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microsoft.com/office/2007/relationships/hdphoto" Target="../media/hdphoto1.wdp"/><Relationship Id="rId11" Type="http://schemas.openxmlformats.org/officeDocument/2006/relationships/image" Target="../media/image16.png"/><Relationship Id="rId5" Type="http://schemas.openxmlformats.org/officeDocument/2006/relationships/image" Target="../media/image8.png"/><Relationship Id="rId10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.png"/><Relationship Id="rId5" Type="http://schemas.openxmlformats.org/officeDocument/2006/relationships/image" Target="../media/image23.png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microsoft.com/office/2007/relationships/media" Target="../media/media4.wav"/><Relationship Id="rId7" Type="http://schemas.openxmlformats.org/officeDocument/2006/relationships/image" Target="../media/image27.gif"/><Relationship Id="rId12" Type="http://schemas.openxmlformats.org/officeDocument/2006/relationships/image" Target="../media/image32.png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gif"/><Relationship Id="rId10" Type="http://schemas.openxmlformats.org/officeDocument/2006/relationships/image" Target="../media/image30.gif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image" Target="../media/image31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gif"/><Relationship Id="rId12" Type="http://schemas.openxmlformats.org/officeDocument/2006/relationships/image" Target="../media/image28.gif"/><Relationship Id="rId2" Type="http://schemas.microsoft.com/office/2007/relationships/media" Target="../media/media5.mp3"/><Relationship Id="rId1" Type="http://schemas.openxmlformats.org/officeDocument/2006/relationships/audio" Target="NULL" TargetMode="External"/><Relationship Id="rId6" Type="http://schemas.openxmlformats.org/officeDocument/2006/relationships/image" Target="../media/image26.png"/><Relationship Id="rId11" Type="http://schemas.openxmlformats.org/officeDocument/2006/relationships/image" Target="../media/image54.png"/><Relationship Id="rId5" Type="http://schemas.openxmlformats.org/officeDocument/2006/relationships/image" Target="../media/image25.gif"/><Relationship Id="rId15" Type="http://schemas.openxmlformats.org/officeDocument/2006/relationships/image" Target="../media/image32.png"/><Relationship Id="rId10" Type="http://schemas.openxmlformats.org/officeDocument/2006/relationships/image" Target="../media/image53.png"/><Relationship Id="rId4" Type="http://schemas.openxmlformats.org/officeDocument/2006/relationships/audio" Target="../media/audio1.wav"/><Relationship Id="rId9" Type="http://schemas.openxmlformats.org/officeDocument/2006/relationships/image" Target="../media/image33.jpg"/><Relationship Id="rId14" Type="http://schemas.openxmlformats.org/officeDocument/2006/relationships/image" Target="../media/image27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B782FF6-24ED-4C36-AF7E-72BCB0DD70E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" y="0"/>
            <a:ext cx="9141714" cy="5143500"/>
          </a:xfrm>
          <a:prstGeom prst="rect">
            <a:avLst/>
          </a:prstGeom>
        </p:spPr>
      </p:pic>
      <p:sp>
        <p:nvSpPr>
          <p:cNvPr id="5" name="文本框 13">
            <a:extLst>
              <a:ext uri="{FF2B5EF4-FFF2-40B4-BE49-F238E27FC236}">
                <a16:creationId xmlns:a16="http://schemas.microsoft.com/office/drawing/2014/main" id="{DEB2D79C-9782-403F-A5AD-C40E8C25B4BF}"/>
              </a:ext>
            </a:extLst>
          </p:cNvPr>
          <p:cNvSpPr txBox="1"/>
          <p:nvPr/>
        </p:nvSpPr>
        <p:spPr>
          <a:xfrm>
            <a:off x="1249689" y="743170"/>
            <a:ext cx="6644624" cy="1644038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ctr" defTabSz="685766">
              <a:lnSpc>
                <a:spcPct val="110000"/>
              </a:lnSpc>
              <a:buClrTx/>
              <a:defRPr/>
            </a:pPr>
            <a:r>
              <a:rPr lang="en-US" altLang="zh-CN" sz="4500" kern="800" dirty="0" err="1">
                <a:ln w="28575">
                  <a:noFill/>
                </a:ln>
                <a:solidFill>
                  <a:srgbClr val="4472C4">
                    <a:lumMod val="75000"/>
                  </a:srgbClr>
                </a:solidFill>
                <a:latin typeface="UTM HelvetIns" pitchFamily="2" charset="0"/>
                <a:ea typeface="Verdana" panose="020B0604030504040204" pitchFamily="34" charset="0"/>
                <a:cs typeface="Tahoma" panose="020B0604030504040204" pitchFamily="34" charset="0"/>
                <a:sym typeface="+mn-lt"/>
              </a:rPr>
              <a:t>Bài</a:t>
            </a:r>
            <a:r>
              <a:rPr lang="en-US" altLang="zh-CN" sz="4500" kern="800" dirty="0">
                <a:ln w="28575">
                  <a:noFill/>
                </a:ln>
                <a:solidFill>
                  <a:srgbClr val="4472C4">
                    <a:lumMod val="75000"/>
                  </a:srgbClr>
                </a:solidFill>
                <a:latin typeface="UTM HelvetIns" pitchFamily="2" charset="0"/>
                <a:ea typeface="Verdana" panose="020B0604030504040204" pitchFamily="34" charset="0"/>
                <a:cs typeface="Tahoma" panose="020B0604030504040204" pitchFamily="34" charset="0"/>
                <a:sym typeface="+mn-lt"/>
              </a:rPr>
              <a:t> </a:t>
            </a:r>
            <a:r>
              <a:rPr lang="en-US" altLang="zh-CN" sz="4500" kern="800" dirty="0" smtClean="0">
                <a:ln w="28575">
                  <a:noFill/>
                </a:ln>
                <a:solidFill>
                  <a:srgbClr val="4472C4">
                    <a:lumMod val="75000"/>
                  </a:srgbClr>
                </a:solidFill>
                <a:latin typeface="UTM HelvetIns" pitchFamily="2" charset="0"/>
                <a:ea typeface="Verdana" panose="020B0604030504040204" pitchFamily="34" charset="0"/>
                <a:cs typeface="Tahoma" panose="020B0604030504040204" pitchFamily="34" charset="0"/>
                <a:sym typeface="+mn-lt"/>
              </a:rPr>
              <a:t>123</a:t>
            </a:r>
            <a:endParaRPr lang="en-US" altLang="zh-CN" sz="4500" kern="800" dirty="0">
              <a:ln w="28575">
                <a:noFill/>
              </a:ln>
              <a:solidFill>
                <a:srgbClr val="4472C4">
                  <a:lumMod val="75000"/>
                </a:srgbClr>
              </a:solidFill>
              <a:latin typeface="UTM HelvetIns" pitchFamily="2" charset="0"/>
              <a:ea typeface="Verdana" panose="020B0604030504040204" pitchFamily="34" charset="0"/>
              <a:cs typeface="Tahoma" panose="020B0604030504040204" pitchFamily="34" charset="0"/>
              <a:sym typeface="+mn-lt"/>
            </a:endParaRPr>
          </a:p>
          <a:p>
            <a:pPr algn="ctr" defTabSz="685766">
              <a:lnSpc>
                <a:spcPct val="110000"/>
              </a:lnSpc>
              <a:spcBef>
                <a:spcPts val="375"/>
              </a:spcBef>
              <a:buClrTx/>
              <a:defRPr/>
            </a:pPr>
            <a:r>
              <a:rPr lang="en-US" altLang="zh-CN" sz="4500" kern="800" dirty="0" smtClean="0">
                <a:ln w="28575">
                  <a:noFill/>
                </a:ln>
                <a:solidFill>
                  <a:srgbClr val="C00000"/>
                </a:solidFill>
                <a:latin typeface="UTM HelvetIns" pitchFamily="2" charset="0"/>
                <a:ea typeface="Verdana" panose="020B0604030504040204" pitchFamily="34" charset="0"/>
                <a:cs typeface="Tahoma" panose="020B0604030504040204" pitchFamily="34" charset="0"/>
                <a:sym typeface="+mn-lt"/>
              </a:rPr>
              <a:t>LUYỆN TẬP</a:t>
            </a:r>
            <a:endParaRPr lang="zh-CN" altLang="en-US" sz="4500" kern="800" dirty="0">
              <a:ln w="28575">
                <a:noFill/>
              </a:ln>
              <a:solidFill>
                <a:srgbClr val="C00000"/>
              </a:solidFill>
              <a:latin typeface="UTM HelvetIns" pitchFamily="2" charset="0"/>
              <a:ea typeface="方正少儿简体" panose="03000509000000000000" pitchFamily="65" charset="-122"/>
              <a:cs typeface="Tahoma" panose="020B0604030504040204" pitchFamily="34" charset="0"/>
              <a:sym typeface="+mn-lt"/>
            </a:endParaRPr>
          </a:p>
        </p:txBody>
      </p:sp>
      <p:sp>
        <p:nvSpPr>
          <p:cNvPr id="6" name="Subtitle 3">
            <a:extLst>
              <a:ext uri="{FF2B5EF4-FFF2-40B4-BE49-F238E27FC236}">
                <a16:creationId xmlns:a16="http://schemas.microsoft.com/office/drawing/2014/main" id="{6734CE7D-5AFB-4EF2-BBED-165338F4FADE}"/>
              </a:ext>
            </a:extLst>
          </p:cNvPr>
          <p:cNvSpPr txBox="1">
            <a:spLocks/>
          </p:cNvSpPr>
          <p:nvPr/>
        </p:nvSpPr>
        <p:spPr>
          <a:xfrm>
            <a:off x="1986141" y="3119155"/>
            <a:ext cx="5592296" cy="380873"/>
          </a:xfrm>
          <a:prstGeom prst="rect">
            <a:avLst/>
          </a:prstGeom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685800">
              <a:spcBef>
                <a:spcPts val="750"/>
              </a:spcBef>
              <a:buClrTx/>
              <a:buNone/>
              <a:defRPr/>
            </a:pP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sz="2250" dirty="0" err="1">
                <a:solidFill>
                  <a:prstClr val="black"/>
                </a:solidFill>
                <a:latin typeface="Calibri" panose="020F0502020204030204"/>
              </a:rPr>
              <a:t>Sách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Calibri" panose="020F0502020204030204"/>
              </a:rPr>
              <a:t>giáo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dirty="0" err="1">
                <a:solidFill>
                  <a:prstClr val="black"/>
                </a:solidFill>
                <a:latin typeface="Calibri" panose="020F0502020204030204"/>
              </a:rPr>
              <a:t>khoa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b="1" dirty="0" err="1">
                <a:solidFill>
                  <a:prstClr val="black"/>
                </a:solidFill>
                <a:latin typeface="Calibri" panose="020F0502020204030204"/>
              </a:rPr>
              <a:t>Toán</a:t>
            </a:r>
            <a:r>
              <a:rPr lang="en-US" sz="225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b="1" dirty="0">
                <a:solidFill>
                  <a:prstClr val="black"/>
                </a:solidFill>
                <a:latin typeface="Calibri" panose="020F0502020204030204"/>
              </a:rPr>
              <a:t>4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-</a:t>
            </a:r>
            <a:r>
              <a:rPr lang="en-US" sz="225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b="1" dirty="0" err="1">
                <a:solidFill>
                  <a:prstClr val="black"/>
                </a:solidFill>
                <a:latin typeface="Calibri" panose="020F0502020204030204"/>
              </a:rPr>
              <a:t>Tập</a:t>
            </a:r>
            <a:r>
              <a:rPr lang="en-US" sz="225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b="1" dirty="0" err="1">
                <a:solidFill>
                  <a:prstClr val="black"/>
                </a:solidFill>
                <a:latin typeface="Calibri" panose="020F0502020204030204"/>
              </a:rPr>
              <a:t>hai</a:t>
            </a:r>
            <a:r>
              <a:rPr lang="en-US" sz="2250" b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- </a:t>
            </a:r>
            <a:r>
              <a:rPr lang="en-US" sz="2250" dirty="0" err="1">
                <a:solidFill>
                  <a:prstClr val="black"/>
                </a:solidFill>
                <a:latin typeface="Calibri" panose="020F0502020204030204"/>
              </a:rPr>
              <a:t>Trang</a:t>
            </a:r>
            <a:r>
              <a:rPr lang="en-US" sz="225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250" dirty="0" smtClean="0">
                <a:solidFill>
                  <a:prstClr val="black"/>
                </a:solidFill>
                <a:latin typeface="Calibri" panose="020F0502020204030204"/>
              </a:rPr>
              <a:t>49)</a:t>
            </a:r>
            <a:endParaRPr lang="en-US" sz="225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1762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2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cama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478" y="1123909"/>
            <a:ext cx="1443944" cy="113827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DEEBF7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698" y="31529"/>
            <a:ext cx="3721931" cy="3872820"/>
          </a:xfrm>
          <a:prstGeom prst="rect">
            <a:avLst/>
          </a:prstGeom>
          <a:effectLst/>
        </p:spPr>
      </p:pic>
      <p:sp>
        <p:nvSpPr>
          <p:cNvPr id="40" name="bang 4"/>
          <p:cNvSpPr/>
          <p:nvPr/>
        </p:nvSpPr>
        <p:spPr>
          <a:xfrm>
            <a:off x="4467553" y="3675988"/>
            <a:ext cx="2304156" cy="1887608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755229 w 2550878"/>
              <a:gd name="connsiteY0" fmla="*/ 115136 h 1920746"/>
              <a:gd name="connsiteX1" fmla="*/ 1694781 w 2550878"/>
              <a:gd name="connsiteY1" fmla="*/ 0 h 1920746"/>
              <a:gd name="connsiteX2" fmla="*/ 2350868 w 2550878"/>
              <a:gd name="connsiteY2" fmla="*/ 339577 h 1920746"/>
              <a:gd name="connsiteX3" fmla="*/ 2441356 w 2550878"/>
              <a:gd name="connsiteY3" fmla="*/ 363390 h 1920746"/>
              <a:gd name="connsiteX4" fmla="*/ 2503268 w 2550878"/>
              <a:gd name="connsiteY4" fmla="*/ 501502 h 1920746"/>
              <a:gd name="connsiteX5" fmla="*/ 2488981 w 2550878"/>
              <a:gd name="connsiteY5" fmla="*/ 949177 h 1920746"/>
              <a:gd name="connsiteX6" fmla="*/ 2540899 w 2550878"/>
              <a:gd name="connsiteY6" fmla="*/ 1624311 h 1920746"/>
              <a:gd name="connsiteX7" fmla="*/ 1998443 w 2550878"/>
              <a:gd name="connsiteY7" fmla="*/ 1920727 h 1920746"/>
              <a:gd name="connsiteX8" fmla="*/ 1469604 w 2550878"/>
              <a:gd name="connsiteY8" fmla="*/ 1619549 h 1920746"/>
              <a:gd name="connsiteX9" fmla="*/ 874493 w 2550878"/>
              <a:gd name="connsiteY9" fmla="*/ 1139677 h 1920746"/>
              <a:gd name="connsiteX10" fmla="*/ 0 w 2550878"/>
              <a:gd name="connsiteY10" fmla="*/ 171775 h 1920746"/>
              <a:gd name="connsiteX11" fmla="*/ 755229 w 2550878"/>
              <a:gd name="connsiteY11" fmla="*/ 115136 h 1920746"/>
              <a:gd name="connsiteX0" fmla="*/ 653629 w 2550878"/>
              <a:gd name="connsiteY0" fmla="*/ 0 h 2516810"/>
              <a:gd name="connsiteX1" fmla="*/ 1694781 w 2550878"/>
              <a:gd name="connsiteY1" fmla="*/ 596064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653629 w 2550878"/>
              <a:gd name="connsiteY0" fmla="*/ 0 h 2516810"/>
              <a:gd name="connsiteX1" fmla="*/ 1985067 w 2550878"/>
              <a:gd name="connsiteY1" fmla="*/ 117092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612123 w 2693397"/>
              <a:gd name="connsiteY8" fmla="*/ 2215613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017037 w 2693397"/>
              <a:gd name="connsiteY8" fmla="*/ 2273670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3062668"/>
              <a:gd name="connsiteY0" fmla="*/ 0 h 2516810"/>
              <a:gd name="connsiteX1" fmla="*/ 2127586 w 3062668"/>
              <a:gd name="connsiteY1" fmla="*/ 117092 h 2516810"/>
              <a:gd name="connsiteX2" fmla="*/ 2493387 w 3062668"/>
              <a:gd name="connsiteY2" fmla="*/ 935641 h 2516810"/>
              <a:gd name="connsiteX3" fmla="*/ 2583875 w 3062668"/>
              <a:gd name="connsiteY3" fmla="*/ 959454 h 2516810"/>
              <a:gd name="connsiteX4" fmla="*/ 2645787 w 3062668"/>
              <a:gd name="connsiteY4" fmla="*/ 1097566 h 2516810"/>
              <a:gd name="connsiteX5" fmla="*/ 3052415 w 3062668"/>
              <a:gd name="connsiteY5" fmla="*/ 1559755 h 2516810"/>
              <a:gd name="connsiteX6" fmla="*/ 2683418 w 3062668"/>
              <a:gd name="connsiteY6" fmla="*/ 2220375 h 2516810"/>
              <a:gd name="connsiteX7" fmla="*/ 2140962 w 3062668"/>
              <a:gd name="connsiteY7" fmla="*/ 2516791 h 2516810"/>
              <a:gd name="connsiteX8" fmla="*/ 1017037 w 3062668"/>
              <a:gd name="connsiteY8" fmla="*/ 2273670 h 2516810"/>
              <a:gd name="connsiteX9" fmla="*/ 1012 w 3062668"/>
              <a:gd name="connsiteY9" fmla="*/ 1634141 h 2516810"/>
              <a:gd name="connsiteX10" fmla="*/ 142519 w 3062668"/>
              <a:gd name="connsiteY10" fmla="*/ 767839 h 2516810"/>
              <a:gd name="connsiteX11" fmla="*/ 796148 w 306266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2583875 w 3072208"/>
              <a:gd name="connsiteY3" fmla="*/ 959454 h 2516810"/>
              <a:gd name="connsiteX4" fmla="*/ 3066701 w 3072208"/>
              <a:gd name="connsiteY4" fmla="*/ 1097566 h 2516810"/>
              <a:gd name="connsiteX5" fmla="*/ 3052415 w 3072208"/>
              <a:gd name="connsiteY5" fmla="*/ 1559755 h 2516810"/>
              <a:gd name="connsiteX6" fmla="*/ 2683418 w 3072208"/>
              <a:gd name="connsiteY6" fmla="*/ 2220375 h 2516810"/>
              <a:gd name="connsiteX7" fmla="*/ 2140962 w 3072208"/>
              <a:gd name="connsiteY7" fmla="*/ 2516791 h 2516810"/>
              <a:gd name="connsiteX8" fmla="*/ 1017037 w 3072208"/>
              <a:gd name="connsiteY8" fmla="*/ 2273670 h 2516810"/>
              <a:gd name="connsiteX9" fmla="*/ 1012 w 3072208"/>
              <a:gd name="connsiteY9" fmla="*/ 1634141 h 2516810"/>
              <a:gd name="connsiteX10" fmla="*/ 142519 w 3072208"/>
              <a:gd name="connsiteY10" fmla="*/ 767839 h 2516810"/>
              <a:gd name="connsiteX11" fmla="*/ 796148 w 307220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3066701 w 3072208"/>
              <a:gd name="connsiteY3" fmla="*/ 1097566 h 2516810"/>
              <a:gd name="connsiteX4" fmla="*/ 3052415 w 3072208"/>
              <a:gd name="connsiteY4" fmla="*/ 1559755 h 2516810"/>
              <a:gd name="connsiteX5" fmla="*/ 2683418 w 3072208"/>
              <a:gd name="connsiteY5" fmla="*/ 2220375 h 2516810"/>
              <a:gd name="connsiteX6" fmla="*/ 2140962 w 3072208"/>
              <a:gd name="connsiteY6" fmla="*/ 2516791 h 2516810"/>
              <a:gd name="connsiteX7" fmla="*/ 1017037 w 3072208"/>
              <a:gd name="connsiteY7" fmla="*/ 2273670 h 2516810"/>
              <a:gd name="connsiteX8" fmla="*/ 1012 w 3072208"/>
              <a:gd name="connsiteY8" fmla="*/ 1634141 h 2516810"/>
              <a:gd name="connsiteX9" fmla="*/ 142519 w 3072208"/>
              <a:gd name="connsiteY9" fmla="*/ 767839 h 2516810"/>
              <a:gd name="connsiteX10" fmla="*/ 796148 w 3072208"/>
              <a:gd name="connsiteY10" fmla="*/ 0 h 2516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2208" h="2516810">
                <a:moveTo>
                  <a:pt x="796148" y="0"/>
                </a:moveTo>
                <a:lnTo>
                  <a:pt x="2127586" y="117092"/>
                </a:lnTo>
                <a:cubicBezTo>
                  <a:pt x="2392319" y="233459"/>
                  <a:pt x="2357241" y="866898"/>
                  <a:pt x="2493387" y="935641"/>
                </a:cubicBezTo>
                <a:cubicBezTo>
                  <a:pt x="2649906" y="1099053"/>
                  <a:pt x="2973530" y="993547"/>
                  <a:pt x="3066701" y="1097566"/>
                </a:cubicBezTo>
                <a:cubicBezTo>
                  <a:pt x="3080989" y="1239647"/>
                  <a:pt x="3064321" y="1417674"/>
                  <a:pt x="3052415" y="1559755"/>
                </a:cubicBezTo>
                <a:cubicBezTo>
                  <a:pt x="3134808" y="1728443"/>
                  <a:pt x="2693893" y="1839756"/>
                  <a:pt x="2683418" y="2220375"/>
                </a:cubicBezTo>
                <a:cubicBezTo>
                  <a:pt x="2499424" y="2217580"/>
                  <a:pt x="2324956" y="2519586"/>
                  <a:pt x="2140962" y="2516791"/>
                </a:cubicBezTo>
                <a:lnTo>
                  <a:pt x="1017037" y="2273670"/>
                </a:lnTo>
                <a:cubicBezTo>
                  <a:pt x="875817" y="2066088"/>
                  <a:pt x="142232" y="1841723"/>
                  <a:pt x="1012" y="1634141"/>
                </a:cubicBezTo>
                <a:cubicBezTo>
                  <a:pt x="-14714" y="1442135"/>
                  <a:pt x="158245" y="959845"/>
                  <a:pt x="142519" y="767839"/>
                </a:cubicBezTo>
                <a:lnTo>
                  <a:pt x="79614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9" name="bang 5"/>
          <p:cNvSpPr/>
          <p:nvPr/>
        </p:nvSpPr>
        <p:spPr>
          <a:xfrm>
            <a:off x="2691100" y="-472839"/>
            <a:ext cx="1923428" cy="184210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0 w 2039599"/>
              <a:gd name="connsiteY9" fmla="*/ 731061 h 1920746"/>
              <a:gd name="connsiteX10" fmla="*/ 243950 w 203959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141795 w 1937444"/>
              <a:gd name="connsiteY0" fmla="*/ 115136 h 1920746"/>
              <a:gd name="connsiteX1" fmla="*/ 1081347 w 1937444"/>
              <a:gd name="connsiteY1" fmla="*/ 0 h 1920746"/>
              <a:gd name="connsiteX2" fmla="*/ 1737434 w 1937444"/>
              <a:gd name="connsiteY2" fmla="*/ 339577 h 1920746"/>
              <a:gd name="connsiteX3" fmla="*/ 1827922 w 1937444"/>
              <a:gd name="connsiteY3" fmla="*/ 363390 h 1920746"/>
              <a:gd name="connsiteX4" fmla="*/ 1889834 w 1937444"/>
              <a:gd name="connsiteY4" fmla="*/ 501502 h 1920746"/>
              <a:gd name="connsiteX5" fmla="*/ 1875547 w 1937444"/>
              <a:gd name="connsiteY5" fmla="*/ 949177 h 1920746"/>
              <a:gd name="connsiteX6" fmla="*/ 1927465 w 1937444"/>
              <a:gd name="connsiteY6" fmla="*/ 1624311 h 1920746"/>
              <a:gd name="connsiteX7" fmla="*/ 1385009 w 1937444"/>
              <a:gd name="connsiteY7" fmla="*/ 1920727 h 1920746"/>
              <a:gd name="connsiteX8" fmla="*/ 856170 w 1937444"/>
              <a:gd name="connsiteY8" fmla="*/ 1619549 h 1920746"/>
              <a:gd name="connsiteX9" fmla="*/ 151568 w 1937444"/>
              <a:gd name="connsiteY9" fmla="*/ 1363350 h 1920746"/>
              <a:gd name="connsiteX10" fmla="*/ 0 w 1937444"/>
              <a:gd name="connsiteY10" fmla="*/ 685659 h 1920746"/>
              <a:gd name="connsiteX11" fmla="*/ 141795 w 1937444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867520 w 2005547"/>
              <a:gd name="connsiteY8" fmla="*/ 1426591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05547" h="1920746">
                <a:moveTo>
                  <a:pt x="209898" y="115136"/>
                </a:moveTo>
                <a:lnTo>
                  <a:pt x="1149450" y="0"/>
                </a:lnTo>
                <a:cubicBezTo>
                  <a:pt x="1414183" y="116367"/>
                  <a:pt x="1669391" y="270834"/>
                  <a:pt x="1805537" y="339577"/>
                </a:cubicBezTo>
                <a:cubicBezTo>
                  <a:pt x="1875387" y="356246"/>
                  <a:pt x="1861894" y="344340"/>
                  <a:pt x="1896025" y="363390"/>
                </a:cubicBezTo>
                <a:cubicBezTo>
                  <a:pt x="1930156" y="436414"/>
                  <a:pt x="1952381" y="442765"/>
                  <a:pt x="1957937" y="501502"/>
                </a:cubicBezTo>
                <a:cubicBezTo>
                  <a:pt x="1972225" y="643583"/>
                  <a:pt x="1955556" y="807096"/>
                  <a:pt x="1943650" y="949177"/>
                </a:cubicBezTo>
                <a:cubicBezTo>
                  <a:pt x="2026043" y="1117865"/>
                  <a:pt x="2006043" y="1243692"/>
                  <a:pt x="1995568" y="1624311"/>
                </a:cubicBezTo>
                <a:cubicBezTo>
                  <a:pt x="1811574" y="1621516"/>
                  <a:pt x="1637106" y="1923522"/>
                  <a:pt x="1453112" y="1920727"/>
                </a:cubicBezTo>
                <a:lnTo>
                  <a:pt x="958324" y="1517396"/>
                </a:lnTo>
                <a:cubicBezTo>
                  <a:pt x="775452" y="1380990"/>
                  <a:pt x="549649" y="1488731"/>
                  <a:pt x="219671" y="1363350"/>
                </a:cubicBezTo>
                <a:cubicBezTo>
                  <a:pt x="162103" y="1056362"/>
                  <a:pt x="137836" y="918288"/>
                  <a:pt x="0" y="685659"/>
                </a:cubicBezTo>
                <a:lnTo>
                  <a:pt x="209898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7" name="bang 3"/>
          <p:cNvSpPr/>
          <p:nvPr/>
        </p:nvSpPr>
        <p:spPr>
          <a:xfrm rot="1066537">
            <a:off x="534352" y="2175549"/>
            <a:ext cx="1753595" cy="1858371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314 w 1795649"/>
              <a:gd name="connsiteY9" fmla="*/ 73962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542925 w 1795649"/>
              <a:gd name="connsiteY8" fmla="*/ 174019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740199"/>
              <a:gd name="connsiteX1" fmla="*/ 939552 w 1795649"/>
              <a:gd name="connsiteY1" fmla="*/ 0 h 1740199"/>
              <a:gd name="connsiteX2" fmla="*/ 1595639 w 1795649"/>
              <a:gd name="connsiteY2" fmla="*/ 339577 h 1740199"/>
              <a:gd name="connsiteX3" fmla="*/ 1686127 w 1795649"/>
              <a:gd name="connsiteY3" fmla="*/ 363390 h 1740199"/>
              <a:gd name="connsiteX4" fmla="*/ 1748039 w 1795649"/>
              <a:gd name="connsiteY4" fmla="*/ 501502 h 1740199"/>
              <a:gd name="connsiteX5" fmla="*/ 1733752 w 1795649"/>
              <a:gd name="connsiteY5" fmla="*/ 949177 h 1740199"/>
              <a:gd name="connsiteX6" fmla="*/ 1785670 w 1795649"/>
              <a:gd name="connsiteY6" fmla="*/ 1624311 h 1740199"/>
              <a:gd name="connsiteX7" fmla="*/ 1173364 w 1795649"/>
              <a:gd name="connsiteY7" fmla="*/ 1685777 h 1740199"/>
              <a:gd name="connsiteX8" fmla="*/ 542925 w 1795649"/>
              <a:gd name="connsiteY8" fmla="*/ 1740199 h 1740199"/>
              <a:gd name="connsiteX9" fmla="*/ 212738 w 1795649"/>
              <a:gd name="connsiteY9" fmla="*/ 1272897 h 1740199"/>
              <a:gd name="connsiteX10" fmla="*/ 11314 w 1795649"/>
              <a:gd name="connsiteY10" fmla="*/ 739627 h 1740199"/>
              <a:gd name="connsiteX11" fmla="*/ 0 w 1795649"/>
              <a:gd name="connsiteY11" fmla="*/ 115136 h 1740199"/>
              <a:gd name="connsiteX0" fmla="*/ 0 w 1795649"/>
              <a:gd name="connsiteY0" fmla="*/ 115136 h 1819155"/>
              <a:gd name="connsiteX1" fmla="*/ 939552 w 1795649"/>
              <a:gd name="connsiteY1" fmla="*/ 0 h 1819155"/>
              <a:gd name="connsiteX2" fmla="*/ 1595639 w 1795649"/>
              <a:gd name="connsiteY2" fmla="*/ 339577 h 1819155"/>
              <a:gd name="connsiteX3" fmla="*/ 1686127 w 1795649"/>
              <a:gd name="connsiteY3" fmla="*/ 363390 h 1819155"/>
              <a:gd name="connsiteX4" fmla="*/ 1748039 w 1795649"/>
              <a:gd name="connsiteY4" fmla="*/ 501502 h 1819155"/>
              <a:gd name="connsiteX5" fmla="*/ 1733752 w 1795649"/>
              <a:gd name="connsiteY5" fmla="*/ 949177 h 1819155"/>
              <a:gd name="connsiteX6" fmla="*/ 1785670 w 1795649"/>
              <a:gd name="connsiteY6" fmla="*/ 1624311 h 1819155"/>
              <a:gd name="connsiteX7" fmla="*/ 1192414 w 1795649"/>
              <a:gd name="connsiteY7" fmla="*/ 1819127 h 1819155"/>
              <a:gd name="connsiteX8" fmla="*/ 542925 w 1795649"/>
              <a:gd name="connsiteY8" fmla="*/ 1740199 h 1819155"/>
              <a:gd name="connsiteX9" fmla="*/ 212738 w 1795649"/>
              <a:gd name="connsiteY9" fmla="*/ 1272897 h 1819155"/>
              <a:gd name="connsiteX10" fmla="*/ 11314 w 1795649"/>
              <a:gd name="connsiteY10" fmla="*/ 739627 h 1819155"/>
              <a:gd name="connsiteX11" fmla="*/ 0 w 1795649"/>
              <a:gd name="connsiteY11" fmla="*/ 115136 h 1819155"/>
              <a:gd name="connsiteX0" fmla="*/ 0 w 1820653"/>
              <a:gd name="connsiteY0" fmla="*/ 115136 h 1819143"/>
              <a:gd name="connsiteX1" fmla="*/ 939552 w 1820653"/>
              <a:gd name="connsiteY1" fmla="*/ 0 h 1819143"/>
              <a:gd name="connsiteX2" fmla="*/ 1595639 w 1820653"/>
              <a:gd name="connsiteY2" fmla="*/ 339577 h 1819143"/>
              <a:gd name="connsiteX3" fmla="*/ 1686127 w 1820653"/>
              <a:gd name="connsiteY3" fmla="*/ 363390 h 1819143"/>
              <a:gd name="connsiteX4" fmla="*/ 1748039 w 1820653"/>
              <a:gd name="connsiteY4" fmla="*/ 501502 h 1819143"/>
              <a:gd name="connsiteX5" fmla="*/ 1733752 w 1820653"/>
              <a:gd name="connsiteY5" fmla="*/ 949177 h 1819143"/>
              <a:gd name="connsiteX6" fmla="*/ 1817420 w 1820653"/>
              <a:gd name="connsiteY6" fmla="*/ 1471911 h 1819143"/>
              <a:gd name="connsiteX7" fmla="*/ 1192414 w 1820653"/>
              <a:gd name="connsiteY7" fmla="*/ 1819127 h 1819143"/>
              <a:gd name="connsiteX8" fmla="*/ 542925 w 1820653"/>
              <a:gd name="connsiteY8" fmla="*/ 1740199 h 1819143"/>
              <a:gd name="connsiteX9" fmla="*/ 212738 w 1820653"/>
              <a:gd name="connsiteY9" fmla="*/ 1272897 h 1819143"/>
              <a:gd name="connsiteX10" fmla="*/ 11314 w 1820653"/>
              <a:gd name="connsiteY10" fmla="*/ 739627 h 1819143"/>
              <a:gd name="connsiteX11" fmla="*/ 0 w 1820653"/>
              <a:gd name="connsiteY11" fmla="*/ 115136 h 1819143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748039 w 1820653"/>
              <a:gd name="connsiteY4" fmla="*/ 5015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98827 w 1820653"/>
              <a:gd name="connsiteY3" fmla="*/ 5030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749627 w 1820653"/>
              <a:gd name="connsiteY3" fmla="*/ 6681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521536 h 2225550"/>
              <a:gd name="connsiteX1" fmla="*/ 964952 w 1820653"/>
              <a:gd name="connsiteY1" fmla="*/ 0 h 2225550"/>
              <a:gd name="connsiteX2" fmla="*/ 1595639 w 1820653"/>
              <a:gd name="connsiteY2" fmla="*/ 745977 h 2225550"/>
              <a:gd name="connsiteX3" fmla="*/ 1749627 w 1820653"/>
              <a:gd name="connsiteY3" fmla="*/ 1074590 h 2225550"/>
              <a:gd name="connsiteX4" fmla="*/ 1481339 w 1820653"/>
              <a:gd name="connsiteY4" fmla="*/ 1022202 h 2225550"/>
              <a:gd name="connsiteX5" fmla="*/ 1733752 w 1820653"/>
              <a:gd name="connsiteY5" fmla="*/ 1355577 h 2225550"/>
              <a:gd name="connsiteX6" fmla="*/ 1817420 w 1820653"/>
              <a:gd name="connsiteY6" fmla="*/ 1878311 h 2225550"/>
              <a:gd name="connsiteX7" fmla="*/ 1192414 w 1820653"/>
              <a:gd name="connsiteY7" fmla="*/ 2225527 h 2225550"/>
              <a:gd name="connsiteX8" fmla="*/ 542925 w 1820653"/>
              <a:gd name="connsiteY8" fmla="*/ 2146599 h 2225550"/>
              <a:gd name="connsiteX9" fmla="*/ 212738 w 1820653"/>
              <a:gd name="connsiteY9" fmla="*/ 1679297 h 2225550"/>
              <a:gd name="connsiteX10" fmla="*/ 11314 w 1820653"/>
              <a:gd name="connsiteY10" fmla="*/ 1146027 h 2225550"/>
              <a:gd name="connsiteX11" fmla="*/ 0 w 1820653"/>
              <a:gd name="connsiteY11" fmla="*/ 521536 h 2225550"/>
              <a:gd name="connsiteX0" fmla="*/ 439536 w 1809339"/>
              <a:gd name="connsiteY0" fmla="*/ 546936 h 2225550"/>
              <a:gd name="connsiteX1" fmla="*/ 953638 w 1809339"/>
              <a:gd name="connsiteY1" fmla="*/ 0 h 2225550"/>
              <a:gd name="connsiteX2" fmla="*/ 1584325 w 1809339"/>
              <a:gd name="connsiteY2" fmla="*/ 745977 h 2225550"/>
              <a:gd name="connsiteX3" fmla="*/ 1738313 w 1809339"/>
              <a:gd name="connsiteY3" fmla="*/ 1074590 h 2225550"/>
              <a:gd name="connsiteX4" fmla="*/ 1470025 w 1809339"/>
              <a:gd name="connsiteY4" fmla="*/ 1022202 h 2225550"/>
              <a:gd name="connsiteX5" fmla="*/ 1722438 w 1809339"/>
              <a:gd name="connsiteY5" fmla="*/ 1355577 h 2225550"/>
              <a:gd name="connsiteX6" fmla="*/ 1806106 w 1809339"/>
              <a:gd name="connsiteY6" fmla="*/ 1878311 h 2225550"/>
              <a:gd name="connsiteX7" fmla="*/ 1181100 w 1809339"/>
              <a:gd name="connsiteY7" fmla="*/ 2225527 h 2225550"/>
              <a:gd name="connsiteX8" fmla="*/ 531611 w 1809339"/>
              <a:gd name="connsiteY8" fmla="*/ 2146599 h 2225550"/>
              <a:gd name="connsiteX9" fmla="*/ 201424 w 1809339"/>
              <a:gd name="connsiteY9" fmla="*/ 1679297 h 2225550"/>
              <a:gd name="connsiteX10" fmla="*/ 0 w 1809339"/>
              <a:gd name="connsiteY10" fmla="*/ 1146027 h 2225550"/>
              <a:gd name="connsiteX11" fmla="*/ 439536 w 1809339"/>
              <a:gd name="connsiteY11" fmla="*/ 546936 h 222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09339" h="2225550">
                <a:moveTo>
                  <a:pt x="439536" y="546936"/>
                </a:moveTo>
                <a:lnTo>
                  <a:pt x="953638" y="0"/>
                </a:lnTo>
                <a:cubicBezTo>
                  <a:pt x="1218371" y="116367"/>
                  <a:pt x="1448179" y="677234"/>
                  <a:pt x="1584325" y="745977"/>
                </a:cubicBezTo>
                <a:cubicBezTo>
                  <a:pt x="1654175" y="762646"/>
                  <a:pt x="1704182" y="1055540"/>
                  <a:pt x="1738313" y="1074590"/>
                </a:cubicBezTo>
                <a:cubicBezTo>
                  <a:pt x="1772444" y="1147614"/>
                  <a:pt x="1464469" y="963465"/>
                  <a:pt x="1470025" y="1022202"/>
                </a:cubicBezTo>
                <a:cubicBezTo>
                  <a:pt x="1484313" y="1164283"/>
                  <a:pt x="1734344" y="1213496"/>
                  <a:pt x="1722438" y="1355577"/>
                </a:cubicBezTo>
                <a:cubicBezTo>
                  <a:pt x="1804831" y="1524265"/>
                  <a:pt x="1816581" y="1497692"/>
                  <a:pt x="1806106" y="1878311"/>
                </a:cubicBezTo>
                <a:cubicBezTo>
                  <a:pt x="1615762" y="1977116"/>
                  <a:pt x="1365094" y="2228322"/>
                  <a:pt x="1181100" y="2225527"/>
                </a:cubicBezTo>
                <a:lnTo>
                  <a:pt x="531611" y="2146599"/>
                </a:lnTo>
                <a:cubicBezTo>
                  <a:pt x="391615" y="2031219"/>
                  <a:pt x="458301" y="1743401"/>
                  <a:pt x="201424" y="1679297"/>
                </a:cubicBezTo>
                <a:cubicBezTo>
                  <a:pt x="-55453" y="1418343"/>
                  <a:pt x="67206" y="1331579"/>
                  <a:pt x="0" y="1146027"/>
                </a:cubicBezTo>
                <a:lnTo>
                  <a:pt x="439536" y="5469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6" name="bang 2"/>
          <p:cNvSpPr/>
          <p:nvPr/>
        </p:nvSpPr>
        <p:spPr>
          <a:xfrm>
            <a:off x="-3945" y="3750051"/>
            <a:ext cx="1346737" cy="144056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5649" h="1920746">
                <a:moveTo>
                  <a:pt x="0" y="115136"/>
                </a:moveTo>
                <a:lnTo>
                  <a:pt x="939552" y="0"/>
                </a:lnTo>
                <a:cubicBezTo>
                  <a:pt x="1204285" y="116367"/>
                  <a:pt x="1459493" y="270834"/>
                  <a:pt x="1595639" y="339577"/>
                </a:cubicBezTo>
                <a:cubicBezTo>
                  <a:pt x="1665489" y="356246"/>
                  <a:pt x="1651996" y="344340"/>
                  <a:pt x="1686127" y="363390"/>
                </a:cubicBezTo>
                <a:cubicBezTo>
                  <a:pt x="1720258" y="436414"/>
                  <a:pt x="1742483" y="442765"/>
                  <a:pt x="1748039" y="501502"/>
                </a:cubicBezTo>
                <a:cubicBezTo>
                  <a:pt x="1762327" y="643583"/>
                  <a:pt x="1745658" y="807096"/>
                  <a:pt x="1733752" y="949177"/>
                </a:cubicBezTo>
                <a:cubicBezTo>
                  <a:pt x="1816145" y="1117865"/>
                  <a:pt x="1796145" y="1243692"/>
                  <a:pt x="1785670" y="1624311"/>
                </a:cubicBezTo>
                <a:cubicBezTo>
                  <a:pt x="1601676" y="1621516"/>
                  <a:pt x="1427208" y="1923522"/>
                  <a:pt x="1243214" y="1920727"/>
                </a:cubicBezTo>
                <a:lnTo>
                  <a:pt x="714375" y="1619549"/>
                </a:lnTo>
                <a:cubicBezTo>
                  <a:pt x="573155" y="1411967"/>
                  <a:pt x="260484" y="1347259"/>
                  <a:pt x="119264" y="1139677"/>
                </a:cubicBezTo>
                <a:lnTo>
                  <a:pt x="0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2" name="chimcanhcut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53" y="1781287"/>
            <a:ext cx="685800" cy="685800"/>
          </a:xfrm>
          <a:prstGeom prst="rect">
            <a:avLst/>
          </a:prstGeom>
        </p:spPr>
      </p:pic>
      <p:pic>
        <p:nvPicPr>
          <p:cNvPr id="14" name="chim canhcut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038" y="2295773"/>
            <a:ext cx="68580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870880" y="375052"/>
                <a:ext cx="4659086" cy="1186544"/>
              </a:xfrm>
              <a:prstGeom prst="snip2DiagRect">
                <a:avLst/>
              </a:prstGeom>
              <a:blipFill dpi="0" rotWithShape="1">
                <a:blip r:embed="rId9">
                  <a:alphaModFix amt="75000"/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kern="1200">
                    <a:solidFill>
                      <a:srgbClr val="002060"/>
                    </a:solidFill>
                    <a:latin typeface="Calibri" panose="020F0502020204030204"/>
                  </a:rPr>
                  <a:t> = …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kern="1200">
                    <a:solidFill>
                      <a:srgbClr val="002060"/>
                    </a:solidFill>
                    <a:latin typeface="Calibri" panose="020F0502020204030204"/>
                  </a:rPr>
                  <a:t> = …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kern="1200">
                    <a:solidFill>
                      <a:srgbClr val="002060"/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880" y="375052"/>
                <a:ext cx="4659086" cy="11865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nip Diagonal Corner Rectangle 24"/>
              <p:cNvSpPr/>
              <p:nvPr/>
            </p:nvSpPr>
            <p:spPr>
              <a:xfrm>
                <a:off x="2228664" y="1646345"/>
                <a:ext cx="3943518" cy="820742"/>
              </a:xfrm>
              <a:prstGeom prst="snip2DiagRect">
                <a:avLst/>
              </a:prstGeom>
              <a:blipFill dpi="0" rotWithShape="1">
                <a:blip r:embed="rId9">
                  <a:alphaModFix amt="75000"/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400" b="1" kern="120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400" b="1" kern="1200">
                    <a:solidFill>
                      <a:srgbClr val="4472C4">
                        <a:lumMod val="50000"/>
                      </a:srgbClr>
                    </a:solidFill>
                    <a:latin typeface="Calibri" panose="020F0502020204030204"/>
                  </a:rPr>
                  <a:t>và</a:t>
                </a:r>
                <a:r>
                  <a:rPr lang="en-US" sz="2400" b="1" kern="120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4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400" b="1" kern="1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5" name="Snip Diagonal Corner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664" y="1646345"/>
                <a:ext cx="3943518" cy="820742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4"/>
          <p:cNvSpPr/>
          <p:nvPr/>
        </p:nvSpPr>
        <p:spPr>
          <a:xfrm>
            <a:off x="6927750" y="4008370"/>
            <a:ext cx="2216250" cy="1135130"/>
          </a:xfrm>
          <a:custGeom>
            <a:avLst/>
            <a:gdLst>
              <a:gd name="connsiteX0" fmla="*/ 0 w 2955000"/>
              <a:gd name="connsiteY0" fmla="*/ 0 h 1299411"/>
              <a:gd name="connsiteX1" fmla="*/ 2955000 w 2955000"/>
              <a:gd name="connsiteY1" fmla="*/ 0 h 1299411"/>
              <a:gd name="connsiteX2" fmla="*/ 2955000 w 2955000"/>
              <a:gd name="connsiteY2" fmla="*/ 1299411 h 1299411"/>
              <a:gd name="connsiteX3" fmla="*/ 0 w 2955000"/>
              <a:gd name="connsiteY3" fmla="*/ 1299411 h 1299411"/>
              <a:gd name="connsiteX4" fmla="*/ 0 w 2955000"/>
              <a:gd name="connsiteY4" fmla="*/ 0 h 1299411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0 w 2955000"/>
              <a:gd name="connsiteY5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190779 w 2955000"/>
              <a:gd name="connsiteY5" fmla="*/ 930182 h 1513506"/>
              <a:gd name="connsiteX6" fmla="*/ 0 w 2955000"/>
              <a:gd name="connsiteY6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461014 w 2955000"/>
              <a:gd name="connsiteY2" fmla="*/ 126140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397952 w 2955000"/>
              <a:gd name="connsiteY2" fmla="*/ 16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55000" h="1513506">
                <a:moveTo>
                  <a:pt x="0" y="214095"/>
                </a:moveTo>
                <a:cubicBezTo>
                  <a:pt x="420945" y="216308"/>
                  <a:pt x="904952" y="-2197"/>
                  <a:pt x="1325897" y="16"/>
                </a:cubicBezTo>
                <a:lnTo>
                  <a:pt x="2397952" y="16"/>
                </a:lnTo>
                <a:lnTo>
                  <a:pt x="2955000" y="214095"/>
                </a:lnTo>
                <a:lnTo>
                  <a:pt x="2955000" y="1513506"/>
                </a:lnTo>
                <a:lnTo>
                  <a:pt x="0" y="1513506"/>
                </a:lnTo>
                <a:cubicBezTo>
                  <a:pt x="531" y="1292789"/>
                  <a:pt x="190248" y="1150899"/>
                  <a:pt x="190779" y="930182"/>
                </a:cubicBezTo>
                <a:lnTo>
                  <a:pt x="0" y="21409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6000" b="1" kern="1200">
                <a:solidFill>
                  <a:srgbClr val="5B9BD5">
                    <a:lumMod val="40000"/>
                    <a:lumOff val="60000"/>
                  </a:srgbClr>
                </a:solidFill>
                <a:latin typeface="Calibri" panose="020F0502020204030204"/>
              </a:rPr>
              <a:t>Next</a:t>
            </a:r>
          </a:p>
        </p:txBody>
      </p:sp>
      <p:pic>
        <p:nvPicPr>
          <p:cNvPr id="26" name="chimcanhcut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3032" y="2537261"/>
            <a:ext cx="685800" cy="685800"/>
          </a:xfrm>
          <a:prstGeom prst="rect">
            <a:avLst/>
          </a:prstGeom>
        </p:spPr>
      </p:pic>
      <p:pic>
        <p:nvPicPr>
          <p:cNvPr id="30" name="yeah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6" end="166.187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72488" y="-771312"/>
            <a:ext cx="457200" cy="4572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782" y="1924586"/>
            <a:ext cx="1298475" cy="12984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69587" y="1601746"/>
            <a:ext cx="2000533" cy="30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4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-0.2638 -0.17431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90" y="-872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-0.2224 -0.04028 " pathEditMode="relative" rAng="0" ptsTypes="AA">
                                      <p:cBhvr>
                                        <p:cTn id="28" dur="4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20" y="-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C 0.02187 0.01319 -0.01433 0.11088 0.00833 0.1243 C 0.02187 0.13333 0.07643 0.17546 0.10429 0.17199 C 0.1319 0.16828 0.15976 0.11203 0.17409 0.103 C 0.19661 0.08981 0.20573 0.16412 0.22851 0.15092 " pathEditMode="relative" rAng="0" ptsTypes="AAAAA">
                                      <p:cBhvr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861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447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471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40" grpId="0" animBg="1"/>
      <p:bldP spid="39" grpId="0" animBg="1"/>
      <p:bldP spid="2" grpId="0" animBg="1"/>
      <p:bldP spid="2" grpId="1" animBg="1"/>
      <p:bldP spid="25" grpId="0" animBg="1"/>
      <p:bldP spid="25" grpId="1" animBg="1"/>
      <p:bldP spid="21" grpId="0" animBg="1"/>
      <p:bldP spid="2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camap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66" y="923884"/>
            <a:ext cx="1443944" cy="113827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>
            <a:duotone>
              <a:prstClr val="black"/>
              <a:srgbClr val="DEEBF7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698" y="31529"/>
            <a:ext cx="3721931" cy="3872820"/>
          </a:xfrm>
          <a:prstGeom prst="rect">
            <a:avLst/>
          </a:prstGeom>
          <a:effectLst/>
        </p:spPr>
      </p:pic>
      <p:sp>
        <p:nvSpPr>
          <p:cNvPr id="31" name="bang 4"/>
          <p:cNvSpPr/>
          <p:nvPr/>
        </p:nvSpPr>
        <p:spPr>
          <a:xfrm>
            <a:off x="2066117" y="2783340"/>
            <a:ext cx="2304156" cy="1887608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755229 w 2550878"/>
              <a:gd name="connsiteY0" fmla="*/ 115136 h 1920746"/>
              <a:gd name="connsiteX1" fmla="*/ 1694781 w 2550878"/>
              <a:gd name="connsiteY1" fmla="*/ 0 h 1920746"/>
              <a:gd name="connsiteX2" fmla="*/ 2350868 w 2550878"/>
              <a:gd name="connsiteY2" fmla="*/ 339577 h 1920746"/>
              <a:gd name="connsiteX3" fmla="*/ 2441356 w 2550878"/>
              <a:gd name="connsiteY3" fmla="*/ 363390 h 1920746"/>
              <a:gd name="connsiteX4" fmla="*/ 2503268 w 2550878"/>
              <a:gd name="connsiteY4" fmla="*/ 501502 h 1920746"/>
              <a:gd name="connsiteX5" fmla="*/ 2488981 w 2550878"/>
              <a:gd name="connsiteY5" fmla="*/ 949177 h 1920746"/>
              <a:gd name="connsiteX6" fmla="*/ 2540899 w 2550878"/>
              <a:gd name="connsiteY6" fmla="*/ 1624311 h 1920746"/>
              <a:gd name="connsiteX7" fmla="*/ 1998443 w 2550878"/>
              <a:gd name="connsiteY7" fmla="*/ 1920727 h 1920746"/>
              <a:gd name="connsiteX8" fmla="*/ 1469604 w 2550878"/>
              <a:gd name="connsiteY8" fmla="*/ 1619549 h 1920746"/>
              <a:gd name="connsiteX9" fmla="*/ 874493 w 2550878"/>
              <a:gd name="connsiteY9" fmla="*/ 1139677 h 1920746"/>
              <a:gd name="connsiteX10" fmla="*/ 0 w 2550878"/>
              <a:gd name="connsiteY10" fmla="*/ 171775 h 1920746"/>
              <a:gd name="connsiteX11" fmla="*/ 755229 w 2550878"/>
              <a:gd name="connsiteY11" fmla="*/ 115136 h 1920746"/>
              <a:gd name="connsiteX0" fmla="*/ 653629 w 2550878"/>
              <a:gd name="connsiteY0" fmla="*/ 0 h 2516810"/>
              <a:gd name="connsiteX1" fmla="*/ 1694781 w 2550878"/>
              <a:gd name="connsiteY1" fmla="*/ 596064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653629 w 2550878"/>
              <a:gd name="connsiteY0" fmla="*/ 0 h 2516810"/>
              <a:gd name="connsiteX1" fmla="*/ 1985067 w 2550878"/>
              <a:gd name="connsiteY1" fmla="*/ 117092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612123 w 2693397"/>
              <a:gd name="connsiteY8" fmla="*/ 2215613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017037 w 2693397"/>
              <a:gd name="connsiteY8" fmla="*/ 2273670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3062668"/>
              <a:gd name="connsiteY0" fmla="*/ 0 h 2516810"/>
              <a:gd name="connsiteX1" fmla="*/ 2127586 w 3062668"/>
              <a:gd name="connsiteY1" fmla="*/ 117092 h 2516810"/>
              <a:gd name="connsiteX2" fmla="*/ 2493387 w 3062668"/>
              <a:gd name="connsiteY2" fmla="*/ 935641 h 2516810"/>
              <a:gd name="connsiteX3" fmla="*/ 2583875 w 3062668"/>
              <a:gd name="connsiteY3" fmla="*/ 959454 h 2516810"/>
              <a:gd name="connsiteX4" fmla="*/ 2645787 w 3062668"/>
              <a:gd name="connsiteY4" fmla="*/ 1097566 h 2516810"/>
              <a:gd name="connsiteX5" fmla="*/ 3052415 w 3062668"/>
              <a:gd name="connsiteY5" fmla="*/ 1559755 h 2516810"/>
              <a:gd name="connsiteX6" fmla="*/ 2683418 w 3062668"/>
              <a:gd name="connsiteY6" fmla="*/ 2220375 h 2516810"/>
              <a:gd name="connsiteX7" fmla="*/ 2140962 w 3062668"/>
              <a:gd name="connsiteY7" fmla="*/ 2516791 h 2516810"/>
              <a:gd name="connsiteX8" fmla="*/ 1017037 w 3062668"/>
              <a:gd name="connsiteY8" fmla="*/ 2273670 h 2516810"/>
              <a:gd name="connsiteX9" fmla="*/ 1012 w 3062668"/>
              <a:gd name="connsiteY9" fmla="*/ 1634141 h 2516810"/>
              <a:gd name="connsiteX10" fmla="*/ 142519 w 3062668"/>
              <a:gd name="connsiteY10" fmla="*/ 767839 h 2516810"/>
              <a:gd name="connsiteX11" fmla="*/ 796148 w 306266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2583875 w 3072208"/>
              <a:gd name="connsiteY3" fmla="*/ 959454 h 2516810"/>
              <a:gd name="connsiteX4" fmla="*/ 3066701 w 3072208"/>
              <a:gd name="connsiteY4" fmla="*/ 1097566 h 2516810"/>
              <a:gd name="connsiteX5" fmla="*/ 3052415 w 3072208"/>
              <a:gd name="connsiteY5" fmla="*/ 1559755 h 2516810"/>
              <a:gd name="connsiteX6" fmla="*/ 2683418 w 3072208"/>
              <a:gd name="connsiteY6" fmla="*/ 2220375 h 2516810"/>
              <a:gd name="connsiteX7" fmla="*/ 2140962 w 3072208"/>
              <a:gd name="connsiteY7" fmla="*/ 2516791 h 2516810"/>
              <a:gd name="connsiteX8" fmla="*/ 1017037 w 3072208"/>
              <a:gd name="connsiteY8" fmla="*/ 2273670 h 2516810"/>
              <a:gd name="connsiteX9" fmla="*/ 1012 w 3072208"/>
              <a:gd name="connsiteY9" fmla="*/ 1634141 h 2516810"/>
              <a:gd name="connsiteX10" fmla="*/ 142519 w 3072208"/>
              <a:gd name="connsiteY10" fmla="*/ 767839 h 2516810"/>
              <a:gd name="connsiteX11" fmla="*/ 796148 w 307220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3066701 w 3072208"/>
              <a:gd name="connsiteY3" fmla="*/ 1097566 h 2516810"/>
              <a:gd name="connsiteX4" fmla="*/ 3052415 w 3072208"/>
              <a:gd name="connsiteY4" fmla="*/ 1559755 h 2516810"/>
              <a:gd name="connsiteX5" fmla="*/ 2683418 w 3072208"/>
              <a:gd name="connsiteY5" fmla="*/ 2220375 h 2516810"/>
              <a:gd name="connsiteX6" fmla="*/ 2140962 w 3072208"/>
              <a:gd name="connsiteY6" fmla="*/ 2516791 h 2516810"/>
              <a:gd name="connsiteX7" fmla="*/ 1017037 w 3072208"/>
              <a:gd name="connsiteY7" fmla="*/ 2273670 h 2516810"/>
              <a:gd name="connsiteX8" fmla="*/ 1012 w 3072208"/>
              <a:gd name="connsiteY8" fmla="*/ 1634141 h 2516810"/>
              <a:gd name="connsiteX9" fmla="*/ 142519 w 3072208"/>
              <a:gd name="connsiteY9" fmla="*/ 767839 h 2516810"/>
              <a:gd name="connsiteX10" fmla="*/ 796148 w 3072208"/>
              <a:gd name="connsiteY10" fmla="*/ 0 h 2516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2208" h="2516810">
                <a:moveTo>
                  <a:pt x="796148" y="0"/>
                </a:moveTo>
                <a:lnTo>
                  <a:pt x="2127586" y="117092"/>
                </a:lnTo>
                <a:cubicBezTo>
                  <a:pt x="2392319" y="233459"/>
                  <a:pt x="2357241" y="866898"/>
                  <a:pt x="2493387" y="935641"/>
                </a:cubicBezTo>
                <a:cubicBezTo>
                  <a:pt x="2649906" y="1099053"/>
                  <a:pt x="2973530" y="993547"/>
                  <a:pt x="3066701" y="1097566"/>
                </a:cubicBezTo>
                <a:cubicBezTo>
                  <a:pt x="3080989" y="1239647"/>
                  <a:pt x="3064321" y="1417674"/>
                  <a:pt x="3052415" y="1559755"/>
                </a:cubicBezTo>
                <a:cubicBezTo>
                  <a:pt x="3134808" y="1728443"/>
                  <a:pt x="2693893" y="1839756"/>
                  <a:pt x="2683418" y="2220375"/>
                </a:cubicBezTo>
                <a:cubicBezTo>
                  <a:pt x="2499424" y="2217580"/>
                  <a:pt x="2324956" y="2519586"/>
                  <a:pt x="2140962" y="2516791"/>
                </a:cubicBezTo>
                <a:lnTo>
                  <a:pt x="1017037" y="2273670"/>
                </a:lnTo>
                <a:cubicBezTo>
                  <a:pt x="875817" y="2066088"/>
                  <a:pt x="142232" y="1841723"/>
                  <a:pt x="1012" y="1634141"/>
                </a:cubicBezTo>
                <a:cubicBezTo>
                  <a:pt x="-14714" y="1442135"/>
                  <a:pt x="158245" y="959845"/>
                  <a:pt x="142519" y="767839"/>
                </a:cubicBezTo>
                <a:lnTo>
                  <a:pt x="79614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0" name="bang 5"/>
          <p:cNvSpPr/>
          <p:nvPr/>
        </p:nvSpPr>
        <p:spPr>
          <a:xfrm>
            <a:off x="2822250" y="-542712"/>
            <a:ext cx="1923428" cy="184210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0 w 2039599"/>
              <a:gd name="connsiteY9" fmla="*/ 731061 h 1920746"/>
              <a:gd name="connsiteX10" fmla="*/ 243950 w 203959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141795 w 1937444"/>
              <a:gd name="connsiteY0" fmla="*/ 115136 h 1920746"/>
              <a:gd name="connsiteX1" fmla="*/ 1081347 w 1937444"/>
              <a:gd name="connsiteY1" fmla="*/ 0 h 1920746"/>
              <a:gd name="connsiteX2" fmla="*/ 1737434 w 1937444"/>
              <a:gd name="connsiteY2" fmla="*/ 339577 h 1920746"/>
              <a:gd name="connsiteX3" fmla="*/ 1827922 w 1937444"/>
              <a:gd name="connsiteY3" fmla="*/ 363390 h 1920746"/>
              <a:gd name="connsiteX4" fmla="*/ 1889834 w 1937444"/>
              <a:gd name="connsiteY4" fmla="*/ 501502 h 1920746"/>
              <a:gd name="connsiteX5" fmla="*/ 1875547 w 1937444"/>
              <a:gd name="connsiteY5" fmla="*/ 949177 h 1920746"/>
              <a:gd name="connsiteX6" fmla="*/ 1927465 w 1937444"/>
              <a:gd name="connsiteY6" fmla="*/ 1624311 h 1920746"/>
              <a:gd name="connsiteX7" fmla="*/ 1385009 w 1937444"/>
              <a:gd name="connsiteY7" fmla="*/ 1920727 h 1920746"/>
              <a:gd name="connsiteX8" fmla="*/ 856170 w 1937444"/>
              <a:gd name="connsiteY8" fmla="*/ 1619549 h 1920746"/>
              <a:gd name="connsiteX9" fmla="*/ 151568 w 1937444"/>
              <a:gd name="connsiteY9" fmla="*/ 1363350 h 1920746"/>
              <a:gd name="connsiteX10" fmla="*/ 0 w 1937444"/>
              <a:gd name="connsiteY10" fmla="*/ 685659 h 1920746"/>
              <a:gd name="connsiteX11" fmla="*/ 141795 w 1937444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867520 w 2005547"/>
              <a:gd name="connsiteY8" fmla="*/ 1426591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05547" h="1920746">
                <a:moveTo>
                  <a:pt x="209898" y="115136"/>
                </a:moveTo>
                <a:lnTo>
                  <a:pt x="1149450" y="0"/>
                </a:lnTo>
                <a:cubicBezTo>
                  <a:pt x="1414183" y="116367"/>
                  <a:pt x="1669391" y="270834"/>
                  <a:pt x="1805537" y="339577"/>
                </a:cubicBezTo>
                <a:cubicBezTo>
                  <a:pt x="1875387" y="356246"/>
                  <a:pt x="1861894" y="344340"/>
                  <a:pt x="1896025" y="363390"/>
                </a:cubicBezTo>
                <a:cubicBezTo>
                  <a:pt x="1930156" y="436414"/>
                  <a:pt x="1952381" y="442765"/>
                  <a:pt x="1957937" y="501502"/>
                </a:cubicBezTo>
                <a:cubicBezTo>
                  <a:pt x="1972225" y="643583"/>
                  <a:pt x="1955556" y="807096"/>
                  <a:pt x="1943650" y="949177"/>
                </a:cubicBezTo>
                <a:cubicBezTo>
                  <a:pt x="2026043" y="1117865"/>
                  <a:pt x="2006043" y="1243692"/>
                  <a:pt x="1995568" y="1624311"/>
                </a:cubicBezTo>
                <a:cubicBezTo>
                  <a:pt x="1811574" y="1621516"/>
                  <a:pt x="1637106" y="1923522"/>
                  <a:pt x="1453112" y="1920727"/>
                </a:cubicBezTo>
                <a:lnTo>
                  <a:pt x="958324" y="1517396"/>
                </a:lnTo>
                <a:cubicBezTo>
                  <a:pt x="775452" y="1380990"/>
                  <a:pt x="549649" y="1488731"/>
                  <a:pt x="219671" y="1363350"/>
                </a:cubicBezTo>
                <a:cubicBezTo>
                  <a:pt x="162103" y="1056362"/>
                  <a:pt x="137836" y="918288"/>
                  <a:pt x="0" y="685659"/>
                </a:cubicBezTo>
                <a:lnTo>
                  <a:pt x="209898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29" name="bang 3"/>
          <p:cNvSpPr/>
          <p:nvPr/>
        </p:nvSpPr>
        <p:spPr>
          <a:xfrm rot="1066537">
            <a:off x="534352" y="2175549"/>
            <a:ext cx="1753595" cy="1858371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314 w 1795649"/>
              <a:gd name="connsiteY9" fmla="*/ 73962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542925 w 1795649"/>
              <a:gd name="connsiteY8" fmla="*/ 174019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740199"/>
              <a:gd name="connsiteX1" fmla="*/ 939552 w 1795649"/>
              <a:gd name="connsiteY1" fmla="*/ 0 h 1740199"/>
              <a:gd name="connsiteX2" fmla="*/ 1595639 w 1795649"/>
              <a:gd name="connsiteY2" fmla="*/ 339577 h 1740199"/>
              <a:gd name="connsiteX3" fmla="*/ 1686127 w 1795649"/>
              <a:gd name="connsiteY3" fmla="*/ 363390 h 1740199"/>
              <a:gd name="connsiteX4" fmla="*/ 1748039 w 1795649"/>
              <a:gd name="connsiteY4" fmla="*/ 501502 h 1740199"/>
              <a:gd name="connsiteX5" fmla="*/ 1733752 w 1795649"/>
              <a:gd name="connsiteY5" fmla="*/ 949177 h 1740199"/>
              <a:gd name="connsiteX6" fmla="*/ 1785670 w 1795649"/>
              <a:gd name="connsiteY6" fmla="*/ 1624311 h 1740199"/>
              <a:gd name="connsiteX7" fmla="*/ 1173364 w 1795649"/>
              <a:gd name="connsiteY7" fmla="*/ 1685777 h 1740199"/>
              <a:gd name="connsiteX8" fmla="*/ 542925 w 1795649"/>
              <a:gd name="connsiteY8" fmla="*/ 1740199 h 1740199"/>
              <a:gd name="connsiteX9" fmla="*/ 212738 w 1795649"/>
              <a:gd name="connsiteY9" fmla="*/ 1272897 h 1740199"/>
              <a:gd name="connsiteX10" fmla="*/ 11314 w 1795649"/>
              <a:gd name="connsiteY10" fmla="*/ 739627 h 1740199"/>
              <a:gd name="connsiteX11" fmla="*/ 0 w 1795649"/>
              <a:gd name="connsiteY11" fmla="*/ 115136 h 1740199"/>
              <a:gd name="connsiteX0" fmla="*/ 0 w 1795649"/>
              <a:gd name="connsiteY0" fmla="*/ 115136 h 1819155"/>
              <a:gd name="connsiteX1" fmla="*/ 939552 w 1795649"/>
              <a:gd name="connsiteY1" fmla="*/ 0 h 1819155"/>
              <a:gd name="connsiteX2" fmla="*/ 1595639 w 1795649"/>
              <a:gd name="connsiteY2" fmla="*/ 339577 h 1819155"/>
              <a:gd name="connsiteX3" fmla="*/ 1686127 w 1795649"/>
              <a:gd name="connsiteY3" fmla="*/ 363390 h 1819155"/>
              <a:gd name="connsiteX4" fmla="*/ 1748039 w 1795649"/>
              <a:gd name="connsiteY4" fmla="*/ 501502 h 1819155"/>
              <a:gd name="connsiteX5" fmla="*/ 1733752 w 1795649"/>
              <a:gd name="connsiteY5" fmla="*/ 949177 h 1819155"/>
              <a:gd name="connsiteX6" fmla="*/ 1785670 w 1795649"/>
              <a:gd name="connsiteY6" fmla="*/ 1624311 h 1819155"/>
              <a:gd name="connsiteX7" fmla="*/ 1192414 w 1795649"/>
              <a:gd name="connsiteY7" fmla="*/ 1819127 h 1819155"/>
              <a:gd name="connsiteX8" fmla="*/ 542925 w 1795649"/>
              <a:gd name="connsiteY8" fmla="*/ 1740199 h 1819155"/>
              <a:gd name="connsiteX9" fmla="*/ 212738 w 1795649"/>
              <a:gd name="connsiteY9" fmla="*/ 1272897 h 1819155"/>
              <a:gd name="connsiteX10" fmla="*/ 11314 w 1795649"/>
              <a:gd name="connsiteY10" fmla="*/ 739627 h 1819155"/>
              <a:gd name="connsiteX11" fmla="*/ 0 w 1795649"/>
              <a:gd name="connsiteY11" fmla="*/ 115136 h 1819155"/>
              <a:gd name="connsiteX0" fmla="*/ 0 w 1820653"/>
              <a:gd name="connsiteY0" fmla="*/ 115136 h 1819143"/>
              <a:gd name="connsiteX1" fmla="*/ 939552 w 1820653"/>
              <a:gd name="connsiteY1" fmla="*/ 0 h 1819143"/>
              <a:gd name="connsiteX2" fmla="*/ 1595639 w 1820653"/>
              <a:gd name="connsiteY2" fmla="*/ 339577 h 1819143"/>
              <a:gd name="connsiteX3" fmla="*/ 1686127 w 1820653"/>
              <a:gd name="connsiteY3" fmla="*/ 363390 h 1819143"/>
              <a:gd name="connsiteX4" fmla="*/ 1748039 w 1820653"/>
              <a:gd name="connsiteY4" fmla="*/ 501502 h 1819143"/>
              <a:gd name="connsiteX5" fmla="*/ 1733752 w 1820653"/>
              <a:gd name="connsiteY5" fmla="*/ 949177 h 1819143"/>
              <a:gd name="connsiteX6" fmla="*/ 1817420 w 1820653"/>
              <a:gd name="connsiteY6" fmla="*/ 1471911 h 1819143"/>
              <a:gd name="connsiteX7" fmla="*/ 1192414 w 1820653"/>
              <a:gd name="connsiteY7" fmla="*/ 1819127 h 1819143"/>
              <a:gd name="connsiteX8" fmla="*/ 542925 w 1820653"/>
              <a:gd name="connsiteY8" fmla="*/ 1740199 h 1819143"/>
              <a:gd name="connsiteX9" fmla="*/ 212738 w 1820653"/>
              <a:gd name="connsiteY9" fmla="*/ 1272897 h 1819143"/>
              <a:gd name="connsiteX10" fmla="*/ 11314 w 1820653"/>
              <a:gd name="connsiteY10" fmla="*/ 739627 h 1819143"/>
              <a:gd name="connsiteX11" fmla="*/ 0 w 1820653"/>
              <a:gd name="connsiteY11" fmla="*/ 115136 h 1819143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748039 w 1820653"/>
              <a:gd name="connsiteY4" fmla="*/ 5015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98827 w 1820653"/>
              <a:gd name="connsiteY3" fmla="*/ 5030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749627 w 1820653"/>
              <a:gd name="connsiteY3" fmla="*/ 6681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521536 h 2225550"/>
              <a:gd name="connsiteX1" fmla="*/ 964952 w 1820653"/>
              <a:gd name="connsiteY1" fmla="*/ 0 h 2225550"/>
              <a:gd name="connsiteX2" fmla="*/ 1595639 w 1820653"/>
              <a:gd name="connsiteY2" fmla="*/ 745977 h 2225550"/>
              <a:gd name="connsiteX3" fmla="*/ 1749627 w 1820653"/>
              <a:gd name="connsiteY3" fmla="*/ 1074590 h 2225550"/>
              <a:gd name="connsiteX4" fmla="*/ 1481339 w 1820653"/>
              <a:gd name="connsiteY4" fmla="*/ 1022202 h 2225550"/>
              <a:gd name="connsiteX5" fmla="*/ 1733752 w 1820653"/>
              <a:gd name="connsiteY5" fmla="*/ 1355577 h 2225550"/>
              <a:gd name="connsiteX6" fmla="*/ 1817420 w 1820653"/>
              <a:gd name="connsiteY6" fmla="*/ 1878311 h 2225550"/>
              <a:gd name="connsiteX7" fmla="*/ 1192414 w 1820653"/>
              <a:gd name="connsiteY7" fmla="*/ 2225527 h 2225550"/>
              <a:gd name="connsiteX8" fmla="*/ 542925 w 1820653"/>
              <a:gd name="connsiteY8" fmla="*/ 2146599 h 2225550"/>
              <a:gd name="connsiteX9" fmla="*/ 212738 w 1820653"/>
              <a:gd name="connsiteY9" fmla="*/ 1679297 h 2225550"/>
              <a:gd name="connsiteX10" fmla="*/ 11314 w 1820653"/>
              <a:gd name="connsiteY10" fmla="*/ 1146027 h 2225550"/>
              <a:gd name="connsiteX11" fmla="*/ 0 w 1820653"/>
              <a:gd name="connsiteY11" fmla="*/ 521536 h 2225550"/>
              <a:gd name="connsiteX0" fmla="*/ 439536 w 1809339"/>
              <a:gd name="connsiteY0" fmla="*/ 546936 h 2225550"/>
              <a:gd name="connsiteX1" fmla="*/ 953638 w 1809339"/>
              <a:gd name="connsiteY1" fmla="*/ 0 h 2225550"/>
              <a:gd name="connsiteX2" fmla="*/ 1584325 w 1809339"/>
              <a:gd name="connsiteY2" fmla="*/ 745977 h 2225550"/>
              <a:gd name="connsiteX3" fmla="*/ 1738313 w 1809339"/>
              <a:gd name="connsiteY3" fmla="*/ 1074590 h 2225550"/>
              <a:gd name="connsiteX4" fmla="*/ 1470025 w 1809339"/>
              <a:gd name="connsiteY4" fmla="*/ 1022202 h 2225550"/>
              <a:gd name="connsiteX5" fmla="*/ 1722438 w 1809339"/>
              <a:gd name="connsiteY5" fmla="*/ 1355577 h 2225550"/>
              <a:gd name="connsiteX6" fmla="*/ 1806106 w 1809339"/>
              <a:gd name="connsiteY6" fmla="*/ 1878311 h 2225550"/>
              <a:gd name="connsiteX7" fmla="*/ 1181100 w 1809339"/>
              <a:gd name="connsiteY7" fmla="*/ 2225527 h 2225550"/>
              <a:gd name="connsiteX8" fmla="*/ 531611 w 1809339"/>
              <a:gd name="connsiteY8" fmla="*/ 2146599 h 2225550"/>
              <a:gd name="connsiteX9" fmla="*/ 201424 w 1809339"/>
              <a:gd name="connsiteY9" fmla="*/ 1679297 h 2225550"/>
              <a:gd name="connsiteX10" fmla="*/ 0 w 1809339"/>
              <a:gd name="connsiteY10" fmla="*/ 1146027 h 2225550"/>
              <a:gd name="connsiteX11" fmla="*/ 439536 w 1809339"/>
              <a:gd name="connsiteY11" fmla="*/ 546936 h 222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09339" h="2225550">
                <a:moveTo>
                  <a:pt x="439536" y="546936"/>
                </a:moveTo>
                <a:lnTo>
                  <a:pt x="953638" y="0"/>
                </a:lnTo>
                <a:cubicBezTo>
                  <a:pt x="1218371" y="116367"/>
                  <a:pt x="1448179" y="677234"/>
                  <a:pt x="1584325" y="745977"/>
                </a:cubicBezTo>
                <a:cubicBezTo>
                  <a:pt x="1654175" y="762646"/>
                  <a:pt x="1704182" y="1055540"/>
                  <a:pt x="1738313" y="1074590"/>
                </a:cubicBezTo>
                <a:cubicBezTo>
                  <a:pt x="1772444" y="1147614"/>
                  <a:pt x="1464469" y="963465"/>
                  <a:pt x="1470025" y="1022202"/>
                </a:cubicBezTo>
                <a:cubicBezTo>
                  <a:pt x="1484313" y="1164283"/>
                  <a:pt x="1734344" y="1213496"/>
                  <a:pt x="1722438" y="1355577"/>
                </a:cubicBezTo>
                <a:cubicBezTo>
                  <a:pt x="1804831" y="1524265"/>
                  <a:pt x="1816581" y="1497692"/>
                  <a:pt x="1806106" y="1878311"/>
                </a:cubicBezTo>
                <a:cubicBezTo>
                  <a:pt x="1615762" y="1977116"/>
                  <a:pt x="1365094" y="2228322"/>
                  <a:pt x="1181100" y="2225527"/>
                </a:cubicBezTo>
                <a:lnTo>
                  <a:pt x="531611" y="2146599"/>
                </a:lnTo>
                <a:cubicBezTo>
                  <a:pt x="391615" y="2031219"/>
                  <a:pt x="458301" y="1743401"/>
                  <a:pt x="201424" y="1679297"/>
                </a:cubicBezTo>
                <a:cubicBezTo>
                  <a:pt x="-55453" y="1418343"/>
                  <a:pt x="67206" y="1331579"/>
                  <a:pt x="0" y="1146027"/>
                </a:cubicBezTo>
                <a:lnTo>
                  <a:pt x="439536" y="5469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28" name="bang 2"/>
          <p:cNvSpPr/>
          <p:nvPr/>
        </p:nvSpPr>
        <p:spPr>
          <a:xfrm>
            <a:off x="-3945" y="3750051"/>
            <a:ext cx="1346737" cy="144056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5649" h="1920746">
                <a:moveTo>
                  <a:pt x="0" y="115136"/>
                </a:moveTo>
                <a:lnTo>
                  <a:pt x="939552" y="0"/>
                </a:lnTo>
                <a:cubicBezTo>
                  <a:pt x="1204285" y="116367"/>
                  <a:pt x="1459493" y="270834"/>
                  <a:pt x="1595639" y="339577"/>
                </a:cubicBezTo>
                <a:cubicBezTo>
                  <a:pt x="1665489" y="356246"/>
                  <a:pt x="1651996" y="344340"/>
                  <a:pt x="1686127" y="363390"/>
                </a:cubicBezTo>
                <a:cubicBezTo>
                  <a:pt x="1720258" y="436414"/>
                  <a:pt x="1742483" y="442765"/>
                  <a:pt x="1748039" y="501502"/>
                </a:cubicBezTo>
                <a:cubicBezTo>
                  <a:pt x="1762327" y="643583"/>
                  <a:pt x="1745658" y="807096"/>
                  <a:pt x="1733752" y="949177"/>
                </a:cubicBezTo>
                <a:cubicBezTo>
                  <a:pt x="1816145" y="1117865"/>
                  <a:pt x="1796145" y="1243692"/>
                  <a:pt x="1785670" y="1624311"/>
                </a:cubicBezTo>
                <a:cubicBezTo>
                  <a:pt x="1601676" y="1621516"/>
                  <a:pt x="1427208" y="1923522"/>
                  <a:pt x="1243214" y="1920727"/>
                </a:cubicBezTo>
                <a:lnTo>
                  <a:pt x="714375" y="1619549"/>
                </a:lnTo>
                <a:cubicBezTo>
                  <a:pt x="573155" y="1411967"/>
                  <a:pt x="260484" y="1347259"/>
                  <a:pt x="119264" y="1139677"/>
                </a:cubicBezTo>
                <a:lnTo>
                  <a:pt x="0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12" name="chimcanhcut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53" y="1781287"/>
            <a:ext cx="685800" cy="685800"/>
          </a:xfrm>
          <a:prstGeom prst="rect">
            <a:avLst/>
          </a:prstGeom>
        </p:spPr>
      </p:pic>
      <p:pic>
        <p:nvPicPr>
          <p:cNvPr id="14" name="chim canhcut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038" y="2295773"/>
            <a:ext cx="68580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654301" y="202799"/>
                <a:ext cx="4889952" cy="1096589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000" b="1" kern="1200">
                    <a:solidFill>
                      <a:srgbClr val="002060"/>
                    </a:solidFill>
                    <a:latin typeface="Calibri" panose="020F0502020204030204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3000" b="1" kern="1200">
                    <a:solidFill>
                      <a:srgbClr val="002060"/>
                    </a:solidFill>
                    <a:latin typeface="Calibri" panose="020F0502020204030204"/>
                  </a:rPr>
                  <a:t> = ?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301" y="202799"/>
                <a:ext cx="4889952" cy="1096589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nip Diagonal Corner Rectangle 24"/>
          <p:cNvSpPr/>
          <p:nvPr/>
        </p:nvSpPr>
        <p:spPr>
          <a:xfrm>
            <a:off x="2140229" y="1455095"/>
            <a:ext cx="3943518" cy="820742"/>
          </a:xfrm>
          <a:prstGeom prst="snip2DiagRect">
            <a:avLst/>
          </a:prstGeom>
          <a:blipFill>
            <a:blip r:embed="rId11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2400" b="1" kern="1200">
              <a:solidFill>
                <a:srgbClr val="4472C4">
                  <a:lumMod val="50000"/>
                </a:srgbClr>
              </a:solidFill>
              <a:latin typeface="Calibri" panose="020F0502020204030204"/>
            </a:endParaRPr>
          </a:p>
          <a:p>
            <a:pPr algn="ctr" defTabSz="685800">
              <a:buClrTx/>
              <a:defRPr/>
            </a:pPr>
            <a:r>
              <a:rPr lang="en-US" sz="3600" b="1" kern="1200">
                <a:solidFill>
                  <a:srgbClr val="4472C4">
                    <a:lumMod val="50000"/>
                  </a:srgbClr>
                </a:solidFill>
                <a:latin typeface="Calibri" panose="020F0502020204030204"/>
              </a:rPr>
              <a:t>2</a:t>
            </a:r>
          </a:p>
          <a:p>
            <a:pPr algn="ctr" defTabSz="685800">
              <a:buClrTx/>
              <a:defRPr/>
            </a:pPr>
            <a:endParaRPr lang="en-US" sz="2400" kern="12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23650">
            <a:off x="5536144" y="926737"/>
            <a:ext cx="1650206" cy="564356"/>
          </a:xfrm>
          <a:prstGeom prst="rect">
            <a:avLst/>
          </a:prstGeom>
        </p:spPr>
      </p:pic>
      <p:pic>
        <p:nvPicPr>
          <p:cNvPr id="17" name="chimcanhcut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552" y="3363798"/>
            <a:ext cx="685800" cy="685800"/>
          </a:xfrm>
          <a:prstGeom prst="rect">
            <a:avLst/>
          </a:prstGeom>
        </p:spPr>
      </p:pic>
      <p:pic>
        <p:nvPicPr>
          <p:cNvPr id="5" name="Bucket_Lis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0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324534" y="3207653"/>
            <a:ext cx="457200" cy="457200"/>
          </a:xfrm>
          <a:prstGeom prst="rect">
            <a:avLst/>
          </a:prstGeom>
        </p:spPr>
      </p:pic>
      <p:pic>
        <p:nvPicPr>
          <p:cNvPr id="22" name="yeah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st="326" end="166.1875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472488" y="-771312"/>
            <a:ext cx="457200" cy="4572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782" y="1924586"/>
            <a:ext cx="1298475" cy="12984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09929" y="1624548"/>
            <a:ext cx="1693364" cy="30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85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7037E-6 L 0.10208 0.49537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2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0.00092 C 0.02214 0.0125 0.01563 -0.1169 0.03802 -0.1037 C 0.05209 -0.09421 0.07227 -0.10926 0.09649 -0.11666 C 0.12045 -0.12407 0.16875 -0.14028 0.18242 -0.1493 C 0.20495 -0.16273 0.27774 -0.1993 0.30039 -0.21157 " pathEditMode="relative" rAng="0" ptsTypes="AAAAA">
                                      <p:cBhvr>
                                        <p:cTn id="29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3" y="-1048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9665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30" grpId="0" animBg="1"/>
      <p:bldP spid="2" grpId="0" animBg="1"/>
      <p:bldP spid="2" grpId="1" animBg="1"/>
      <p:bldP spid="25" grpId="0" animBg="1"/>
      <p:bldP spid="2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4000" cy="5143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9091" y="604524"/>
            <a:ext cx="8663004" cy="2049792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 defTabSz="914378">
              <a:lnSpc>
                <a:spcPct val="165000"/>
              </a:lnSpc>
            </a:pPr>
            <a:r>
              <a:rPr lang="en-US" sz="3600" b="1" dirty="0" err="1">
                <a:solidFill>
                  <a:schemeClr val="accent6"/>
                </a:solidFill>
                <a:latin typeface="Fujiyama" pitchFamily="50" charset="0"/>
              </a:rPr>
              <a:t>Thứ</a:t>
            </a:r>
            <a:r>
              <a:rPr lang="en-US" sz="3600" b="1" dirty="0">
                <a:solidFill>
                  <a:schemeClr val="accent6"/>
                </a:solidFill>
                <a:latin typeface="Fujiyama" pitchFamily="50" charset="0"/>
              </a:rPr>
              <a:t> … </a:t>
            </a:r>
            <a:r>
              <a:rPr lang="en-US" sz="3600" b="1" dirty="0" err="1">
                <a:solidFill>
                  <a:schemeClr val="accent6"/>
                </a:solidFill>
                <a:latin typeface="Fujiyama" pitchFamily="50" charset="0"/>
              </a:rPr>
              <a:t>ngày</a:t>
            </a:r>
            <a:r>
              <a:rPr lang="en-US" sz="3600" b="1" dirty="0">
                <a:solidFill>
                  <a:schemeClr val="accent6"/>
                </a:solidFill>
                <a:latin typeface="Fujiyama" pitchFamily="50" charset="0"/>
              </a:rPr>
              <a:t> … </a:t>
            </a:r>
            <a:r>
              <a:rPr lang="en-US" sz="3600" b="1" dirty="0" err="1">
                <a:solidFill>
                  <a:schemeClr val="accent6"/>
                </a:solidFill>
                <a:latin typeface="Fujiyama" pitchFamily="50" charset="0"/>
              </a:rPr>
              <a:t>tháng</a:t>
            </a:r>
            <a:r>
              <a:rPr lang="en-US" sz="3600" b="1" dirty="0">
                <a:solidFill>
                  <a:schemeClr val="accent6"/>
                </a:solidFill>
                <a:latin typeface="Fujiyama" pitchFamily="50" charset="0"/>
              </a:rPr>
              <a:t> … </a:t>
            </a:r>
            <a:r>
              <a:rPr lang="en-US" sz="3600" b="1" dirty="0" err="1">
                <a:solidFill>
                  <a:schemeClr val="accent6"/>
                </a:solidFill>
                <a:latin typeface="Fujiyama" pitchFamily="50" charset="0"/>
              </a:rPr>
              <a:t>năm</a:t>
            </a:r>
            <a:r>
              <a:rPr lang="en-US" sz="3600" b="1" dirty="0">
                <a:solidFill>
                  <a:schemeClr val="accent6"/>
                </a:solidFill>
                <a:latin typeface="Fujiyama" pitchFamily="50" charset="0"/>
              </a:rPr>
              <a:t> ….</a:t>
            </a:r>
          </a:p>
          <a:p>
            <a:pPr algn="ctr" defTabSz="914378">
              <a:lnSpc>
                <a:spcPct val="165000"/>
              </a:lnSpc>
            </a:pPr>
            <a:r>
              <a:rPr lang="en-US" sz="3600" b="1" dirty="0" err="1" smtClean="0">
                <a:solidFill>
                  <a:schemeClr val="accent6"/>
                </a:solidFill>
                <a:latin typeface="Fujiyama" pitchFamily="50" charset="0"/>
              </a:rPr>
              <a:t>Bài</a:t>
            </a:r>
            <a:r>
              <a:rPr lang="en-US" sz="3600" b="1" dirty="0" smtClean="0">
                <a:solidFill>
                  <a:schemeClr val="accent6"/>
                </a:solidFill>
                <a:latin typeface="Fujiyama" pitchFamily="50" charset="0"/>
              </a:rPr>
              <a:t> 123</a:t>
            </a:r>
            <a:endParaRPr lang="en-US" sz="3600" b="1" dirty="0">
              <a:solidFill>
                <a:schemeClr val="accent6"/>
              </a:solidFill>
              <a:latin typeface="Fujiyama" pitchFamily="50" charset="0"/>
            </a:endParaRPr>
          </a:p>
          <a:p>
            <a:pPr algn="ctr" defTabSz="914378">
              <a:lnSpc>
                <a:spcPct val="165000"/>
              </a:lnSpc>
            </a:pPr>
            <a:r>
              <a:rPr lang="en-US" sz="3600" b="1" dirty="0" err="1" smtClean="0">
                <a:solidFill>
                  <a:schemeClr val="accent6"/>
                </a:solidFill>
                <a:latin typeface="Fujiyama" pitchFamily="50" charset="0"/>
              </a:rPr>
              <a:t>Luyện</a:t>
            </a:r>
            <a:r>
              <a:rPr lang="en-US" sz="3600" b="1" dirty="0" smtClean="0">
                <a:solidFill>
                  <a:schemeClr val="accent6"/>
                </a:solidFill>
                <a:latin typeface="Fujiyama" pitchFamily="50" charset="0"/>
              </a:rPr>
              <a:t> </a:t>
            </a:r>
            <a:r>
              <a:rPr lang="en-US" sz="3600" b="1" dirty="0" err="1" smtClean="0">
                <a:solidFill>
                  <a:schemeClr val="accent6"/>
                </a:solidFill>
                <a:latin typeface="Fujiyama" pitchFamily="50" charset="0"/>
              </a:rPr>
              <a:t>tập</a:t>
            </a:r>
            <a:endParaRPr lang="en-US" sz="3600" b="1" dirty="0">
              <a:solidFill>
                <a:schemeClr val="accent6"/>
              </a:solidFill>
              <a:latin typeface="Fujiyama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867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762000" y="685800"/>
            <a:ext cx="73533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2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- Muốn cộng hai phân số khác mẫu số ta làm thế nào?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685800" y="2457450"/>
            <a:ext cx="7391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200" kern="1200" smtClean="0">
                <a:solidFill>
                  <a:srgbClr val="FF3300"/>
                </a:solidFill>
                <a:latin typeface="Arial" charset="0"/>
                <a:ea typeface="+mn-ea"/>
                <a:cs typeface="+mn-cs"/>
              </a:rPr>
              <a:t>- Muốn cộng hai phân số khác mẫu số, ta quy đồng mẫu số hai phân số rồi cộng hai phân số đó.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1524000" y="1552575"/>
            <a:ext cx="1295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fontAlgn="base">
              <a:spcBef>
                <a:spcPct val="2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2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Tính:</a:t>
            </a:r>
          </a:p>
        </p:txBody>
      </p:sp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3276600" y="1495426"/>
          <a:ext cx="311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39639" imgH="393529" progId="Equation.DSMT4">
                  <p:embed/>
                </p:oleObj>
              </mc:Choice>
              <mc:Fallback>
                <p:oleObj name="Equation" r:id="rId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95426"/>
                        <a:ext cx="3111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3962400" y="1495426"/>
          <a:ext cx="3381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495426"/>
                        <a:ext cx="33813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3582988" y="1645444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+</a:t>
            </a:r>
          </a:p>
        </p:txBody>
      </p:sp>
      <p:graphicFrame>
        <p:nvGraphicFramePr>
          <p:cNvPr id="2090" name="Object 42"/>
          <p:cNvGraphicFramePr>
            <a:graphicFrameLocks noChangeAspect="1"/>
          </p:cNvGraphicFramePr>
          <p:nvPr/>
        </p:nvGraphicFramePr>
        <p:xfrm>
          <a:off x="5686428" y="1495426"/>
          <a:ext cx="4540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03112" imgH="393529" progId="Equation.DSMT4">
                  <p:embed/>
                </p:oleObj>
              </mc:Choice>
              <mc:Fallback>
                <p:oleObj name="Equation" r:id="rId7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8" y="1495426"/>
                        <a:ext cx="4540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6443666" y="1495426"/>
          <a:ext cx="3381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152334" imgH="393529" progId="Equation.DSMT4">
                  <p:embed/>
                </p:oleObj>
              </mc:Choice>
              <mc:Fallback>
                <p:oleObj name="Equation" r:id="rId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6" y="1495426"/>
                        <a:ext cx="3381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6064250" y="1645444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+</a:t>
            </a: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2767013" y="1603772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a)</a:t>
            </a:r>
          </a:p>
        </p:txBody>
      </p:sp>
      <p:sp>
        <p:nvSpPr>
          <p:cNvPr id="2094" name="Rectangle 46"/>
          <p:cNvSpPr>
            <a:spLocks noChangeArrowheads="1"/>
          </p:cNvSpPr>
          <p:nvPr/>
        </p:nvSpPr>
        <p:spPr bwMode="auto">
          <a:xfrm>
            <a:off x="5176838" y="1614488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kern="1200" smtClean="0">
                <a:solidFill>
                  <a:prstClr val="black"/>
                </a:solidFill>
                <a:latin typeface="Arial" charset="0"/>
                <a:ea typeface="+mn-ea"/>
                <a:cs typeface="+mn-cs"/>
              </a:rPr>
              <a:t>b)</a:t>
            </a:r>
          </a:p>
        </p:txBody>
      </p:sp>
      <p:sp>
        <p:nvSpPr>
          <p:cNvPr id="18" name="Tiêu đề phụ 17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5375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4" grpId="1"/>
      <p:bldP spid="2055" grpId="0"/>
      <p:bldP spid="2055" grpId="1"/>
      <p:bldP spid="2056" grpId="0"/>
      <p:bldP spid="2089" grpId="0"/>
      <p:bldP spid="2092" grpId="0"/>
      <p:bldP spid="2093" grpId="0"/>
      <p:bldP spid="20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323;p34">
            <a:extLst>
              <a:ext uri="{FF2B5EF4-FFF2-40B4-BE49-F238E27FC236}">
                <a16:creationId xmlns:a16="http://schemas.microsoft.com/office/drawing/2014/main" id="{FEA42210-DE6A-A636-025C-62323249E977}"/>
              </a:ext>
            </a:extLst>
          </p:cNvPr>
          <p:cNvGrpSpPr/>
          <p:nvPr/>
        </p:nvGrpSpPr>
        <p:grpSpPr>
          <a:xfrm>
            <a:off x="111062" y="0"/>
            <a:ext cx="789270" cy="636762"/>
            <a:chOff x="2593035" y="1538755"/>
            <a:chExt cx="382621" cy="308688"/>
          </a:xfrm>
        </p:grpSpPr>
        <p:sp>
          <p:nvSpPr>
            <p:cNvPr id="6" name="Google Shape;324;p34">
              <a:extLst>
                <a:ext uri="{FF2B5EF4-FFF2-40B4-BE49-F238E27FC236}">
                  <a16:creationId xmlns:a16="http://schemas.microsoft.com/office/drawing/2014/main" id="{AB7046E5-74CE-27FB-D66E-621EC561D7C0}"/>
                </a:ext>
              </a:extLst>
            </p:cNvPr>
            <p:cNvSpPr/>
            <p:nvPr/>
          </p:nvSpPr>
          <p:spPr>
            <a:xfrm>
              <a:off x="2817162" y="1836212"/>
              <a:ext cx="12985" cy="11231"/>
            </a:xfrm>
            <a:custGeom>
              <a:avLst/>
              <a:gdLst/>
              <a:ahLst/>
              <a:cxnLst/>
              <a:rect l="l" t="t" r="r" b="b"/>
              <a:pathLst>
                <a:path w="496" h="429" extrusionOk="0">
                  <a:moveTo>
                    <a:pt x="284" y="0"/>
                  </a:moveTo>
                  <a:cubicBezTo>
                    <a:pt x="92" y="0"/>
                    <a:pt x="1" y="231"/>
                    <a:pt x="130" y="365"/>
                  </a:cubicBezTo>
                  <a:cubicBezTo>
                    <a:pt x="174" y="409"/>
                    <a:pt x="227" y="428"/>
                    <a:pt x="280" y="428"/>
                  </a:cubicBezTo>
                  <a:cubicBezTo>
                    <a:pt x="390" y="428"/>
                    <a:pt x="495" y="343"/>
                    <a:pt x="495" y="216"/>
                  </a:cubicBezTo>
                  <a:cubicBezTo>
                    <a:pt x="495" y="96"/>
                    <a:pt x="399" y="0"/>
                    <a:pt x="284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325;p34">
              <a:extLst>
                <a:ext uri="{FF2B5EF4-FFF2-40B4-BE49-F238E27FC236}">
                  <a16:creationId xmlns:a16="http://schemas.microsoft.com/office/drawing/2014/main" id="{75798718-9736-6855-A920-CB4F3D29279D}"/>
                </a:ext>
              </a:extLst>
            </p:cNvPr>
            <p:cNvSpPr/>
            <p:nvPr/>
          </p:nvSpPr>
          <p:spPr>
            <a:xfrm>
              <a:off x="2599082" y="1658869"/>
              <a:ext cx="221876" cy="183024"/>
            </a:xfrm>
            <a:custGeom>
              <a:avLst/>
              <a:gdLst/>
              <a:ahLst/>
              <a:cxnLst/>
              <a:rect l="l" t="t" r="r" b="b"/>
              <a:pathLst>
                <a:path w="8475" h="6991" extrusionOk="0">
                  <a:moveTo>
                    <a:pt x="4454" y="1"/>
                  </a:moveTo>
                  <a:lnTo>
                    <a:pt x="221" y="4233"/>
                  </a:lnTo>
                  <a:cubicBezTo>
                    <a:pt x="0" y="4454"/>
                    <a:pt x="0" y="4814"/>
                    <a:pt x="221" y="5035"/>
                  </a:cubicBezTo>
                  <a:lnTo>
                    <a:pt x="1922" y="6741"/>
                  </a:lnTo>
                  <a:cubicBezTo>
                    <a:pt x="2081" y="6899"/>
                    <a:pt x="2297" y="6990"/>
                    <a:pt x="2523" y="6990"/>
                  </a:cubicBezTo>
                  <a:lnTo>
                    <a:pt x="5150" y="6990"/>
                  </a:lnTo>
                  <a:cubicBezTo>
                    <a:pt x="5376" y="6990"/>
                    <a:pt x="5592" y="6899"/>
                    <a:pt x="5751" y="6741"/>
                  </a:cubicBezTo>
                  <a:lnTo>
                    <a:pt x="8475" y="4021"/>
                  </a:lnTo>
                  <a:lnTo>
                    <a:pt x="445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326;p34">
              <a:extLst>
                <a:ext uri="{FF2B5EF4-FFF2-40B4-BE49-F238E27FC236}">
                  <a16:creationId xmlns:a16="http://schemas.microsoft.com/office/drawing/2014/main" id="{FFE9B1DB-C2D2-F579-9EA4-3ADA9ECEC1D5}"/>
                </a:ext>
              </a:extLst>
            </p:cNvPr>
            <p:cNvSpPr/>
            <p:nvPr/>
          </p:nvSpPr>
          <p:spPr>
            <a:xfrm>
              <a:off x="2633666" y="1748404"/>
              <a:ext cx="187292" cy="93358"/>
            </a:xfrm>
            <a:custGeom>
              <a:avLst/>
              <a:gdLst/>
              <a:ahLst/>
              <a:cxnLst/>
              <a:rect l="l" t="t" r="r" b="b"/>
              <a:pathLst>
                <a:path w="7154" h="3566" extrusionOk="0">
                  <a:moveTo>
                    <a:pt x="6553" y="1"/>
                  </a:moveTo>
                  <a:lnTo>
                    <a:pt x="4329" y="2220"/>
                  </a:lnTo>
                  <a:cubicBezTo>
                    <a:pt x="4012" y="2538"/>
                    <a:pt x="3575" y="2715"/>
                    <a:pt x="3128" y="2715"/>
                  </a:cubicBezTo>
                  <a:lnTo>
                    <a:pt x="1" y="2715"/>
                  </a:lnTo>
                  <a:lnTo>
                    <a:pt x="601" y="3316"/>
                  </a:lnTo>
                  <a:cubicBezTo>
                    <a:pt x="760" y="3474"/>
                    <a:pt x="976" y="3566"/>
                    <a:pt x="1202" y="3566"/>
                  </a:cubicBezTo>
                  <a:lnTo>
                    <a:pt x="3829" y="3566"/>
                  </a:lnTo>
                  <a:cubicBezTo>
                    <a:pt x="4055" y="3566"/>
                    <a:pt x="4267" y="3474"/>
                    <a:pt x="4430" y="3316"/>
                  </a:cubicBezTo>
                  <a:lnTo>
                    <a:pt x="7154" y="601"/>
                  </a:lnTo>
                  <a:lnTo>
                    <a:pt x="6553" y="1"/>
                  </a:lnTo>
                  <a:close/>
                </a:path>
              </a:pathLst>
            </a:cu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327;p34">
              <a:extLst>
                <a:ext uri="{FF2B5EF4-FFF2-40B4-BE49-F238E27FC236}">
                  <a16:creationId xmlns:a16="http://schemas.microsoft.com/office/drawing/2014/main" id="{8BB3DF87-484B-A368-546C-E375CFFCEEA9}"/>
                </a:ext>
              </a:extLst>
            </p:cNvPr>
            <p:cNvSpPr/>
            <p:nvPr/>
          </p:nvSpPr>
          <p:spPr>
            <a:xfrm>
              <a:off x="2715662" y="1544357"/>
              <a:ext cx="221273" cy="219807"/>
            </a:xfrm>
            <a:custGeom>
              <a:avLst/>
              <a:gdLst/>
              <a:ahLst/>
              <a:cxnLst/>
              <a:rect l="l" t="t" r="r" b="b"/>
              <a:pathLst>
                <a:path w="8452" h="8396" extrusionOk="0">
                  <a:moveTo>
                    <a:pt x="4610" y="0"/>
                  </a:moveTo>
                  <a:cubicBezTo>
                    <a:pt x="4465" y="0"/>
                    <a:pt x="4320" y="56"/>
                    <a:pt x="4209" y="166"/>
                  </a:cubicBezTo>
                  <a:lnTo>
                    <a:pt x="1" y="4375"/>
                  </a:lnTo>
                  <a:lnTo>
                    <a:pt x="4022" y="8395"/>
                  </a:lnTo>
                  <a:lnTo>
                    <a:pt x="8230" y="4187"/>
                  </a:lnTo>
                  <a:cubicBezTo>
                    <a:pt x="8451" y="3961"/>
                    <a:pt x="8451" y="3606"/>
                    <a:pt x="8230" y="3380"/>
                  </a:cubicBezTo>
                  <a:lnTo>
                    <a:pt x="5011" y="166"/>
                  </a:lnTo>
                  <a:cubicBezTo>
                    <a:pt x="4901" y="56"/>
                    <a:pt x="4756" y="0"/>
                    <a:pt x="46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328;p34">
              <a:extLst>
                <a:ext uri="{FF2B5EF4-FFF2-40B4-BE49-F238E27FC236}">
                  <a16:creationId xmlns:a16="http://schemas.microsoft.com/office/drawing/2014/main" id="{3937C57E-C8AF-0F1C-604F-1E113DB00313}"/>
                </a:ext>
              </a:extLst>
            </p:cNvPr>
            <p:cNvSpPr/>
            <p:nvPr/>
          </p:nvSpPr>
          <p:spPr>
            <a:xfrm>
              <a:off x="2593035" y="1538755"/>
              <a:ext cx="350053" cy="308531"/>
            </a:xfrm>
            <a:custGeom>
              <a:avLst/>
              <a:gdLst/>
              <a:ahLst/>
              <a:cxnLst/>
              <a:rect l="l" t="t" r="r" b="b"/>
              <a:pathLst>
                <a:path w="13371" h="11785" extrusionOk="0">
                  <a:moveTo>
                    <a:pt x="9294" y="425"/>
                  </a:moveTo>
                  <a:cubicBezTo>
                    <a:pt x="9386" y="425"/>
                    <a:pt x="9477" y="459"/>
                    <a:pt x="9546" y="529"/>
                  </a:cubicBezTo>
                  <a:lnTo>
                    <a:pt x="11641" y="2628"/>
                  </a:lnTo>
                  <a:lnTo>
                    <a:pt x="12760" y="3748"/>
                  </a:lnTo>
                  <a:cubicBezTo>
                    <a:pt x="12900" y="3887"/>
                    <a:pt x="12900" y="4108"/>
                    <a:pt x="12760" y="4247"/>
                  </a:cubicBezTo>
                  <a:lnTo>
                    <a:pt x="8706" y="8307"/>
                  </a:lnTo>
                  <a:lnTo>
                    <a:pt x="4987" y="4589"/>
                  </a:lnTo>
                  <a:lnTo>
                    <a:pt x="9042" y="529"/>
                  </a:lnTo>
                  <a:cubicBezTo>
                    <a:pt x="9112" y="459"/>
                    <a:pt x="9203" y="425"/>
                    <a:pt x="9294" y="425"/>
                  </a:cubicBezTo>
                  <a:close/>
                  <a:moveTo>
                    <a:pt x="9297" y="1"/>
                  </a:moveTo>
                  <a:cubicBezTo>
                    <a:pt x="9090" y="1"/>
                    <a:pt x="8893" y="82"/>
                    <a:pt x="8744" y="231"/>
                  </a:cubicBezTo>
                  <a:lnTo>
                    <a:pt x="4536" y="4435"/>
                  </a:lnTo>
                  <a:lnTo>
                    <a:pt x="303" y="8667"/>
                  </a:lnTo>
                  <a:cubicBezTo>
                    <a:pt x="1" y="8975"/>
                    <a:pt x="1" y="9469"/>
                    <a:pt x="303" y="9772"/>
                  </a:cubicBezTo>
                  <a:lnTo>
                    <a:pt x="2004" y="11473"/>
                  </a:lnTo>
                  <a:cubicBezTo>
                    <a:pt x="2206" y="11674"/>
                    <a:pt x="2475" y="11785"/>
                    <a:pt x="2758" y="11785"/>
                  </a:cubicBezTo>
                  <a:lnTo>
                    <a:pt x="7995" y="11785"/>
                  </a:lnTo>
                  <a:cubicBezTo>
                    <a:pt x="8277" y="11785"/>
                    <a:pt x="8278" y="11362"/>
                    <a:pt x="7999" y="11362"/>
                  </a:cubicBezTo>
                  <a:cubicBezTo>
                    <a:pt x="7998" y="11362"/>
                    <a:pt x="7996" y="11362"/>
                    <a:pt x="7995" y="11362"/>
                  </a:cubicBezTo>
                  <a:lnTo>
                    <a:pt x="2758" y="11362"/>
                  </a:lnTo>
                  <a:cubicBezTo>
                    <a:pt x="2585" y="11362"/>
                    <a:pt x="2422" y="11295"/>
                    <a:pt x="2302" y="11175"/>
                  </a:cubicBezTo>
                  <a:lnTo>
                    <a:pt x="601" y="9474"/>
                  </a:lnTo>
                  <a:cubicBezTo>
                    <a:pt x="462" y="9335"/>
                    <a:pt x="462" y="9109"/>
                    <a:pt x="601" y="8975"/>
                  </a:cubicBezTo>
                  <a:lnTo>
                    <a:pt x="4685" y="4886"/>
                  </a:lnTo>
                  <a:lnTo>
                    <a:pt x="8403" y="8609"/>
                  </a:lnTo>
                  <a:lnTo>
                    <a:pt x="6429" y="10584"/>
                  </a:lnTo>
                  <a:cubicBezTo>
                    <a:pt x="6246" y="10734"/>
                    <a:pt x="6399" y="10966"/>
                    <a:pt x="6570" y="10966"/>
                  </a:cubicBezTo>
                  <a:cubicBezTo>
                    <a:pt x="6624" y="10966"/>
                    <a:pt x="6679" y="10943"/>
                    <a:pt x="6726" y="10887"/>
                  </a:cubicBezTo>
                  <a:lnTo>
                    <a:pt x="13063" y="4550"/>
                  </a:lnTo>
                  <a:cubicBezTo>
                    <a:pt x="13370" y="4247"/>
                    <a:pt x="13370" y="3748"/>
                    <a:pt x="13063" y="3445"/>
                  </a:cubicBezTo>
                  <a:lnTo>
                    <a:pt x="10858" y="1240"/>
                  </a:lnTo>
                  <a:lnTo>
                    <a:pt x="9849" y="231"/>
                  </a:lnTo>
                  <a:cubicBezTo>
                    <a:pt x="9700" y="82"/>
                    <a:pt x="9503" y="1"/>
                    <a:pt x="929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329;p34">
              <a:extLst>
                <a:ext uri="{FF2B5EF4-FFF2-40B4-BE49-F238E27FC236}">
                  <a16:creationId xmlns:a16="http://schemas.microsoft.com/office/drawing/2014/main" id="{D095EA2D-29B6-7B87-DC14-4B1C8A9F92CA}"/>
                </a:ext>
              </a:extLst>
            </p:cNvPr>
            <p:cNvSpPr/>
            <p:nvPr/>
          </p:nvSpPr>
          <p:spPr>
            <a:xfrm>
              <a:off x="2861694" y="1836212"/>
              <a:ext cx="37254" cy="11205"/>
            </a:xfrm>
            <a:custGeom>
              <a:avLst/>
              <a:gdLst/>
              <a:ahLst/>
              <a:cxnLst/>
              <a:rect l="l" t="t" r="r" b="b"/>
              <a:pathLst>
                <a:path w="1423" h="428" extrusionOk="0">
                  <a:moveTo>
                    <a:pt x="289" y="0"/>
                  </a:moveTo>
                  <a:cubicBezTo>
                    <a:pt x="0" y="0"/>
                    <a:pt x="0" y="428"/>
                    <a:pt x="289" y="428"/>
                  </a:cubicBezTo>
                  <a:lnTo>
                    <a:pt x="1139" y="428"/>
                  </a:lnTo>
                  <a:cubicBezTo>
                    <a:pt x="1422" y="428"/>
                    <a:pt x="1422" y="0"/>
                    <a:pt x="1139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330;p34">
              <a:extLst>
                <a:ext uri="{FF2B5EF4-FFF2-40B4-BE49-F238E27FC236}">
                  <a16:creationId xmlns:a16="http://schemas.microsoft.com/office/drawing/2014/main" id="{45A91601-66BA-01AE-43DD-F11FE7176090}"/>
                </a:ext>
              </a:extLst>
            </p:cNvPr>
            <p:cNvSpPr/>
            <p:nvPr/>
          </p:nvSpPr>
          <p:spPr>
            <a:xfrm>
              <a:off x="2962670" y="1836212"/>
              <a:ext cx="12985" cy="11231"/>
            </a:xfrm>
            <a:custGeom>
              <a:avLst/>
              <a:gdLst/>
              <a:ahLst/>
              <a:cxnLst/>
              <a:rect l="l" t="t" r="r" b="b"/>
              <a:pathLst>
                <a:path w="496" h="429" extrusionOk="0">
                  <a:moveTo>
                    <a:pt x="284" y="0"/>
                  </a:moveTo>
                  <a:cubicBezTo>
                    <a:pt x="92" y="0"/>
                    <a:pt x="1" y="231"/>
                    <a:pt x="131" y="365"/>
                  </a:cubicBezTo>
                  <a:cubicBezTo>
                    <a:pt x="174" y="409"/>
                    <a:pt x="228" y="428"/>
                    <a:pt x="280" y="428"/>
                  </a:cubicBezTo>
                  <a:cubicBezTo>
                    <a:pt x="390" y="428"/>
                    <a:pt x="496" y="343"/>
                    <a:pt x="496" y="216"/>
                  </a:cubicBezTo>
                  <a:cubicBezTo>
                    <a:pt x="496" y="96"/>
                    <a:pt x="400" y="0"/>
                    <a:pt x="284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31;p34">
              <a:extLst>
                <a:ext uri="{FF2B5EF4-FFF2-40B4-BE49-F238E27FC236}">
                  <a16:creationId xmlns:a16="http://schemas.microsoft.com/office/drawing/2014/main" id="{358B3CC4-9B08-2348-B9EA-CDFABF3ACB72}"/>
                </a:ext>
              </a:extLst>
            </p:cNvPr>
            <p:cNvSpPr/>
            <p:nvPr/>
          </p:nvSpPr>
          <p:spPr>
            <a:xfrm>
              <a:off x="2904943" y="1836212"/>
              <a:ext cx="41417" cy="11205"/>
            </a:xfrm>
            <a:custGeom>
              <a:avLst/>
              <a:gdLst/>
              <a:ahLst/>
              <a:cxnLst/>
              <a:rect l="l" t="t" r="r" b="b"/>
              <a:pathLst>
                <a:path w="1582" h="428" extrusionOk="0">
                  <a:moveTo>
                    <a:pt x="289" y="0"/>
                  </a:moveTo>
                  <a:cubicBezTo>
                    <a:pt x="1" y="0"/>
                    <a:pt x="1" y="428"/>
                    <a:pt x="289" y="428"/>
                  </a:cubicBezTo>
                  <a:lnTo>
                    <a:pt x="1298" y="428"/>
                  </a:lnTo>
                  <a:cubicBezTo>
                    <a:pt x="1581" y="428"/>
                    <a:pt x="1581" y="0"/>
                    <a:pt x="1298" y="0"/>
                  </a:cubicBezTo>
                  <a:close/>
                </a:path>
              </a:pathLst>
            </a:custGeom>
            <a:solidFill>
              <a:srgbClr val="445D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8048" y="2225017"/>
            <a:ext cx="8451151" cy="2410692"/>
            <a:chOff x="689003" y="1413584"/>
            <a:chExt cx="6880833" cy="322212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158" b="100000" l="313" r="98906">
                          <a14:foregroundMark x1="3750" y1="3861" x2="97188" y2="96525"/>
                        </a14:backgroundRemoval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411" b="6744"/>
            <a:stretch/>
          </p:blipFill>
          <p:spPr>
            <a:xfrm>
              <a:off x="689003" y="1413584"/>
              <a:ext cx="6880833" cy="3222125"/>
            </a:xfrm>
            <a:prstGeom prst="rect">
              <a:avLst/>
            </a:prstGeom>
            <a:effectLst>
              <a:outerShdw blurRad="50800" dist="50800" dir="5400000" algn="ctr" rotWithShape="0">
                <a:srgbClr val="000000">
                  <a:alpha val="0"/>
                </a:srgbClr>
              </a:outerShdw>
              <a:reflection stA="0" endPos="65000" dist="50800" dir="5400000" sy="-100000" algn="bl" rotWithShape="0"/>
            </a:effec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0A22173C-0193-5DBB-E01A-D97D4EE8CD07}"/>
                    </a:ext>
                  </a:extLst>
                </p:cNvPr>
                <p:cNvSpPr txBox="1"/>
                <p:nvPr/>
              </p:nvSpPr>
              <p:spPr>
                <a:xfrm>
                  <a:off x="914699" y="1952739"/>
                  <a:ext cx="3739631" cy="949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schemeClr val="tx1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a14:m>
                  <a:r>
                    <a:rPr lang="en-US" sz="280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b="1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+</a:t>
                  </a:r>
                  <a:r>
                    <a:rPr lang="vi-VN" sz="2800">
                      <a:solidFill>
                        <a:srgbClr val="BEE7DB">
                          <a:lumMod val="10000"/>
                        </a:srgbClr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vi-VN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vi-VN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A22173C-0193-5DBB-E01A-D97D4EE8CD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699" y="1952739"/>
                  <a:ext cx="3739631" cy="94992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85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Rectangle 13"/>
          <p:cNvSpPr/>
          <p:nvPr/>
        </p:nvSpPr>
        <p:spPr>
          <a:xfrm>
            <a:off x="797182" y="387644"/>
            <a:ext cx="1584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smtClean="0">
                <a:latin typeface="Times New Roman" pitchFamily="18" charset="0"/>
                <a:ea typeface="Cambria Math" panose="02040503050406030204" pitchFamily="18" charset="0"/>
                <a:cs typeface="Times New Roman" pitchFamily="18" charset="0"/>
              </a:rPr>
              <a:t>Bài 1: Tính</a:t>
            </a:r>
            <a:endParaRPr lang="en-US" sz="2400"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pic>
        <p:nvPicPr>
          <p:cNvPr id="1028" name="Picture 4" descr="https://img.loigiaihay.com/picture/2023/0621/20_3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226" y="849309"/>
            <a:ext cx="5980610" cy="110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2379" y="2791016"/>
            <a:ext cx="517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00413" y="2640042"/>
            <a:ext cx="549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A22173C-0193-5DBB-E01A-D97D4EE8CD07}"/>
                  </a:ext>
                </a:extLst>
              </p:cNvPr>
              <p:cNvSpPr txBox="1"/>
              <p:nvPr/>
            </p:nvSpPr>
            <p:spPr>
              <a:xfrm>
                <a:off x="4841367" y="2549825"/>
                <a:ext cx="4102335" cy="704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vi-VN" sz="2800" b="0" i="1" smtClean="0">
                        <a:solidFill>
                          <a:schemeClr val="tx1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b="1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32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vi-VN" sz="3200">
                  <a:solidFill>
                    <a:schemeClr val="tx1">
                      <a:lumMod val="1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2173C-0193-5DBB-E01A-D97D4EE8C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367" y="2549825"/>
                <a:ext cx="4102335" cy="704552"/>
              </a:xfrm>
              <a:prstGeom prst="rect">
                <a:avLst/>
              </a:prstGeom>
              <a:blipFill rotWithShape="1">
                <a:blip r:embed="rId6"/>
                <a:stretch>
                  <a:fillRect t="-6897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A22173C-0193-5DBB-E01A-D97D4EE8CD07}"/>
                  </a:ext>
                </a:extLst>
              </p:cNvPr>
              <p:cNvSpPr txBox="1"/>
              <p:nvPr/>
            </p:nvSpPr>
            <p:spPr>
              <a:xfrm>
                <a:off x="2054267" y="3747447"/>
                <a:ext cx="5365435" cy="7107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vi-VN" sz="2800" b="0" i="1" smtClean="0">
                        <a:solidFill>
                          <a:schemeClr val="tx1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b="1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800">
                  <a:solidFill>
                    <a:schemeClr val="tx1">
                      <a:lumMod val="1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2173C-0193-5DBB-E01A-D97D4EE8C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267" y="3747447"/>
                <a:ext cx="5365435" cy="710707"/>
              </a:xfrm>
              <a:prstGeom prst="rect">
                <a:avLst/>
              </a:prstGeom>
              <a:blipFill rotWithShape="1">
                <a:blip r:embed="rId7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419179" y="3757323"/>
            <a:ext cx="517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55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1 phút Mr Time">
            <a:hlinkClick r:id="" action="ppaction://media"/>
            <a:extLst>
              <a:ext uri="{FF2B5EF4-FFF2-40B4-BE49-F238E27FC236}">
                <a16:creationId xmlns:a16="http://schemas.microsoft.com/office/drawing/2014/main" id="{5B217046-FA34-FC20-84CE-C93ABE1FF9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837878" y="363746"/>
            <a:ext cx="1145155" cy="644150"/>
          </a:xfrm>
          <a:prstGeom prst="rect">
            <a:avLst/>
          </a:prstGeom>
        </p:spPr>
      </p:pic>
      <p:grpSp>
        <p:nvGrpSpPr>
          <p:cNvPr id="18" name="Google Shape;711;p39">
            <a:extLst>
              <a:ext uri="{FF2B5EF4-FFF2-40B4-BE49-F238E27FC236}">
                <a16:creationId xmlns:a16="http://schemas.microsoft.com/office/drawing/2014/main" id="{15D88626-378F-D470-6E57-551288EEFCF4}"/>
              </a:ext>
            </a:extLst>
          </p:cNvPr>
          <p:cNvGrpSpPr/>
          <p:nvPr/>
        </p:nvGrpSpPr>
        <p:grpSpPr>
          <a:xfrm>
            <a:off x="0" y="-64650"/>
            <a:ext cx="1145155" cy="927660"/>
            <a:chOff x="6503520" y="3183664"/>
            <a:chExt cx="1875365" cy="1231255"/>
          </a:xfrm>
        </p:grpSpPr>
        <p:sp>
          <p:nvSpPr>
            <p:cNvPr id="19" name="Google Shape;712;p39">
              <a:extLst>
                <a:ext uri="{FF2B5EF4-FFF2-40B4-BE49-F238E27FC236}">
                  <a16:creationId xmlns:a16="http://schemas.microsoft.com/office/drawing/2014/main" id="{61968608-8A0E-50E1-8167-8690905DD930}"/>
                </a:ext>
              </a:extLst>
            </p:cNvPr>
            <p:cNvSpPr/>
            <p:nvPr/>
          </p:nvSpPr>
          <p:spPr>
            <a:xfrm rot="2199">
              <a:off x="6737735" y="4131882"/>
              <a:ext cx="1406700" cy="1725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0" name="Google Shape;713;p39">
              <a:extLst>
                <a:ext uri="{FF2B5EF4-FFF2-40B4-BE49-F238E27FC236}">
                  <a16:creationId xmlns:a16="http://schemas.microsoft.com/office/drawing/2014/main" id="{440F2F7B-EE06-DC71-A440-4A9176001370}"/>
                </a:ext>
              </a:extLst>
            </p:cNvPr>
            <p:cNvGrpSpPr/>
            <p:nvPr/>
          </p:nvGrpSpPr>
          <p:grpSpPr>
            <a:xfrm rot="-899705">
              <a:off x="6579341" y="3392817"/>
              <a:ext cx="1723722" cy="812949"/>
              <a:chOff x="1240375" y="2670325"/>
              <a:chExt cx="1869975" cy="881925"/>
            </a:xfrm>
          </p:grpSpPr>
          <p:sp>
            <p:nvSpPr>
              <p:cNvPr id="21" name="Google Shape;714;p39">
                <a:extLst>
                  <a:ext uri="{FF2B5EF4-FFF2-40B4-BE49-F238E27FC236}">
                    <a16:creationId xmlns:a16="http://schemas.microsoft.com/office/drawing/2014/main" id="{E2FB3EEB-7222-C952-587C-2B8F7BEF5366}"/>
                  </a:ext>
                </a:extLst>
              </p:cNvPr>
              <p:cNvSpPr/>
              <p:nvPr/>
            </p:nvSpPr>
            <p:spPr>
              <a:xfrm>
                <a:off x="1250200" y="2877575"/>
                <a:ext cx="450650" cy="433775"/>
              </a:xfrm>
              <a:custGeom>
                <a:avLst/>
                <a:gdLst/>
                <a:ahLst/>
                <a:cxnLst/>
                <a:rect l="l" t="t" r="r" b="b"/>
                <a:pathLst>
                  <a:path w="18026" h="17351" extrusionOk="0">
                    <a:moveTo>
                      <a:pt x="4594" y="1"/>
                    </a:moveTo>
                    <a:cubicBezTo>
                      <a:pt x="3245" y="1"/>
                      <a:pt x="1854" y="420"/>
                      <a:pt x="1475" y="1644"/>
                    </a:cubicBezTo>
                    <a:cubicBezTo>
                      <a:pt x="1067" y="2963"/>
                      <a:pt x="2170" y="4352"/>
                      <a:pt x="1917" y="5709"/>
                    </a:cubicBezTo>
                    <a:cubicBezTo>
                      <a:pt x="1656" y="7113"/>
                      <a:pt x="1" y="8267"/>
                      <a:pt x="480" y="9609"/>
                    </a:cubicBezTo>
                    <a:cubicBezTo>
                      <a:pt x="761" y="10393"/>
                      <a:pt x="1677" y="10785"/>
                      <a:pt x="2034" y="11535"/>
                    </a:cubicBezTo>
                    <a:cubicBezTo>
                      <a:pt x="2760" y="13055"/>
                      <a:pt x="844" y="14973"/>
                      <a:pt x="1703" y="16423"/>
                    </a:cubicBezTo>
                    <a:cubicBezTo>
                      <a:pt x="2148" y="17169"/>
                      <a:pt x="3094" y="17350"/>
                      <a:pt x="3995" y="17350"/>
                    </a:cubicBezTo>
                    <a:cubicBezTo>
                      <a:pt x="4157" y="17350"/>
                      <a:pt x="4316" y="17344"/>
                      <a:pt x="4471" y="17335"/>
                    </a:cubicBezTo>
                    <a:cubicBezTo>
                      <a:pt x="6318" y="17222"/>
                      <a:pt x="8149" y="16932"/>
                      <a:pt x="9941" y="16471"/>
                    </a:cubicBezTo>
                    <a:cubicBezTo>
                      <a:pt x="11903" y="15966"/>
                      <a:pt x="13857" y="15231"/>
                      <a:pt x="15400" y="13916"/>
                    </a:cubicBezTo>
                    <a:cubicBezTo>
                      <a:pt x="16942" y="12601"/>
                      <a:pt x="18025" y="10627"/>
                      <a:pt x="17866" y="8605"/>
                    </a:cubicBezTo>
                    <a:cubicBezTo>
                      <a:pt x="17500" y="3928"/>
                      <a:pt x="9404" y="613"/>
                      <a:pt x="5546" y="68"/>
                    </a:cubicBezTo>
                    <a:cubicBezTo>
                      <a:pt x="5241" y="25"/>
                      <a:pt x="4919" y="1"/>
                      <a:pt x="4594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715;p39">
                <a:extLst>
                  <a:ext uri="{FF2B5EF4-FFF2-40B4-BE49-F238E27FC236}">
                    <a16:creationId xmlns:a16="http://schemas.microsoft.com/office/drawing/2014/main" id="{40B6E86D-ABB6-F55A-D56A-FEA874B2A87C}"/>
                  </a:ext>
                </a:extLst>
              </p:cNvPr>
              <p:cNvSpPr/>
              <p:nvPr/>
            </p:nvSpPr>
            <p:spPr>
              <a:xfrm>
                <a:off x="1240375" y="2859350"/>
                <a:ext cx="476775" cy="470200"/>
              </a:xfrm>
              <a:custGeom>
                <a:avLst/>
                <a:gdLst/>
                <a:ahLst/>
                <a:cxnLst/>
                <a:rect l="l" t="t" r="r" b="b"/>
                <a:pathLst>
                  <a:path w="19071" h="18808" extrusionOk="0">
                    <a:moveTo>
                      <a:pt x="4992" y="1458"/>
                    </a:moveTo>
                    <a:cubicBezTo>
                      <a:pt x="5275" y="1458"/>
                      <a:pt x="5558" y="1477"/>
                      <a:pt x="5837" y="1517"/>
                    </a:cubicBezTo>
                    <a:cubicBezTo>
                      <a:pt x="7600" y="1766"/>
                      <a:pt x="10511" y="2675"/>
                      <a:pt x="13044" y="4145"/>
                    </a:cubicBezTo>
                    <a:cubicBezTo>
                      <a:pt x="14362" y="4910"/>
                      <a:pt x="15417" y="5733"/>
                      <a:pt x="16180" y="6588"/>
                    </a:cubicBezTo>
                    <a:cubicBezTo>
                      <a:pt x="17005" y="7515"/>
                      <a:pt x="17460" y="8459"/>
                      <a:pt x="17534" y="9392"/>
                    </a:cubicBezTo>
                    <a:cubicBezTo>
                      <a:pt x="17662" y="11018"/>
                      <a:pt x="16814" y="12819"/>
                      <a:pt x="15320" y="14091"/>
                    </a:cubicBezTo>
                    <a:cubicBezTo>
                      <a:pt x="14089" y="15141"/>
                      <a:pt x="12446" y="15907"/>
                      <a:pt x="10153" y="16497"/>
                    </a:cubicBezTo>
                    <a:cubicBezTo>
                      <a:pt x="8407" y="16946"/>
                      <a:pt x="6622" y="17227"/>
                      <a:pt x="4822" y="17337"/>
                    </a:cubicBezTo>
                    <a:cubicBezTo>
                      <a:pt x="4669" y="17346"/>
                      <a:pt x="4524" y="17351"/>
                      <a:pt x="4386" y="17351"/>
                    </a:cubicBezTo>
                    <a:cubicBezTo>
                      <a:pt x="3507" y="17351"/>
                      <a:pt x="2948" y="17160"/>
                      <a:pt x="2723" y="16779"/>
                    </a:cubicBezTo>
                    <a:cubicBezTo>
                      <a:pt x="2471" y="16355"/>
                      <a:pt x="2630" y="15790"/>
                      <a:pt x="2922" y="14909"/>
                    </a:cubicBezTo>
                    <a:cubicBezTo>
                      <a:pt x="3223" y="13995"/>
                      <a:pt x="3566" y="12959"/>
                      <a:pt x="3085" y="11951"/>
                    </a:cubicBezTo>
                    <a:cubicBezTo>
                      <a:pt x="2857" y="11473"/>
                      <a:pt x="2494" y="11133"/>
                      <a:pt x="2173" y="10832"/>
                    </a:cubicBezTo>
                    <a:cubicBezTo>
                      <a:pt x="1892" y="10569"/>
                      <a:pt x="1649" y="10342"/>
                      <a:pt x="1561" y="10094"/>
                    </a:cubicBezTo>
                    <a:cubicBezTo>
                      <a:pt x="1403" y="9655"/>
                      <a:pt x="1681" y="9184"/>
                      <a:pt x="2149" y="8451"/>
                    </a:cubicBezTo>
                    <a:cubicBezTo>
                      <a:pt x="2498" y="7904"/>
                      <a:pt x="2894" y="7283"/>
                      <a:pt x="3026" y="6572"/>
                    </a:cubicBezTo>
                    <a:cubicBezTo>
                      <a:pt x="3176" y="5760"/>
                      <a:pt x="2956" y="4983"/>
                      <a:pt x="2761" y="4295"/>
                    </a:cubicBezTo>
                    <a:cubicBezTo>
                      <a:pt x="2575" y="3640"/>
                      <a:pt x="2414" y="3074"/>
                      <a:pt x="2564" y="2588"/>
                    </a:cubicBezTo>
                    <a:cubicBezTo>
                      <a:pt x="2703" y="2139"/>
                      <a:pt x="3085" y="1816"/>
                      <a:pt x="3702" y="1629"/>
                    </a:cubicBezTo>
                    <a:cubicBezTo>
                      <a:pt x="4073" y="1515"/>
                      <a:pt x="4520" y="1458"/>
                      <a:pt x="4992" y="1458"/>
                    </a:cubicBezTo>
                    <a:close/>
                    <a:moveTo>
                      <a:pt x="4990" y="0"/>
                    </a:moveTo>
                    <a:cubicBezTo>
                      <a:pt x="4375" y="0"/>
                      <a:pt x="3789" y="79"/>
                      <a:pt x="3278" y="235"/>
                    </a:cubicBezTo>
                    <a:cubicBezTo>
                      <a:pt x="2186" y="568"/>
                      <a:pt x="1459" y="1233"/>
                      <a:pt x="1172" y="2157"/>
                    </a:cubicBezTo>
                    <a:cubicBezTo>
                      <a:pt x="894" y="3056"/>
                      <a:pt x="1141" y="3927"/>
                      <a:pt x="1360" y="4694"/>
                    </a:cubicBezTo>
                    <a:cubicBezTo>
                      <a:pt x="1525" y="5277"/>
                      <a:pt x="1683" y="5829"/>
                      <a:pt x="1594" y="6306"/>
                    </a:cubicBezTo>
                    <a:cubicBezTo>
                      <a:pt x="1513" y="6738"/>
                      <a:pt x="1225" y="7190"/>
                      <a:pt x="920" y="7668"/>
                    </a:cubicBezTo>
                    <a:cubicBezTo>
                      <a:pt x="666" y="8067"/>
                      <a:pt x="402" y="8481"/>
                      <a:pt x="236" y="8928"/>
                    </a:cubicBezTo>
                    <a:cubicBezTo>
                      <a:pt x="15" y="9515"/>
                      <a:pt x="1" y="10057"/>
                      <a:pt x="188" y="10584"/>
                    </a:cubicBezTo>
                    <a:cubicBezTo>
                      <a:pt x="395" y="11163"/>
                      <a:pt x="810" y="11552"/>
                      <a:pt x="1176" y="11895"/>
                    </a:cubicBezTo>
                    <a:cubicBezTo>
                      <a:pt x="1425" y="12127"/>
                      <a:pt x="1661" y="12348"/>
                      <a:pt x="1771" y="12578"/>
                    </a:cubicBezTo>
                    <a:cubicBezTo>
                      <a:pt x="1999" y="13057"/>
                      <a:pt x="1775" y="13734"/>
                      <a:pt x="1538" y="14451"/>
                    </a:cubicBezTo>
                    <a:cubicBezTo>
                      <a:pt x="1387" y="14912"/>
                      <a:pt x="1229" y="15387"/>
                      <a:pt x="1168" y="15874"/>
                    </a:cubicBezTo>
                    <a:cubicBezTo>
                      <a:pt x="1088" y="16507"/>
                      <a:pt x="1188" y="17047"/>
                      <a:pt x="1471" y="17524"/>
                    </a:cubicBezTo>
                    <a:cubicBezTo>
                      <a:pt x="1809" y="18093"/>
                      <a:pt x="2363" y="18478"/>
                      <a:pt x="3116" y="18667"/>
                    </a:cubicBezTo>
                    <a:cubicBezTo>
                      <a:pt x="3487" y="18762"/>
                      <a:pt x="3905" y="18807"/>
                      <a:pt x="4386" y="18807"/>
                    </a:cubicBezTo>
                    <a:cubicBezTo>
                      <a:pt x="4552" y="18807"/>
                      <a:pt x="4728" y="18803"/>
                      <a:pt x="4910" y="18791"/>
                    </a:cubicBezTo>
                    <a:cubicBezTo>
                      <a:pt x="6803" y="18675"/>
                      <a:pt x="8679" y="18379"/>
                      <a:pt x="10515" y="17907"/>
                    </a:cubicBezTo>
                    <a:cubicBezTo>
                      <a:pt x="13030" y="17260"/>
                      <a:pt x="14857" y="16400"/>
                      <a:pt x="16265" y="15200"/>
                    </a:cubicBezTo>
                    <a:cubicBezTo>
                      <a:pt x="17130" y="14461"/>
                      <a:pt x="17841" y="13553"/>
                      <a:pt x="18318" y="12573"/>
                    </a:cubicBezTo>
                    <a:cubicBezTo>
                      <a:pt x="18839" y="11503"/>
                      <a:pt x="19070" y="10363"/>
                      <a:pt x="18985" y="9277"/>
                    </a:cubicBezTo>
                    <a:cubicBezTo>
                      <a:pt x="18757" y="6363"/>
                      <a:pt x="16025" y="4192"/>
                      <a:pt x="13774" y="2885"/>
                    </a:cubicBezTo>
                    <a:cubicBezTo>
                      <a:pt x="12546" y="2173"/>
                      <a:pt x="11131" y="1526"/>
                      <a:pt x="9681" y="1016"/>
                    </a:cubicBezTo>
                    <a:cubicBezTo>
                      <a:pt x="8380" y="557"/>
                      <a:pt x="7087" y="222"/>
                      <a:pt x="6040" y="75"/>
                    </a:cubicBezTo>
                    <a:cubicBezTo>
                      <a:pt x="5687" y="25"/>
                      <a:pt x="5334" y="0"/>
                      <a:pt x="499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716;p39">
                <a:extLst>
                  <a:ext uri="{FF2B5EF4-FFF2-40B4-BE49-F238E27FC236}">
                    <a16:creationId xmlns:a16="http://schemas.microsoft.com/office/drawing/2014/main" id="{4F6181BD-826A-7784-AFB6-84E62987E47D}"/>
                  </a:ext>
                </a:extLst>
              </p:cNvPr>
              <p:cNvSpPr/>
              <p:nvPr/>
            </p:nvSpPr>
            <p:spPr>
              <a:xfrm>
                <a:off x="2649875" y="2877575"/>
                <a:ext cx="450600" cy="433775"/>
              </a:xfrm>
              <a:custGeom>
                <a:avLst/>
                <a:gdLst/>
                <a:ahLst/>
                <a:cxnLst/>
                <a:rect l="l" t="t" r="r" b="b"/>
                <a:pathLst>
                  <a:path w="18024" h="17351" extrusionOk="0">
                    <a:moveTo>
                      <a:pt x="13431" y="1"/>
                    </a:moveTo>
                    <a:cubicBezTo>
                      <a:pt x="13106" y="1"/>
                      <a:pt x="12785" y="25"/>
                      <a:pt x="12480" y="68"/>
                    </a:cubicBezTo>
                    <a:cubicBezTo>
                      <a:pt x="8621" y="613"/>
                      <a:pt x="524" y="3928"/>
                      <a:pt x="159" y="8605"/>
                    </a:cubicBezTo>
                    <a:cubicBezTo>
                      <a:pt x="1" y="10626"/>
                      <a:pt x="1084" y="12601"/>
                      <a:pt x="2626" y="13916"/>
                    </a:cubicBezTo>
                    <a:cubicBezTo>
                      <a:pt x="4168" y="15231"/>
                      <a:pt x="6121" y="15966"/>
                      <a:pt x="8084" y="16471"/>
                    </a:cubicBezTo>
                    <a:cubicBezTo>
                      <a:pt x="9875" y="16932"/>
                      <a:pt x="11706" y="17222"/>
                      <a:pt x="13553" y="17335"/>
                    </a:cubicBezTo>
                    <a:cubicBezTo>
                      <a:pt x="13708" y="17344"/>
                      <a:pt x="13868" y="17350"/>
                      <a:pt x="14029" y="17350"/>
                    </a:cubicBezTo>
                    <a:cubicBezTo>
                      <a:pt x="14931" y="17350"/>
                      <a:pt x="15878" y="17169"/>
                      <a:pt x="16321" y="16423"/>
                    </a:cubicBezTo>
                    <a:cubicBezTo>
                      <a:pt x="17182" y="14973"/>
                      <a:pt x="15264" y="13055"/>
                      <a:pt x="15990" y="11535"/>
                    </a:cubicBezTo>
                    <a:cubicBezTo>
                      <a:pt x="16349" y="10785"/>
                      <a:pt x="17264" y="10393"/>
                      <a:pt x="17544" y="9609"/>
                    </a:cubicBezTo>
                    <a:cubicBezTo>
                      <a:pt x="18024" y="8267"/>
                      <a:pt x="16370" y="7113"/>
                      <a:pt x="16108" y="5709"/>
                    </a:cubicBezTo>
                    <a:cubicBezTo>
                      <a:pt x="15856" y="4352"/>
                      <a:pt x="16957" y="2963"/>
                      <a:pt x="16549" y="1644"/>
                    </a:cubicBezTo>
                    <a:cubicBezTo>
                      <a:pt x="16172" y="420"/>
                      <a:pt x="14780" y="1"/>
                      <a:pt x="13431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717;p39">
                <a:extLst>
                  <a:ext uri="{FF2B5EF4-FFF2-40B4-BE49-F238E27FC236}">
                    <a16:creationId xmlns:a16="http://schemas.microsoft.com/office/drawing/2014/main" id="{9EADEC47-0CB7-E86D-7FC2-8BBAEA1D69EC}"/>
                  </a:ext>
                </a:extLst>
              </p:cNvPr>
              <p:cNvSpPr/>
              <p:nvPr/>
            </p:nvSpPr>
            <p:spPr>
              <a:xfrm>
                <a:off x="2633550" y="2859375"/>
                <a:ext cx="476800" cy="470175"/>
              </a:xfrm>
              <a:custGeom>
                <a:avLst/>
                <a:gdLst/>
                <a:ahLst/>
                <a:cxnLst/>
                <a:rect l="l" t="t" r="r" b="b"/>
                <a:pathLst>
                  <a:path w="19072" h="18807" extrusionOk="0">
                    <a:moveTo>
                      <a:pt x="14078" y="1457"/>
                    </a:moveTo>
                    <a:cubicBezTo>
                      <a:pt x="14550" y="1457"/>
                      <a:pt x="14998" y="1514"/>
                      <a:pt x="15370" y="1628"/>
                    </a:cubicBezTo>
                    <a:cubicBezTo>
                      <a:pt x="15985" y="1815"/>
                      <a:pt x="16368" y="2138"/>
                      <a:pt x="16508" y="2587"/>
                    </a:cubicBezTo>
                    <a:cubicBezTo>
                      <a:pt x="16658" y="3073"/>
                      <a:pt x="16497" y="3639"/>
                      <a:pt x="16310" y="4294"/>
                    </a:cubicBezTo>
                    <a:cubicBezTo>
                      <a:pt x="16115" y="4982"/>
                      <a:pt x="15894" y="5759"/>
                      <a:pt x="16045" y="6571"/>
                    </a:cubicBezTo>
                    <a:cubicBezTo>
                      <a:pt x="16178" y="7282"/>
                      <a:pt x="16572" y="7903"/>
                      <a:pt x="16923" y="8450"/>
                    </a:cubicBezTo>
                    <a:cubicBezTo>
                      <a:pt x="17389" y="9183"/>
                      <a:pt x="17667" y="9654"/>
                      <a:pt x="17511" y="10093"/>
                    </a:cubicBezTo>
                    <a:cubicBezTo>
                      <a:pt x="17423" y="10341"/>
                      <a:pt x="17180" y="10568"/>
                      <a:pt x="16899" y="10831"/>
                    </a:cubicBezTo>
                    <a:cubicBezTo>
                      <a:pt x="16578" y="11132"/>
                      <a:pt x="16215" y="11472"/>
                      <a:pt x="15987" y="11950"/>
                    </a:cubicBezTo>
                    <a:cubicBezTo>
                      <a:pt x="15505" y="12958"/>
                      <a:pt x="15847" y="13994"/>
                      <a:pt x="16150" y="14908"/>
                    </a:cubicBezTo>
                    <a:cubicBezTo>
                      <a:pt x="16441" y="15789"/>
                      <a:pt x="16600" y="16354"/>
                      <a:pt x="16349" y="16778"/>
                    </a:cubicBezTo>
                    <a:cubicBezTo>
                      <a:pt x="16122" y="17159"/>
                      <a:pt x="15564" y="17351"/>
                      <a:pt x="14684" y="17351"/>
                    </a:cubicBezTo>
                    <a:cubicBezTo>
                      <a:pt x="14547" y="17351"/>
                      <a:pt x="14402" y="17346"/>
                      <a:pt x="14250" y="17336"/>
                    </a:cubicBezTo>
                    <a:cubicBezTo>
                      <a:pt x="12450" y="17226"/>
                      <a:pt x="10664" y="16945"/>
                      <a:pt x="8918" y="16496"/>
                    </a:cubicBezTo>
                    <a:cubicBezTo>
                      <a:pt x="6625" y="15906"/>
                      <a:pt x="4983" y="15140"/>
                      <a:pt x="3750" y="14091"/>
                    </a:cubicBezTo>
                    <a:cubicBezTo>
                      <a:pt x="2258" y="12818"/>
                      <a:pt x="1410" y="11017"/>
                      <a:pt x="1537" y="9391"/>
                    </a:cubicBezTo>
                    <a:cubicBezTo>
                      <a:pt x="1610" y="8458"/>
                      <a:pt x="2066" y="7514"/>
                      <a:pt x="2892" y="6587"/>
                    </a:cubicBezTo>
                    <a:cubicBezTo>
                      <a:pt x="3654" y="5732"/>
                      <a:pt x="4709" y="4909"/>
                      <a:pt x="6028" y="4144"/>
                    </a:cubicBezTo>
                    <a:cubicBezTo>
                      <a:pt x="8559" y="2676"/>
                      <a:pt x="11472" y="1766"/>
                      <a:pt x="13235" y="1516"/>
                    </a:cubicBezTo>
                    <a:cubicBezTo>
                      <a:pt x="13513" y="1476"/>
                      <a:pt x="13795" y="1457"/>
                      <a:pt x="14078" y="1457"/>
                    </a:cubicBezTo>
                    <a:close/>
                    <a:moveTo>
                      <a:pt x="14081" y="0"/>
                    </a:moveTo>
                    <a:cubicBezTo>
                      <a:pt x="13737" y="0"/>
                      <a:pt x="13384" y="25"/>
                      <a:pt x="13030" y="75"/>
                    </a:cubicBezTo>
                    <a:cubicBezTo>
                      <a:pt x="11984" y="222"/>
                      <a:pt x="10692" y="556"/>
                      <a:pt x="9389" y="1015"/>
                    </a:cubicBezTo>
                    <a:cubicBezTo>
                      <a:pt x="7940" y="1526"/>
                      <a:pt x="6525" y="2172"/>
                      <a:pt x="5297" y="2884"/>
                    </a:cubicBezTo>
                    <a:cubicBezTo>
                      <a:pt x="3045" y="4193"/>
                      <a:pt x="314" y="6362"/>
                      <a:pt x="86" y="9276"/>
                    </a:cubicBezTo>
                    <a:cubicBezTo>
                      <a:pt x="0" y="10362"/>
                      <a:pt x="231" y="11502"/>
                      <a:pt x="752" y="12572"/>
                    </a:cubicBezTo>
                    <a:cubicBezTo>
                      <a:pt x="1229" y="13552"/>
                      <a:pt x="1940" y="14460"/>
                      <a:pt x="2807" y="15199"/>
                    </a:cubicBezTo>
                    <a:cubicBezTo>
                      <a:pt x="4213" y="16399"/>
                      <a:pt x="6040" y="17258"/>
                      <a:pt x="8555" y="17906"/>
                    </a:cubicBezTo>
                    <a:cubicBezTo>
                      <a:pt x="10391" y="18378"/>
                      <a:pt x="12268" y="18674"/>
                      <a:pt x="14162" y="18790"/>
                    </a:cubicBezTo>
                    <a:cubicBezTo>
                      <a:pt x="14343" y="18800"/>
                      <a:pt x="14518" y="18806"/>
                      <a:pt x="14686" y="18806"/>
                    </a:cubicBezTo>
                    <a:cubicBezTo>
                      <a:pt x="15165" y="18806"/>
                      <a:pt x="15585" y="18761"/>
                      <a:pt x="15956" y="18666"/>
                    </a:cubicBezTo>
                    <a:cubicBezTo>
                      <a:pt x="16709" y="18477"/>
                      <a:pt x="17262" y="18092"/>
                      <a:pt x="17599" y="17523"/>
                    </a:cubicBezTo>
                    <a:cubicBezTo>
                      <a:pt x="17884" y="17046"/>
                      <a:pt x="17982" y="16506"/>
                      <a:pt x="17903" y="15873"/>
                    </a:cubicBezTo>
                    <a:cubicBezTo>
                      <a:pt x="17841" y="15386"/>
                      <a:pt x="17685" y="14911"/>
                      <a:pt x="17532" y="14450"/>
                    </a:cubicBezTo>
                    <a:cubicBezTo>
                      <a:pt x="17295" y="13733"/>
                      <a:pt x="17071" y="13056"/>
                      <a:pt x="17301" y="12577"/>
                    </a:cubicBezTo>
                    <a:cubicBezTo>
                      <a:pt x="17410" y="12347"/>
                      <a:pt x="17645" y="12128"/>
                      <a:pt x="17894" y="11894"/>
                    </a:cubicBezTo>
                    <a:cubicBezTo>
                      <a:pt x="18260" y="11551"/>
                      <a:pt x="18675" y="11162"/>
                      <a:pt x="18883" y="10583"/>
                    </a:cubicBezTo>
                    <a:cubicBezTo>
                      <a:pt x="19071" y="10056"/>
                      <a:pt x="19056" y="9514"/>
                      <a:pt x="18836" y="8927"/>
                    </a:cubicBezTo>
                    <a:cubicBezTo>
                      <a:pt x="18668" y="8480"/>
                      <a:pt x="18404" y="8066"/>
                      <a:pt x="18150" y="7667"/>
                    </a:cubicBezTo>
                    <a:cubicBezTo>
                      <a:pt x="17845" y="7189"/>
                      <a:pt x="17557" y="6737"/>
                      <a:pt x="17477" y="6305"/>
                    </a:cubicBezTo>
                    <a:cubicBezTo>
                      <a:pt x="17388" y="5828"/>
                      <a:pt x="17545" y="5277"/>
                      <a:pt x="17711" y="4693"/>
                    </a:cubicBezTo>
                    <a:cubicBezTo>
                      <a:pt x="17929" y="3926"/>
                      <a:pt x="18176" y="3057"/>
                      <a:pt x="17898" y="2156"/>
                    </a:cubicBezTo>
                    <a:cubicBezTo>
                      <a:pt x="17613" y="1232"/>
                      <a:pt x="16884" y="567"/>
                      <a:pt x="15794" y="234"/>
                    </a:cubicBezTo>
                    <a:cubicBezTo>
                      <a:pt x="15283" y="79"/>
                      <a:pt x="14697" y="0"/>
                      <a:pt x="1408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718;p39">
                <a:extLst>
                  <a:ext uri="{FF2B5EF4-FFF2-40B4-BE49-F238E27FC236}">
                    <a16:creationId xmlns:a16="http://schemas.microsoft.com/office/drawing/2014/main" id="{859BA4BD-FC71-08E4-FCCB-97D6267BE1C6}"/>
                  </a:ext>
                </a:extLst>
              </p:cNvPr>
              <p:cNvSpPr/>
              <p:nvPr/>
            </p:nvSpPr>
            <p:spPr>
              <a:xfrm>
                <a:off x="1558225" y="2688525"/>
                <a:ext cx="1200200" cy="845525"/>
              </a:xfrm>
              <a:custGeom>
                <a:avLst/>
                <a:gdLst/>
                <a:ahLst/>
                <a:cxnLst/>
                <a:rect l="l" t="t" r="r" b="b"/>
                <a:pathLst>
                  <a:path w="48008" h="33821" extrusionOk="0">
                    <a:moveTo>
                      <a:pt x="24798" y="1"/>
                    </a:moveTo>
                    <a:cubicBezTo>
                      <a:pt x="23774" y="1"/>
                      <a:pt x="22750" y="58"/>
                      <a:pt x="21735" y="172"/>
                    </a:cubicBezTo>
                    <a:cubicBezTo>
                      <a:pt x="18559" y="530"/>
                      <a:pt x="15471" y="1445"/>
                      <a:pt x="12728" y="2911"/>
                    </a:cubicBezTo>
                    <a:cubicBezTo>
                      <a:pt x="5145" y="6965"/>
                      <a:pt x="0" y="15100"/>
                      <a:pt x="4343" y="23468"/>
                    </a:cubicBezTo>
                    <a:cubicBezTo>
                      <a:pt x="8199" y="30896"/>
                      <a:pt x="16385" y="33820"/>
                      <a:pt x="24460" y="33820"/>
                    </a:cubicBezTo>
                    <a:cubicBezTo>
                      <a:pt x="27683" y="33820"/>
                      <a:pt x="30888" y="33354"/>
                      <a:pt x="33793" y="32523"/>
                    </a:cubicBezTo>
                    <a:cubicBezTo>
                      <a:pt x="39200" y="30975"/>
                      <a:pt x="44286" y="27232"/>
                      <a:pt x="46006" y="21877"/>
                    </a:cubicBezTo>
                    <a:cubicBezTo>
                      <a:pt x="48008" y="15645"/>
                      <a:pt x="44866" y="8532"/>
                      <a:pt x="39608" y="4632"/>
                    </a:cubicBezTo>
                    <a:cubicBezTo>
                      <a:pt x="35430" y="1534"/>
                      <a:pt x="30106" y="1"/>
                      <a:pt x="24798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719;p39">
                <a:extLst>
                  <a:ext uri="{FF2B5EF4-FFF2-40B4-BE49-F238E27FC236}">
                    <a16:creationId xmlns:a16="http://schemas.microsoft.com/office/drawing/2014/main" id="{DE122A8F-24EE-D73D-272E-54AB651AD36C}"/>
                  </a:ext>
                </a:extLst>
              </p:cNvPr>
              <p:cNvSpPr/>
              <p:nvPr/>
            </p:nvSpPr>
            <p:spPr>
              <a:xfrm>
                <a:off x="1576500" y="2670325"/>
                <a:ext cx="1167250" cy="881925"/>
              </a:xfrm>
              <a:custGeom>
                <a:avLst/>
                <a:gdLst/>
                <a:ahLst/>
                <a:cxnLst/>
                <a:rect l="l" t="t" r="r" b="b"/>
                <a:pathLst>
                  <a:path w="46690" h="35277" extrusionOk="0">
                    <a:moveTo>
                      <a:pt x="24103" y="1454"/>
                    </a:moveTo>
                    <a:cubicBezTo>
                      <a:pt x="29414" y="1454"/>
                      <a:pt x="34516" y="3032"/>
                      <a:pt x="38444" y="5945"/>
                    </a:cubicBezTo>
                    <a:cubicBezTo>
                      <a:pt x="43788" y="9908"/>
                      <a:pt x="46369" y="16822"/>
                      <a:pt x="44582" y="22383"/>
                    </a:cubicBezTo>
                    <a:cubicBezTo>
                      <a:pt x="43096" y="27011"/>
                      <a:pt x="38605" y="30907"/>
                      <a:pt x="32862" y="32551"/>
                    </a:cubicBezTo>
                    <a:cubicBezTo>
                      <a:pt x="29968" y="33379"/>
                      <a:pt x="26862" y="33821"/>
                      <a:pt x="23778" y="33821"/>
                    </a:cubicBezTo>
                    <a:cubicBezTo>
                      <a:pt x="15753" y="33821"/>
                      <a:pt x="7876" y="30829"/>
                      <a:pt x="4259" y="23860"/>
                    </a:cubicBezTo>
                    <a:cubicBezTo>
                      <a:pt x="0" y="15653"/>
                      <a:pt x="5463" y="7958"/>
                      <a:pt x="12342" y="4280"/>
                    </a:cubicBezTo>
                    <a:cubicBezTo>
                      <a:pt x="14935" y="2894"/>
                      <a:pt x="17959" y="1976"/>
                      <a:pt x="21086" y="1624"/>
                    </a:cubicBezTo>
                    <a:cubicBezTo>
                      <a:pt x="22095" y="1510"/>
                      <a:pt x="23103" y="1454"/>
                      <a:pt x="24103" y="1454"/>
                    </a:cubicBezTo>
                    <a:close/>
                    <a:moveTo>
                      <a:pt x="24078" y="0"/>
                    </a:moveTo>
                    <a:cubicBezTo>
                      <a:pt x="23024" y="0"/>
                      <a:pt x="21971" y="59"/>
                      <a:pt x="20923" y="176"/>
                    </a:cubicBezTo>
                    <a:cubicBezTo>
                      <a:pt x="19298" y="358"/>
                      <a:pt x="17693" y="685"/>
                      <a:pt x="16127" y="1156"/>
                    </a:cubicBezTo>
                    <a:cubicBezTo>
                      <a:pt x="14554" y="1631"/>
                      <a:pt x="13048" y="2251"/>
                      <a:pt x="11654" y="2996"/>
                    </a:cubicBezTo>
                    <a:cubicBezTo>
                      <a:pt x="9669" y="4057"/>
                      <a:pt x="7890" y="5359"/>
                      <a:pt x="6365" y="6866"/>
                    </a:cubicBezTo>
                    <a:cubicBezTo>
                      <a:pt x="4780" y="8433"/>
                      <a:pt x="3538" y="10157"/>
                      <a:pt x="2674" y="11989"/>
                    </a:cubicBezTo>
                    <a:cubicBezTo>
                      <a:pt x="1750" y="13950"/>
                      <a:pt x="1287" y="15981"/>
                      <a:pt x="1296" y="18027"/>
                    </a:cubicBezTo>
                    <a:cubicBezTo>
                      <a:pt x="1307" y="20228"/>
                      <a:pt x="1869" y="22417"/>
                      <a:pt x="2966" y="24530"/>
                    </a:cubicBezTo>
                    <a:cubicBezTo>
                      <a:pt x="5534" y="29479"/>
                      <a:pt x="10168" y="32899"/>
                      <a:pt x="16368" y="34421"/>
                    </a:cubicBezTo>
                    <a:cubicBezTo>
                      <a:pt x="18686" y="34989"/>
                      <a:pt x="21152" y="35276"/>
                      <a:pt x="23714" y="35276"/>
                    </a:cubicBezTo>
                    <a:cubicBezTo>
                      <a:pt x="24124" y="35276"/>
                      <a:pt x="24536" y="35269"/>
                      <a:pt x="24949" y="35254"/>
                    </a:cubicBezTo>
                    <a:cubicBezTo>
                      <a:pt x="27754" y="35155"/>
                      <a:pt x="30628" y="34704"/>
                      <a:pt x="33262" y="33950"/>
                    </a:cubicBezTo>
                    <a:cubicBezTo>
                      <a:pt x="36157" y="33122"/>
                      <a:pt x="38840" y="31726"/>
                      <a:pt x="41017" y="29915"/>
                    </a:cubicBezTo>
                    <a:cubicBezTo>
                      <a:pt x="42175" y="28952"/>
                      <a:pt x="43177" y="27882"/>
                      <a:pt x="43995" y="26733"/>
                    </a:cubicBezTo>
                    <a:cubicBezTo>
                      <a:pt x="44865" y="25510"/>
                      <a:pt x="45529" y="24197"/>
                      <a:pt x="45969" y="22827"/>
                    </a:cubicBezTo>
                    <a:cubicBezTo>
                      <a:pt x="46482" y="21229"/>
                      <a:pt x="46690" y="19532"/>
                      <a:pt x="46587" y="17787"/>
                    </a:cubicBezTo>
                    <a:cubicBezTo>
                      <a:pt x="46488" y="16136"/>
                      <a:pt x="46114" y="14473"/>
                      <a:pt x="45476" y="12842"/>
                    </a:cubicBezTo>
                    <a:cubicBezTo>
                      <a:pt x="44232" y="9667"/>
                      <a:pt x="42042" y="6801"/>
                      <a:pt x="39311" y="4775"/>
                    </a:cubicBezTo>
                    <a:cubicBezTo>
                      <a:pt x="38047" y="3837"/>
                      <a:pt x="36652" y="3019"/>
                      <a:pt x="35165" y="2342"/>
                    </a:cubicBezTo>
                    <a:cubicBezTo>
                      <a:pt x="33695" y="1675"/>
                      <a:pt x="32165" y="1150"/>
                      <a:pt x="30594" y="772"/>
                    </a:cubicBezTo>
                    <a:cubicBezTo>
                      <a:pt x="29017" y="391"/>
                      <a:pt x="27407" y="151"/>
                      <a:pt x="25787" y="52"/>
                    </a:cubicBezTo>
                    <a:cubicBezTo>
                      <a:pt x="25218" y="18"/>
                      <a:pt x="24648" y="0"/>
                      <a:pt x="2407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720;p39">
                <a:extLst>
                  <a:ext uri="{FF2B5EF4-FFF2-40B4-BE49-F238E27FC236}">
                    <a16:creationId xmlns:a16="http://schemas.microsoft.com/office/drawing/2014/main" id="{DE0FAB68-CA3B-0EDD-11BF-E542E4020F30}"/>
                  </a:ext>
                </a:extLst>
              </p:cNvPr>
              <p:cNvSpPr/>
              <p:nvPr/>
            </p:nvSpPr>
            <p:spPr>
              <a:xfrm>
                <a:off x="1466175" y="3019850"/>
                <a:ext cx="176050" cy="71950"/>
              </a:xfrm>
              <a:custGeom>
                <a:avLst/>
                <a:gdLst/>
                <a:ahLst/>
                <a:cxnLst/>
                <a:rect l="l" t="t" r="r" b="b"/>
                <a:pathLst>
                  <a:path w="7042" h="2878" extrusionOk="0">
                    <a:moveTo>
                      <a:pt x="556" y="1"/>
                    </a:moveTo>
                    <a:cubicBezTo>
                      <a:pt x="318" y="1"/>
                      <a:pt x="104" y="169"/>
                      <a:pt x="56" y="412"/>
                    </a:cubicBezTo>
                    <a:cubicBezTo>
                      <a:pt x="0" y="688"/>
                      <a:pt x="181" y="957"/>
                      <a:pt x="456" y="1011"/>
                    </a:cubicBezTo>
                    <a:cubicBezTo>
                      <a:pt x="2461" y="1410"/>
                      <a:pt x="4416" y="2021"/>
                      <a:pt x="6291" y="2835"/>
                    </a:cubicBezTo>
                    <a:cubicBezTo>
                      <a:pt x="6355" y="2863"/>
                      <a:pt x="6424" y="2877"/>
                      <a:pt x="6493" y="2877"/>
                    </a:cubicBezTo>
                    <a:lnTo>
                      <a:pt x="6494" y="2877"/>
                    </a:lnTo>
                    <a:cubicBezTo>
                      <a:pt x="6736" y="2877"/>
                      <a:pt x="6943" y="2707"/>
                      <a:pt x="6993" y="2471"/>
                    </a:cubicBezTo>
                    <a:cubicBezTo>
                      <a:pt x="7042" y="2234"/>
                      <a:pt x="6918" y="1996"/>
                      <a:pt x="6697" y="1899"/>
                    </a:cubicBezTo>
                    <a:cubicBezTo>
                      <a:pt x="4756" y="1056"/>
                      <a:pt x="2731" y="423"/>
                      <a:pt x="655" y="11"/>
                    </a:cubicBezTo>
                    <a:cubicBezTo>
                      <a:pt x="622" y="4"/>
                      <a:pt x="589" y="1"/>
                      <a:pt x="55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721;p39">
                <a:extLst>
                  <a:ext uri="{FF2B5EF4-FFF2-40B4-BE49-F238E27FC236}">
                    <a16:creationId xmlns:a16="http://schemas.microsoft.com/office/drawing/2014/main" id="{8BA2F041-557B-4324-CEA2-D1EFE3384848}"/>
                  </a:ext>
                </a:extLst>
              </p:cNvPr>
              <p:cNvSpPr/>
              <p:nvPr/>
            </p:nvSpPr>
            <p:spPr>
              <a:xfrm>
                <a:off x="1346000" y="2998100"/>
                <a:ext cx="85350" cy="31750"/>
              </a:xfrm>
              <a:custGeom>
                <a:avLst/>
                <a:gdLst/>
                <a:ahLst/>
                <a:cxnLst/>
                <a:rect l="l" t="t" r="r" b="b"/>
                <a:pathLst>
                  <a:path w="3414" h="1270" extrusionOk="0">
                    <a:moveTo>
                      <a:pt x="538" y="1"/>
                    </a:moveTo>
                    <a:cubicBezTo>
                      <a:pt x="280" y="1"/>
                      <a:pt x="59" y="195"/>
                      <a:pt x="32" y="457"/>
                    </a:cubicBezTo>
                    <a:cubicBezTo>
                      <a:pt x="1" y="738"/>
                      <a:pt x="205" y="988"/>
                      <a:pt x="485" y="1019"/>
                    </a:cubicBezTo>
                    <a:lnTo>
                      <a:pt x="2835" y="1266"/>
                    </a:lnTo>
                    <a:cubicBezTo>
                      <a:pt x="2853" y="1268"/>
                      <a:pt x="2872" y="1269"/>
                      <a:pt x="2890" y="1269"/>
                    </a:cubicBezTo>
                    <a:cubicBezTo>
                      <a:pt x="3160" y="1269"/>
                      <a:pt x="3385" y="1056"/>
                      <a:pt x="3399" y="785"/>
                    </a:cubicBezTo>
                    <a:cubicBezTo>
                      <a:pt x="3413" y="514"/>
                      <a:pt x="3212" y="279"/>
                      <a:pt x="2942" y="251"/>
                    </a:cubicBezTo>
                    <a:lnTo>
                      <a:pt x="592" y="4"/>
                    </a:lnTo>
                    <a:cubicBezTo>
                      <a:pt x="574" y="2"/>
                      <a:pt x="556" y="1"/>
                      <a:pt x="53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722;p39">
                <a:extLst>
                  <a:ext uri="{FF2B5EF4-FFF2-40B4-BE49-F238E27FC236}">
                    <a16:creationId xmlns:a16="http://schemas.microsoft.com/office/drawing/2014/main" id="{C27491D5-9F9B-B697-FF73-1ECC710E5202}"/>
                  </a:ext>
                </a:extLst>
              </p:cNvPr>
              <p:cNvSpPr/>
              <p:nvPr/>
            </p:nvSpPr>
            <p:spPr>
              <a:xfrm>
                <a:off x="1504875" y="3135550"/>
                <a:ext cx="135475" cy="62650"/>
              </a:xfrm>
              <a:custGeom>
                <a:avLst/>
                <a:gdLst/>
                <a:ahLst/>
                <a:cxnLst/>
                <a:rect l="l" t="t" r="r" b="b"/>
                <a:pathLst>
                  <a:path w="5419" h="2506" extrusionOk="0">
                    <a:moveTo>
                      <a:pt x="4838" y="0"/>
                    </a:moveTo>
                    <a:cubicBezTo>
                      <a:pt x="4752" y="0"/>
                      <a:pt x="4666" y="22"/>
                      <a:pt x="4586" y="67"/>
                    </a:cubicBezTo>
                    <a:cubicBezTo>
                      <a:pt x="3311" y="798"/>
                      <a:pt x="1910" y="1281"/>
                      <a:pt x="456" y="1490"/>
                    </a:cubicBezTo>
                    <a:cubicBezTo>
                      <a:pt x="192" y="1528"/>
                      <a:pt x="0" y="1764"/>
                      <a:pt x="19" y="2032"/>
                    </a:cubicBezTo>
                    <a:cubicBezTo>
                      <a:pt x="38" y="2298"/>
                      <a:pt x="259" y="2505"/>
                      <a:pt x="527" y="2505"/>
                    </a:cubicBezTo>
                    <a:cubicBezTo>
                      <a:pt x="552" y="2505"/>
                      <a:pt x="576" y="2504"/>
                      <a:pt x="599" y="2501"/>
                    </a:cubicBezTo>
                    <a:cubicBezTo>
                      <a:pt x="2183" y="2273"/>
                      <a:pt x="3709" y="1748"/>
                      <a:pt x="5097" y="950"/>
                    </a:cubicBezTo>
                    <a:cubicBezTo>
                      <a:pt x="5336" y="807"/>
                      <a:pt x="5419" y="498"/>
                      <a:pt x="5279" y="255"/>
                    </a:cubicBezTo>
                    <a:cubicBezTo>
                      <a:pt x="5185" y="92"/>
                      <a:pt x="5014" y="0"/>
                      <a:pt x="483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723;p39">
                <a:extLst>
                  <a:ext uri="{FF2B5EF4-FFF2-40B4-BE49-F238E27FC236}">
                    <a16:creationId xmlns:a16="http://schemas.microsoft.com/office/drawing/2014/main" id="{F35F4A0F-DAEF-0493-ECD0-1BB2D42FD92E}"/>
                  </a:ext>
                </a:extLst>
              </p:cNvPr>
              <p:cNvSpPr/>
              <p:nvPr/>
            </p:nvSpPr>
            <p:spPr>
              <a:xfrm>
                <a:off x="1364800" y="3191525"/>
                <a:ext cx="110800" cy="44425"/>
              </a:xfrm>
              <a:custGeom>
                <a:avLst/>
                <a:gdLst/>
                <a:ahLst/>
                <a:cxnLst/>
                <a:rect l="l" t="t" r="r" b="b"/>
                <a:pathLst>
                  <a:path w="4432" h="1777" extrusionOk="0">
                    <a:moveTo>
                      <a:pt x="3872" y="1"/>
                    </a:moveTo>
                    <a:cubicBezTo>
                      <a:pt x="3834" y="1"/>
                      <a:pt x="3797" y="5"/>
                      <a:pt x="3759" y="13"/>
                    </a:cubicBezTo>
                    <a:lnTo>
                      <a:pt x="423" y="768"/>
                    </a:lnTo>
                    <a:cubicBezTo>
                      <a:pt x="170" y="826"/>
                      <a:pt x="1" y="1064"/>
                      <a:pt x="29" y="1322"/>
                    </a:cubicBezTo>
                    <a:cubicBezTo>
                      <a:pt x="58" y="1581"/>
                      <a:pt x="276" y="1775"/>
                      <a:pt x="535" y="1776"/>
                    </a:cubicBezTo>
                    <a:cubicBezTo>
                      <a:pt x="573" y="1776"/>
                      <a:pt x="611" y="1772"/>
                      <a:pt x="648" y="1763"/>
                    </a:cubicBezTo>
                    <a:lnTo>
                      <a:pt x="3984" y="1010"/>
                    </a:lnTo>
                    <a:cubicBezTo>
                      <a:pt x="4260" y="948"/>
                      <a:pt x="4432" y="674"/>
                      <a:pt x="4370" y="399"/>
                    </a:cubicBezTo>
                    <a:cubicBezTo>
                      <a:pt x="4315" y="161"/>
                      <a:pt x="4104" y="1"/>
                      <a:pt x="387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724;p39">
                <a:extLst>
                  <a:ext uri="{FF2B5EF4-FFF2-40B4-BE49-F238E27FC236}">
                    <a16:creationId xmlns:a16="http://schemas.microsoft.com/office/drawing/2014/main" id="{91AB110B-C808-CAE5-A729-AAA48B197891}"/>
                  </a:ext>
                </a:extLst>
              </p:cNvPr>
              <p:cNvSpPr/>
              <p:nvPr/>
            </p:nvSpPr>
            <p:spPr>
              <a:xfrm>
                <a:off x="2706950" y="3029950"/>
                <a:ext cx="108500" cy="49825"/>
              </a:xfrm>
              <a:custGeom>
                <a:avLst/>
                <a:gdLst/>
                <a:ahLst/>
                <a:cxnLst/>
                <a:rect l="l" t="t" r="r" b="b"/>
                <a:pathLst>
                  <a:path w="4340" h="1993" extrusionOk="0">
                    <a:moveTo>
                      <a:pt x="3770" y="0"/>
                    </a:moveTo>
                    <a:cubicBezTo>
                      <a:pt x="3721" y="0"/>
                      <a:pt x="3672" y="7"/>
                      <a:pt x="3623" y="22"/>
                    </a:cubicBezTo>
                    <a:lnTo>
                      <a:pt x="396" y="993"/>
                    </a:lnTo>
                    <a:cubicBezTo>
                      <a:pt x="153" y="1065"/>
                      <a:pt x="0" y="1305"/>
                      <a:pt x="37" y="1555"/>
                    </a:cubicBezTo>
                    <a:cubicBezTo>
                      <a:pt x="74" y="1805"/>
                      <a:pt x="289" y="1992"/>
                      <a:pt x="543" y="1992"/>
                    </a:cubicBezTo>
                    <a:cubicBezTo>
                      <a:pt x="592" y="1992"/>
                      <a:pt x="642" y="1985"/>
                      <a:pt x="690" y="1970"/>
                    </a:cubicBezTo>
                    <a:lnTo>
                      <a:pt x="3918" y="1000"/>
                    </a:lnTo>
                    <a:cubicBezTo>
                      <a:pt x="4187" y="918"/>
                      <a:pt x="4340" y="634"/>
                      <a:pt x="4259" y="365"/>
                    </a:cubicBezTo>
                    <a:cubicBezTo>
                      <a:pt x="4193" y="143"/>
                      <a:pt x="3989" y="0"/>
                      <a:pt x="377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4" name="Google Shape;725;p39">
                <a:extLst>
                  <a:ext uri="{FF2B5EF4-FFF2-40B4-BE49-F238E27FC236}">
                    <a16:creationId xmlns:a16="http://schemas.microsoft.com/office/drawing/2014/main" id="{93E72241-A39A-F3B6-2C1A-0A795048BCCC}"/>
                  </a:ext>
                </a:extLst>
              </p:cNvPr>
              <p:cNvSpPr/>
              <p:nvPr/>
            </p:nvSpPr>
            <p:spPr>
              <a:xfrm>
                <a:off x="2836600" y="3008225"/>
                <a:ext cx="112550" cy="34125"/>
              </a:xfrm>
              <a:custGeom>
                <a:avLst/>
                <a:gdLst/>
                <a:ahLst/>
                <a:cxnLst/>
                <a:rect l="l" t="t" r="r" b="b"/>
                <a:pathLst>
                  <a:path w="4502" h="1365" extrusionOk="0">
                    <a:moveTo>
                      <a:pt x="3967" y="1"/>
                    </a:moveTo>
                    <a:cubicBezTo>
                      <a:pt x="3950" y="1"/>
                      <a:pt x="3933" y="2"/>
                      <a:pt x="3916" y="3"/>
                    </a:cubicBezTo>
                    <a:lnTo>
                      <a:pt x="474" y="346"/>
                    </a:lnTo>
                    <a:cubicBezTo>
                      <a:pt x="203" y="373"/>
                      <a:pt x="0" y="607"/>
                      <a:pt x="13" y="879"/>
                    </a:cubicBezTo>
                    <a:cubicBezTo>
                      <a:pt x="27" y="1151"/>
                      <a:pt x="252" y="1365"/>
                      <a:pt x="524" y="1365"/>
                    </a:cubicBezTo>
                    <a:cubicBezTo>
                      <a:pt x="540" y="1365"/>
                      <a:pt x="558" y="1363"/>
                      <a:pt x="576" y="1362"/>
                    </a:cubicBezTo>
                    <a:lnTo>
                      <a:pt x="4016" y="1019"/>
                    </a:lnTo>
                    <a:cubicBezTo>
                      <a:pt x="4297" y="992"/>
                      <a:pt x="4502" y="742"/>
                      <a:pt x="4474" y="461"/>
                    </a:cubicBezTo>
                    <a:cubicBezTo>
                      <a:pt x="4448" y="198"/>
                      <a:pt x="4225" y="1"/>
                      <a:pt x="396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5" name="Google Shape;726;p39">
                <a:extLst>
                  <a:ext uri="{FF2B5EF4-FFF2-40B4-BE49-F238E27FC236}">
                    <a16:creationId xmlns:a16="http://schemas.microsoft.com/office/drawing/2014/main" id="{901A3B61-084B-6646-BC09-5D8D68EA0E8A}"/>
                  </a:ext>
                </a:extLst>
              </p:cNvPr>
              <p:cNvSpPr/>
              <p:nvPr/>
            </p:nvSpPr>
            <p:spPr>
              <a:xfrm>
                <a:off x="2714050" y="3132625"/>
                <a:ext cx="175775" cy="65325"/>
              </a:xfrm>
              <a:custGeom>
                <a:avLst/>
                <a:gdLst/>
                <a:ahLst/>
                <a:cxnLst/>
                <a:rect l="l" t="t" r="r" b="b"/>
                <a:pathLst>
                  <a:path w="7031" h="2613" extrusionOk="0">
                    <a:moveTo>
                      <a:pt x="582" y="0"/>
                    </a:moveTo>
                    <a:cubicBezTo>
                      <a:pt x="385" y="0"/>
                      <a:pt x="197" y="115"/>
                      <a:pt x="113" y="308"/>
                    </a:cubicBezTo>
                    <a:cubicBezTo>
                      <a:pt x="0" y="565"/>
                      <a:pt x="119" y="865"/>
                      <a:pt x="377" y="979"/>
                    </a:cubicBezTo>
                    <a:cubicBezTo>
                      <a:pt x="2308" y="1820"/>
                      <a:pt x="4353" y="2371"/>
                      <a:pt x="6447" y="2608"/>
                    </a:cubicBezTo>
                    <a:cubicBezTo>
                      <a:pt x="6466" y="2611"/>
                      <a:pt x="6486" y="2612"/>
                      <a:pt x="6505" y="2612"/>
                    </a:cubicBezTo>
                    <a:cubicBezTo>
                      <a:pt x="6776" y="2612"/>
                      <a:pt x="6999" y="2400"/>
                      <a:pt x="7014" y="2129"/>
                    </a:cubicBezTo>
                    <a:cubicBezTo>
                      <a:pt x="7030" y="1859"/>
                      <a:pt x="6830" y="1625"/>
                      <a:pt x="6561" y="1594"/>
                    </a:cubicBezTo>
                    <a:cubicBezTo>
                      <a:pt x="4570" y="1367"/>
                      <a:pt x="2623" y="845"/>
                      <a:pt x="784" y="43"/>
                    </a:cubicBezTo>
                    <a:cubicBezTo>
                      <a:pt x="718" y="14"/>
                      <a:pt x="650" y="0"/>
                      <a:pt x="58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7" name="Google Shape;727;p39">
                <a:extLst>
                  <a:ext uri="{FF2B5EF4-FFF2-40B4-BE49-F238E27FC236}">
                    <a16:creationId xmlns:a16="http://schemas.microsoft.com/office/drawing/2014/main" id="{2F8436F3-F2DA-DA65-F075-8D8751BBDEF3}"/>
                  </a:ext>
                </a:extLst>
              </p:cNvPr>
              <p:cNvSpPr/>
              <p:nvPr/>
            </p:nvSpPr>
            <p:spPr>
              <a:xfrm>
                <a:off x="2911825" y="3177800"/>
                <a:ext cx="61250" cy="27900"/>
              </a:xfrm>
              <a:custGeom>
                <a:avLst/>
                <a:gdLst/>
                <a:ahLst/>
                <a:cxnLst/>
                <a:rect l="l" t="t" r="r" b="b"/>
                <a:pathLst>
                  <a:path w="2450" h="1116" extrusionOk="0">
                    <a:moveTo>
                      <a:pt x="529" y="0"/>
                    </a:moveTo>
                    <a:cubicBezTo>
                      <a:pt x="263" y="0"/>
                      <a:pt x="38" y="206"/>
                      <a:pt x="20" y="475"/>
                    </a:cubicBezTo>
                    <a:cubicBezTo>
                      <a:pt x="1" y="757"/>
                      <a:pt x="214" y="1001"/>
                      <a:pt x="495" y="1020"/>
                    </a:cubicBezTo>
                    <a:lnTo>
                      <a:pt x="1895" y="1114"/>
                    </a:lnTo>
                    <a:cubicBezTo>
                      <a:pt x="1906" y="1116"/>
                      <a:pt x="1918" y="1116"/>
                      <a:pt x="1930" y="1116"/>
                    </a:cubicBezTo>
                    <a:cubicBezTo>
                      <a:pt x="2205" y="1116"/>
                      <a:pt x="2430" y="898"/>
                      <a:pt x="2441" y="623"/>
                    </a:cubicBezTo>
                    <a:cubicBezTo>
                      <a:pt x="2449" y="347"/>
                      <a:pt x="2239" y="113"/>
                      <a:pt x="1964" y="96"/>
                    </a:cubicBezTo>
                    <a:lnTo>
                      <a:pt x="564" y="2"/>
                    </a:lnTo>
                    <a:cubicBezTo>
                      <a:pt x="552" y="1"/>
                      <a:pt x="541" y="0"/>
                      <a:pt x="52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8" name="Google Shape;728;p39">
                <a:extLst>
                  <a:ext uri="{FF2B5EF4-FFF2-40B4-BE49-F238E27FC236}">
                    <a16:creationId xmlns:a16="http://schemas.microsoft.com/office/drawing/2014/main" id="{CEB47895-E1CD-F9BB-57D6-B037EA0CE668}"/>
                  </a:ext>
                </a:extLst>
              </p:cNvPr>
              <p:cNvSpPr/>
              <p:nvPr/>
            </p:nvSpPr>
            <p:spPr>
              <a:xfrm>
                <a:off x="1935500" y="2695100"/>
                <a:ext cx="498775" cy="832225"/>
              </a:xfrm>
              <a:custGeom>
                <a:avLst/>
                <a:gdLst/>
                <a:ahLst/>
                <a:cxnLst/>
                <a:rect l="l" t="t" r="r" b="b"/>
                <a:pathLst>
                  <a:path w="19951" h="33289" extrusionOk="0">
                    <a:moveTo>
                      <a:pt x="9113" y="75"/>
                    </a:moveTo>
                    <a:cubicBezTo>
                      <a:pt x="8794" y="75"/>
                      <a:pt x="8475" y="79"/>
                      <a:pt x="8157" y="88"/>
                    </a:cubicBezTo>
                    <a:cubicBezTo>
                      <a:pt x="6826" y="125"/>
                      <a:pt x="4875" y="0"/>
                      <a:pt x="3631" y="518"/>
                    </a:cubicBezTo>
                    <a:cubicBezTo>
                      <a:pt x="2432" y="1019"/>
                      <a:pt x="2486" y="2372"/>
                      <a:pt x="2210" y="3635"/>
                    </a:cubicBezTo>
                    <a:cubicBezTo>
                      <a:pt x="890" y="9663"/>
                      <a:pt x="208" y="15814"/>
                      <a:pt x="177" y="21985"/>
                    </a:cubicBezTo>
                    <a:cubicBezTo>
                      <a:pt x="173" y="22986"/>
                      <a:pt x="1" y="32072"/>
                      <a:pt x="726" y="32241"/>
                    </a:cubicBezTo>
                    <a:cubicBezTo>
                      <a:pt x="3715" y="32938"/>
                      <a:pt x="6766" y="33288"/>
                      <a:pt x="9820" y="33288"/>
                    </a:cubicBezTo>
                    <a:cubicBezTo>
                      <a:pt x="11921" y="33288"/>
                      <a:pt x="14023" y="33123"/>
                      <a:pt x="16106" y="32791"/>
                    </a:cubicBezTo>
                    <a:cubicBezTo>
                      <a:pt x="17073" y="32637"/>
                      <a:pt x="18114" y="32401"/>
                      <a:pt x="18741" y="31649"/>
                    </a:cubicBezTo>
                    <a:cubicBezTo>
                      <a:pt x="19319" y="30955"/>
                      <a:pt x="19404" y="29985"/>
                      <a:pt x="19453" y="29083"/>
                    </a:cubicBezTo>
                    <a:cubicBezTo>
                      <a:pt x="19950" y="19675"/>
                      <a:pt x="19179" y="10244"/>
                      <a:pt x="17162" y="1042"/>
                    </a:cubicBezTo>
                    <a:cubicBezTo>
                      <a:pt x="14527" y="399"/>
                      <a:pt x="11824" y="75"/>
                      <a:pt x="9113" y="75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9" name="Google Shape;729;p39">
                <a:extLst>
                  <a:ext uri="{FF2B5EF4-FFF2-40B4-BE49-F238E27FC236}">
                    <a16:creationId xmlns:a16="http://schemas.microsoft.com/office/drawing/2014/main" id="{EA841121-66CE-B8BC-5DDF-31A53D8EB306}"/>
                  </a:ext>
                </a:extLst>
              </p:cNvPr>
              <p:cNvSpPr/>
              <p:nvPr/>
            </p:nvSpPr>
            <p:spPr>
              <a:xfrm>
                <a:off x="1576500" y="2670325"/>
                <a:ext cx="1167250" cy="881925"/>
              </a:xfrm>
              <a:custGeom>
                <a:avLst/>
                <a:gdLst/>
                <a:ahLst/>
                <a:cxnLst/>
                <a:rect l="l" t="t" r="r" b="b"/>
                <a:pathLst>
                  <a:path w="46690" h="35277" extrusionOk="0">
                    <a:moveTo>
                      <a:pt x="24103" y="1454"/>
                    </a:moveTo>
                    <a:cubicBezTo>
                      <a:pt x="29414" y="1454"/>
                      <a:pt x="34516" y="3032"/>
                      <a:pt x="38444" y="5945"/>
                    </a:cubicBezTo>
                    <a:cubicBezTo>
                      <a:pt x="43788" y="9908"/>
                      <a:pt x="46369" y="16822"/>
                      <a:pt x="44582" y="22383"/>
                    </a:cubicBezTo>
                    <a:cubicBezTo>
                      <a:pt x="43096" y="27011"/>
                      <a:pt x="38605" y="30907"/>
                      <a:pt x="32862" y="32551"/>
                    </a:cubicBezTo>
                    <a:cubicBezTo>
                      <a:pt x="29968" y="33379"/>
                      <a:pt x="26862" y="33821"/>
                      <a:pt x="23778" y="33821"/>
                    </a:cubicBezTo>
                    <a:cubicBezTo>
                      <a:pt x="15753" y="33821"/>
                      <a:pt x="7876" y="30829"/>
                      <a:pt x="4259" y="23860"/>
                    </a:cubicBezTo>
                    <a:cubicBezTo>
                      <a:pt x="0" y="15653"/>
                      <a:pt x="5463" y="7958"/>
                      <a:pt x="12342" y="4280"/>
                    </a:cubicBezTo>
                    <a:cubicBezTo>
                      <a:pt x="14935" y="2894"/>
                      <a:pt x="17959" y="1976"/>
                      <a:pt x="21086" y="1624"/>
                    </a:cubicBezTo>
                    <a:cubicBezTo>
                      <a:pt x="22095" y="1510"/>
                      <a:pt x="23103" y="1454"/>
                      <a:pt x="24103" y="1454"/>
                    </a:cubicBezTo>
                    <a:close/>
                    <a:moveTo>
                      <a:pt x="24078" y="0"/>
                    </a:moveTo>
                    <a:cubicBezTo>
                      <a:pt x="23024" y="0"/>
                      <a:pt x="21971" y="59"/>
                      <a:pt x="20923" y="176"/>
                    </a:cubicBezTo>
                    <a:cubicBezTo>
                      <a:pt x="19298" y="358"/>
                      <a:pt x="17693" y="685"/>
                      <a:pt x="16127" y="1156"/>
                    </a:cubicBezTo>
                    <a:cubicBezTo>
                      <a:pt x="14554" y="1631"/>
                      <a:pt x="13048" y="2251"/>
                      <a:pt x="11654" y="2996"/>
                    </a:cubicBezTo>
                    <a:cubicBezTo>
                      <a:pt x="9669" y="4057"/>
                      <a:pt x="7890" y="5359"/>
                      <a:pt x="6365" y="6866"/>
                    </a:cubicBezTo>
                    <a:cubicBezTo>
                      <a:pt x="4780" y="8433"/>
                      <a:pt x="3538" y="10157"/>
                      <a:pt x="2674" y="11989"/>
                    </a:cubicBezTo>
                    <a:cubicBezTo>
                      <a:pt x="1750" y="13950"/>
                      <a:pt x="1287" y="15981"/>
                      <a:pt x="1296" y="18027"/>
                    </a:cubicBezTo>
                    <a:cubicBezTo>
                      <a:pt x="1307" y="20228"/>
                      <a:pt x="1869" y="22417"/>
                      <a:pt x="2966" y="24530"/>
                    </a:cubicBezTo>
                    <a:cubicBezTo>
                      <a:pt x="5534" y="29479"/>
                      <a:pt x="10168" y="32899"/>
                      <a:pt x="16368" y="34421"/>
                    </a:cubicBezTo>
                    <a:cubicBezTo>
                      <a:pt x="18686" y="34989"/>
                      <a:pt x="21152" y="35276"/>
                      <a:pt x="23714" y="35276"/>
                    </a:cubicBezTo>
                    <a:cubicBezTo>
                      <a:pt x="24124" y="35276"/>
                      <a:pt x="24536" y="35269"/>
                      <a:pt x="24949" y="35254"/>
                    </a:cubicBezTo>
                    <a:cubicBezTo>
                      <a:pt x="27754" y="35155"/>
                      <a:pt x="30628" y="34704"/>
                      <a:pt x="33262" y="33950"/>
                    </a:cubicBezTo>
                    <a:cubicBezTo>
                      <a:pt x="36157" y="33122"/>
                      <a:pt x="38840" y="31726"/>
                      <a:pt x="41017" y="29915"/>
                    </a:cubicBezTo>
                    <a:cubicBezTo>
                      <a:pt x="42175" y="28952"/>
                      <a:pt x="43177" y="27882"/>
                      <a:pt x="43995" y="26733"/>
                    </a:cubicBezTo>
                    <a:cubicBezTo>
                      <a:pt x="44865" y="25510"/>
                      <a:pt x="45529" y="24197"/>
                      <a:pt x="45969" y="22827"/>
                    </a:cubicBezTo>
                    <a:cubicBezTo>
                      <a:pt x="46482" y="21229"/>
                      <a:pt x="46690" y="19532"/>
                      <a:pt x="46587" y="17787"/>
                    </a:cubicBezTo>
                    <a:cubicBezTo>
                      <a:pt x="46488" y="16136"/>
                      <a:pt x="46114" y="14473"/>
                      <a:pt x="45476" y="12842"/>
                    </a:cubicBezTo>
                    <a:cubicBezTo>
                      <a:pt x="44232" y="9667"/>
                      <a:pt x="42042" y="6801"/>
                      <a:pt x="39311" y="4775"/>
                    </a:cubicBezTo>
                    <a:cubicBezTo>
                      <a:pt x="38047" y="3837"/>
                      <a:pt x="36652" y="3019"/>
                      <a:pt x="35165" y="2342"/>
                    </a:cubicBezTo>
                    <a:cubicBezTo>
                      <a:pt x="33695" y="1675"/>
                      <a:pt x="32165" y="1150"/>
                      <a:pt x="30594" y="772"/>
                    </a:cubicBezTo>
                    <a:cubicBezTo>
                      <a:pt x="29017" y="391"/>
                      <a:pt x="27407" y="151"/>
                      <a:pt x="25787" y="52"/>
                    </a:cubicBezTo>
                    <a:cubicBezTo>
                      <a:pt x="25218" y="18"/>
                      <a:pt x="24648" y="0"/>
                      <a:pt x="2407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0" name="Google Shape;730;p39">
                <a:extLst>
                  <a:ext uri="{FF2B5EF4-FFF2-40B4-BE49-F238E27FC236}">
                    <a16:creationId xmlns:a16="http://schemas.microsoft.com/office/drawing/2014/main" id="{B72CCFB1-B3B5-F219-1ACB-15754C1792D2}"/>
                  </a:ext>
                </a:extLst>
              </p:cNvPr>
              <p:cNvSpPr/>
              <p:nvPr/>
            </p:nvSpPr>
            <p:spPr>
              <a:xfrm>
                <a:off x="1852550" y="3091775"/>
                <a:ext cx="137900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6" h="6195" extrusionOk="0">
                    <a:moveTo>
                      <a:pt x="2758" y="0"/>
                    </a:moveTo>
                    <a:cubicBezTo>
                      <a:pt x="1235" y="0"/>
                      <a:pt x="0" y="1387"/>
                      <a:pt x="0" y="3097"/>
                    </a:cubicBezTo>
                    <a:cubicBezTo>
                      <a:pt x="0" y="4808"/>
                      <a:pt x="1235" y="6195"/>
                      <a:pt x="2758" y="6195"/>
                    </a:cubicBezTo>
                    <a:cubicBezTo>
                      <a:pt x="4281" y="6195"/>
                      <a:pt x="5516" y="4808"/>
                      <a:pt x="5516" y="3097"/>
                    </a:cubicBezTo>
                    <a:cubicBezTo>
                      <a:pt x="5516" y="1387"/>
                      <a:pt x="4281" y="0"/>
                      <a:pt x="275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1" name="Google Shape;731;p39">
                <a:extLst>
                  <a:ext uri="{FF2B5EF4-FFF2-40B4-BE49-F238E27FC236}">
                    <a16:creationId xmlns:a16="http://schemas.microsoft.com/office/drawing/2014/main" id="{BF7065EA-BDE7-22A9-8AF2-E70DD50ECBAF}"/>
                  </a:ext>
                </a:extLst>
              </p:cNvPr>
              <p:cNvSpPr/>
              <p:nvPr/>
            </p:nvSpPr>
            <p:spPr>
              <a:xfrm>
                <a:off x="2360225" y="3091775"/>
                <a:ext cx="137925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7" h="6195" extrusionOk="0">
                    <a:moveTo>
                      <a:pt x="2758" y="0"/>
                    </a:moveTo>
                    <a:cubicBezTo>
                      <a:pt x="1235" y="0"/>
                      <a:pt x="0" y="1387"/>
                      <a:pt x="0" y="3097"/>
                    </a:cubicBezTo>
                    <a:cubicBezTo>
                      <a:pt x="0" y="4808"/>
                      <a:pt x="1235" y="6195"/>
                      <a:pt x="2758" y="6195"/>
                    </a:cubicBezTo>
                    <a:cubicBezTo>
                      <a:pt x="4281" y="6195"/>
                      <a:pt x="5516" y="4808"/>
                      <a:pt x="5516" y="3097"/>
                    </a:cubicBezTo>
                    <a:cubicBezTo>
                      <a:pt x="5516" y="1387"/>
                      <a:pt x="4281" y="0"/>
                      <a:pt x="275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2" name="Google Shape;732;p39">
                <a:extLst>
                  <a:ext uri="{FF2B5EF4-FFF2-40B4-BE49-F238E27FC236}">
                    <a16:creationId xmlns:a16="http://schemas.microsoft.com/office/drawing/2014/main" id="{BCF45B2A-A199-F731-640D-C9C5DF29426A}"/>
                  </a:ext>
                </a:extLst>
              </p:cNvPr>
              <p:cNvSpPr/>
              <p:nvPr/>
            </p:nvSpPr>
            <p:spPr>
              <a:xfrm>
                <a:off x="1879950" y="3133300"/>
                <a:ext cx="39275" cy="47750"/>
              </a:xfrm>
              <a:custGeom>
                <a:avLst/>
                <a:gdLst/>
                <a:ahLst/>
                <a:cxnLst/>
                <a:rect l="l" t="t" r="r" b="b"/>
                <a:pathLst>
                  <a:path w="1571" h="1910" extrusionOk="0">
                    <a:moveTo>
                      <a:pt x="785" y="1"/>
                    </a:moveTo>
                    <a:cubicBezTo>
                      <a:pt x="352" y="1"/>
                      <a:pt x="1" y="428"/>
                      <a:pt x="1" y="956"/>
                    </a:cubicBezTo>
                    <a:cubicBezTo>
                      <a:pt x="1" y="1483"/>
                      <a:pt x="352" y="1910"/>
                      <a:pt x="785" y="1910"/>
                    </a:cubicBezTo>
                    <a:cubicBezTo>
                      <a:pt x="1219" y="1910"/>
                      <a:pt x="1571" y="1483"/>
                      <a:pt x="1571" y="956"/>
                    </a:cubicBezTo>
                    <a:cubicBezTo>
                      <a:pt x="1571" y="428"/>
                      <a:pt x="1219" y="1"/>
                      <a:pt x="785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733;p39">
                <a:extLst>
                  <a:ext uri="{FF2B5EF4-FFF2-40B4-BE49-F238E27FC236}">
                    <a16:creationId xmlns:a16="http://schemas.microsoft.com/office/drawing/2014/main" id="{8406171C-7C20-14FE-8F68-56B93E8ECB8E}"/>
                  </a:ext>
                </a:extLst>
              </p:cNvPr>
              <p:cNvSpPr/>
              <p:nvPr/>
            </p:nvSpPr>
            <p:spPr>
              <a:xfrm>
                <a:off x="1913425" y="3183500"/>
                <a:ext cx="16150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46" h="785" extrusionOk="0">
                    <a:moveTo>
                      <a:pt x="323" y="0"/>
                    </a:moveTo>
                    <a:cubicBezTo>
                      <a:pt x="145" y="0"/>
                      <a:pt x="1" y="175"/>
                      <a:pt x="1" y="392"/>
                    </a:cubicBezTo>
                    <a:cubicBezTo>
                      <a:pt x="1" y="609"/>
                      <a:pt x="145" y="785"/>
                      <a:pt x="323" y="785"/>
                    </a:cubicBezTo>
                    <a:cubicBezTo>
                      <a:pt x="501" y="785"/>
                      <a:pt x="645" y="609"/>
                      <a:pt x="645" y="392"/>
                    </a:cubicBezTo>
                    <a:cubicBezTo>
                      <a:pt x="645" y="175"/>
                      <a:pt x="501" y="0"/>
                      <a:pt x="32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4" name="Google Shape;734;p39">
                <a:extLst>
                  <a:ext uri="{FF2B5EF4-FFF2-40B4-BE49-F238E27FC236}">
                    <a16:creationId xmlns:a16="http://schemas.microsoft.com/office/drawing/2014/main" id="{E15F70C8-0EAE-884E-2ABD-B7FF110245D0}"/>
                  </a:ext>
                </a:extLst>
              </p:cNvPr>
              <p:cNvSpPr/>
              <p:nvPr/>
            </p:nvSpPr>
            <p:spPr>
              <a:xfrm>
                <a:off x="2425450" y="3183500"/>
                <a:ext cx="16175" cy="19625"/>
              </a:xfrm>
              <a:custGeom>
                <a:avLst/>
                <a:gdLst/>
                <a:ahLst/>
                <a:cxnLst/>
                <a:rect l="l" t="t" r="r" b="b"/>
                <a:pathLst>
                  <a:path w="647" h="785" extrusionOk="0">
                    <a:moveTo>
                      <a:pt x="323" y="0"/>
                    </a:moveTo>
                    <a:cubicBezTo>
                      <a:pt x="145" y="0"/>
                      <a:pt x="1" y="175"/>
                      <a:pt x="1" y="392"/>
                    </a:cubicBezTo>
                    <a:cubicBezTo>
                      <a:pt x="1" y="609"/>
                      <a:pt x="145" y="785"/>
                      <a:pt x="323" y="785"/>
                    </a:cubicBezTo>
                    <a:cubicBezTo>
                      <a:pt x="501" y="785"/>
                      <a:pt x="647" y="609"/>
                      <a:pt x="647" y="392"/>
                    </a:cubicBezTo>
                    <a:cubicBezTo>
                      <a:pt x="647" y="175"/>
                      <a:pt x="501" y="0"/>
                      <a:pt x="32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5" name="Google Shape;735;p39">
                <a:extLst>
                  <a:ext uri="{FF2B5EF4-FFF2-40B4-BE49-F238E27FC236}">
                    <a16:creationId xmlns:a16="http://schemas.microsoft.com/office/drawing/2014/main" id="{A22A61C6-D115-C2F8-57E9-4A338B57B51A}"/>
                  </a:ext>
                </a:extLst>
              </p:cNvPr>
              <p:cNvSpPr/>
              <p:nvPr/>
            </p:nvSpPr>
            <p:spPr>
              <a:xfrm>
                <a:off x="2389950" y="3133300"/>
                <a:ext cx="39250" cy="47750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1910" extrusionOk="0">
                    <a:moveTo>
                      <a:pt x="785" y="1"/>
                    </a:moveTo>
                    <a:cubicBezTo>
                      <a:pt x="351" y="1"/>
                      <a:pt x="0" y="428"/>
                      <a:pt x="0" y="956"/>
                    </a:cubicBezTo>
                    <a:cubicBezTo>
                      <a:pt x="0" y="1483"/>
                      <a:pt x="352" y="1910"/>
                      <a:pt x="785" y="1910"/>
                    </a:cubicBezTo>
                    <a:cubicBezTo>
                      <a:pt x="1219" y="1910"/>
                      <a:pt x="1569" y="1483"/>
                      <a:pt x="1569" y="956"/>
                    </a:cubicBezTo>
                    <a:cubicBezTo>
                      <a:pt x="1569" y="428"/>
                      <a:pt x="1219" y="1"/>
                      <a:pt x="785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6" name="Google Shape;736;p39">
                <a:extLst>
                  <a:ext uri="{FF2B5EF4-FFF2-40B4-BE49-F238E27FC236}">
                    <a16:creationId xmlns:a16="http://schemas.microsoft.com/office/drawing/2014/main" id="{B1C79119-8BAA-CF99-C90A-B344D5DDAC5C}"/>
                  </a:ext>
                </a:extLst>
              </p:cNvPr>
              <p:cNvSpPr/>
              <p:nvPr/>
            </p:nvSpPr>
            <p:spPr>
              <a:xfrm>
                <a:off x="1791175" y="3255700"/>
                <a:ext cx="111025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4441" h="2447" extrusionOk="0">
                    <a:moveTo>
                      <a:pt x="2424" y="0"/>
                    </a:moveTo>
                    <a:cubicBezTo>
                      <a:pt x="1988" y="0"/>
                      <a:pt x="1556" y="71"/>
                      <a:pt x="1218" y="169"/>
                    </a:cubicBezTo>
                    <a:cubicBezTo>
                      <a:pt x="900" y="262"/>
                      <a:pt x="588" y="404"/>
                      <a:pt x="360" y="644"/>
                    </a:cubicBezTo>
                    <a:cubicBezTo>
                      <a:pt x="131" y="884"/>
                      <a:pt x="1" y="1236"/>
                      <a:pt x="87" y="1555"/>
                    </a:cubicBezTo>
                    <a:cubicBezTo>
                      <a:pt x="218" y="2036"/>
                      <a:pt x="760" y="2273"/>
                      <a:pt x="1250" y="2363"/>
                    </a:cubicBezTo>
                    <a:cubicBezTo>
                      <a:pt x="1587" y="2424"/>
                      <a:pt x="1930" y="2446"/>
                      <a:pt x="2273" y="2446"/>
                    </a:cubicBezTo>
                    <a:cubicBezTo>
                      <a:pt x="2493" y="2446"/>
                      <a:pt x="2713" y="2437"/>
                      <a:pt x="2932" y="2423"/>
                    </a:cubicBezTo>
                    <a:cubicBezTo>
                      <a:pt x="3371" y="2397"/>
                      <a:pt x="3853" y="2329"/>
                      <a:pt x="4146" y="1998"/>
                    </a:cubicBezTo>
                    <a:cubicBezTo>
                      <a:pt x="4440" y="1665"/>
                      <a:pt x="4439" y="1133"/>
                      <a:pt x="4206" y="753"/>
                    </a:cubicBezTo>
                    <a:cubicBezTo>
                      <a:pt x="3862" y="189"/>
                      <a:pt x="3138" y="0"/>
                      <a:pt x="2424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7" name="Google Shape;737;p39">
                <a:extLst>
                  <a:ext uri="{FF2B5EF4-FFF2-40B4-BE49-F238E27FC236}">
                    <a16:creationId xmlns:a16="http://schemas.microsoft.com/office/drawing/2014/main" id="{E2730640-9154-0973-0F6F-A5385A9EB2BF}"/>
                  </a:ext>
                </a:extLst>
              </p:cNvPr>
              <p:cNvSpPr/>
              <p:nvPr/>
            </p:nvSpPr>
            <p:spPr>
              <a:xfrm>
                <a:off x="2448475" y="3255700"/>
                <a:ext cx="111025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4441" h="2447" extrusionOk="0">
                    <a:moveTo>
                      <a:pt x="2018" y="0"/>
                    </a:moveTo>
                    <a:cubicBezTo>
                      <a:pt x="1304" y="0"/>
                      <a:pt x="579" y="189"/>
                      <a:pt x="235" y="753"/>
                    </a:cubicBezTo>
                    <a:cubicBezTo>
                      <a:pt x="1" y="1133"/>
                      <a:pt x="1" y="1665"/>
                      <a:pt x="295" y="1998"/>
                    </a:cubicBezTo>
                    <a:cubicBezTo>
                      <a:pt x="588" y="2329"/>
                      <a:pt x="1071" y="2397"/>
                      <a:pt x="1509" y="2423"/>
                    </a:cubicBezTo>
                    <a:cubicBezTo>
                      <a:pt x="1729" y="2437"/>
                      <a:pt x="1949" y="2446"/>
                      <a:pt x="2168" y="2446"/>
                    </a:cubicBezTo>
                    <a:cubicBezTo>
                      <a:pt x="2512" y="2446"/>
                      <a:pt x="2854" y="2424"/>
                      <a:pt x="3191" y="2363"/>
                    </a:cubicBezTo>
                    <a:cubicBezTo>
                      <a:pt x="3681" y="2273"/>
                      <a:pt x="4223" y="2036"/>
                      <a:pt x="4352" y="1555"/>
                    </a:cubicBezTo>
                    <a:cubicBezTo>
                      <a:pt x="4441" y="1236"/>
                      <a:pt x="4310" y="884"/>
                      <a:pt x="4082" y="644"/>
                    </a:cubicBezTo>
                    <a:cubicBezTo>
                      <a:pt x="3854" y="404"/>
                      <a:pt x="3542" y="262"/>
                      <a:pt x="3224" y="169"/>
                    </a:cubicBezTo>
                    <a:cubicBezTo>
                      <a:pt x="2886" y="71"/>
                      <a:pt x="2454" y="0"/>
                      <a:pt x="2018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8" name="Google Shape;738;p39">
                <a:extLst>
                  <a:ext uri="{FF2B5EF4-FFF2-40B4-BE49-F238E27FC236}">
                    <a16:creationId xmlns:a16="http://schemas.microsoft.com/office/drawing/2014/main" id="{9A5A7A83-0F43-EBEE-D399-EC0B88CBE7AE}"/>
                  </a:ext>
                </a:extLst>
              </p:cNvPr>
              <p:cNvSpPr/>
              <p:nvPr/>
            </p:nvSpPr>
            <p:spPr>
              <a:xfrm>
                <a:off x="1617775" y="2854125"/>
                <a:ext cx="254450" cy="233850"/>
              </a:xfrm>
              <a:custGeom>
                <a:avLst/>
                <a:gdLst/>
                <a:ahLst/>
                <a:cxnLst/>
                <a:rect l="l" t="t" r="r" b="b"/>
                <a:pathLst>
                  <a:path w="10178" h="9354" extrusionOk="0">
                    <a:moveTo>
                      <a:pt x="9596" y="1"/>
                    </a:moveTo>
                    <a:cubicBezTo>
                      <a:pt x="9528" y="1"/>
                      <a:pt x="9458" y="14"/>
                      <a:pt x="9391" y="44"/>
                    </a:cubicBezTo>
                    <a:cubicBezTo>
                      <a:pt x="7446" y="899"/>
                      <a:pt x="5655" y="2079"/>
                      <a:pt x="4070" y="3552"/>
                    </a:cubicBezTo>
                    <a:cubicBezTo>
                      <a:pt x="2485" y="5025"/>
                      <a:pt x="1177" y="6725"/>
                      <a:pt x="182" y="8603"/>
                    </a:cubicBezTo>
                    <a:cubicBezTo>
                      <a:pt x="1" y="8943"/>
                      <a:pt x="248" y="9352"/>
                      <a:pt x="632" y="9353"/>
                    </a:cubicBezTo>
                    <a:cubicBezTo>
                      <a:pt x="822" y="9352"/>
                      <a:pt x="994" y="9247"/>
                      <a:pt x="1082" y="9081"/>
                    </a:cubicBezTo>
                    <a:cubicBezTo>
                      <a:pt x="2987" y="5490"/>
                      <a:pt x="6083" y="2613"/>
                      <a:pt x="9802" y="978"/>
                    </a:cubicBezTo>
                    <a:cubicBezTo>
                      <a:pt x="10061" y="865"/>
                      <a:pt x="10177" y="565"/>
                      <a:pt x="10064" y="306"/>
                    </a:cubicBezTo>
                    <a:cubicBezTo>
                      <a:pt x="9980" y="115"/>
                      <a:pt x="9793" y="1"/>
                      <a:pt x="959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739;p39">
                <a:extLst>
                  <a:ext uri="{FF2B5EF4-FFF2-40B4-BE49-F238E27FC236}">
                    <a16:creationId xmlns:a16="http://schemas.microsoft.com/office/drawing/2014/main" id="{37C9F14F-ECBC-108C-4A76-4EF904ADE965}"/>
                  </a:ext>
                </a:extLst>
              </p:cNvPr>
              <p:cNvSpPr/>
              <p:nvPr/>
            </p:nvSpPr>
            <p:spPr>
              <a:xfrm>
                <a:off x="1894300" y="2793575"/>
                <a:ext cx="121875" cy="57650"/>
              </a:xfrm>
              <a:custGeom>
                <a:avLst/>
                <a:gdLst/>
                <a:ahLst/>
                <a:cxnLst/>
                <a:rect l="l" t="t" r="r" b="b"/>
                <a:pathLst>
                  <a:path w="4875" h="2306" extrusionOk="0">
                    <a:moveTo>
                      <a:pt x="4322" y="0"/>
                    </a:moveTo>
                    <a:cubicBezTo>
                      <a:pt x="4290" y="0"/>
                      <a:pt x="4258" y="3"/>
                      <a:pt x="4226" y="10"/>
                    </a:cubicBezTo>
                    <a:cubicBezTo>
                      <a:pt x="2869" y="267"/>
                      <a:pt x="1555" y="716"/>
                      <a:pt x="321" y="1340"/>
                    </a:cubicBezTo>
                    <a:cubicBezTo>
                      <a:pt x="111" y="1446"/>
                      <a:pt x="1" y="1684"/>
                      <a:pt x="55" y="1914"/>
                    </a:cubicBezTo>
                    <a:cubicBezTo>
                      <a:pt x="111" y="2143"/>
                      <a:pt x="317" y="2305"/>
                      <a:pt x="552" y="2305"/>
                    </a:cubicBezTo>
                    <a:cubicBezTo>
                      <a:pt x="632" y="2305"/>
                      <a:pt x="711" y="2286"/>
                      <a:pt x="783" y="2251"/>
                    </a:cubicBezTo>
                    <a:cubicBezTo>
                      <a:pt x="1930" y="1670"/>
                      <a:pt x="3153" y="1252"/>
                      <a:pt x="4417" y="1012"/>
                    </a:cubicBezTo>
                    <a:cubicBezTo>
                      <a:pt x="4694" y="960"/>
                      <a:pt x="4875" y="692"/>
                      <a:pt x="4823" y="416"/>
                    </a:cubicBezTo>
                    <a:cubicBezTo>
                      <a:pt x="4776" y="171"/>
                      <a:pt x="4562" y="0"/>
                      <a:pt x="432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740;p39">
                <a:extLst>
                  <a:ext uri="{FF2B5EF4-FFF2-40B4-BE49-F238E27FC236}">
                    <a16:creationId xmlns:a16="http://schemas.microsoft.com/office/drawing/2014/main" id="{6708D954-C3EC-A3C6-0222-D0657DEB4408}"/>
                  </a:ext>
                </a:extLst>
              </p:cNvPr>
              <p:cNvSpPr/>
              <p:nvPr/>
            </p:nvSpPr>
            <p:spPr>
              <a:xfrm>
                <a:off x="2051350" y="2779625"/>
                <a:ext cx="149525" cy="28475"/>
              </a:xfrm>
              <a:custGeom>
                <a:avLst/>
                <a:gdLst/>
                <a:ahLst/>
                <a:cxnLst/>
                <a:rect l="l" t="t" r="r" b="b"/>
                <a:pathLst>
                  <a:path w="5981" h="1139" extrusionOk="0">
                    <a:moveTo>
                      <a:pt x="5464" y="1"/>
                    </a:moveTo>
                    <a:cubicBezTo>
                      <a:pt x="5459" y="1"/>
                      <a:pt x="5455" y="1"/>
                      <a:pt x="5450" y="1"/>
                    </a:cubicBezTo>
                    <a:lnTo>
                      <a:pt x="501" y="119"/>
                    </a:lnTo>
                    <a:cubicBezTo>
                      <a:pt x="223" y="126"/>
                      <a:pt x="1" y="356"/>
                      <a:pt x="5" y="635"/>
                    </a:cubicBezTo>
                    <a:cubicBezTo>
                      <a:pt x="8" y="913"/>
                      <a:pt x="235" y="1139"/>
                      <a:pt x="513" y="1139"/>
                    </a:cubicBezTo>
                    <a:lnTo>
                      <a:pt x="526" y="1139"/>
                    </a:lnTo>
                    <a:lnTo>
                      <a:pt x="5475" y="1021"/>
                    </a:lnTo>
                    <a:cubicBezTo>
                      <a:pt x="5757" y="1015"/>
                      <a:pt x="5980" y="781"/>
                      <a:pt x="5973" y="498"/>
                    </a:cubicBezTo>
                    <a:cubicBezTo>
                      <a:pt x="5967" y="222"/>
                      <a:pt x="5740" y="1"/>
                      <a:pt x="546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741;p39">
                <a:extLst>
                  <a:ext uri="{FF2B5EF4-FFF2-40B4-BE49-F238E27FC236}">
                    <a16:creationId xmlns:a16="http://schemas.microsoft.com/office/drawing/2014/main" id="{B791AB1D-F521-89B3-1E02-8F780FA9D06C}"/>
                  </a:ext>
                </a:extLst>
              </p:cNvPr>
              <p:cNvSpPr/>
              <p:nvPr/>
            </p:nvSpPr>
            <p:spPr>
              <a:xfrm>
                <a:off x="2255300" y="2787775"/>
                <a:ext cx="82975" cy="31025"/>
              </a:xfrm>
              <a:custGeom>
                <a:avLst/>
                <a:gdLst/>
                <a:ahLst/>
                <a:cxnLst/>
                <a:rect l="l" t="t" r="r" b="b"/>
                <a:pathLst>
                  <a:path w="3319" h="1241" extrusionOk="0">
                    <a:moveTo>
                      <a:pt x="536" y="1"/>
                    </a:moveTo>
                    <a:cubicBezTo>
                      <a:pt x="275" y="1"/>
                      <a:pt x="53" y="198"/>
                      <a:pt x="27" y="462"/>
                    </a:cubicBezTo>
                    <a:cubicBezTo>
                      <a:pt x="0" y="743"/>
                      <a:pt x="205" y="992"/>
                      <a:pt x="486" y="1020"/>
                    </a:cubicBezTo>
                    <a:lnTo>
                      <a:pt x="2745" y="1238"/>
                    </a:lnTo>
                    <a:cubicBezTo>
                      <a:pt x="2762" y="1241"/>
                      <a:pt x="2779" y="1241"/>
                      <a:pt x="2795" y="1241"/>
                    </a:cubicBezTo>
                    <a:cubicBezTo>
                      <a:pt x="3067" y="1241"/>
                      <a:pt x="3292" y="1026"/>
                      <a:pt x="3306" y="754"/>
                    </a:cubicBezTo>
                    <a:cubicBezTo>
                      <a:pt x="3319" y="481"/>
                      <a:pt x="3114" y="247"/>
                      <a:pt x="2843" y="222"/>
                    </a:cubicBezTo>
                    <a:lnTo>
                      <a:pt x="584" y="3"/>
                    </a:lnTo>
                    <a:cubicBezTo>
                      <a:pt x="568" y="2"/>
                      <a:pt x="552" y="1"/>
                      <a:pt x="53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742;p39">
                <a:extLst>
                  <a:ext uri="{FF2B5EF4-FFF2-40B4-BE49-F238E27FC236}">
                    <a16:creationId xmlns:a16="http://schemas.microsoft.com/office/drawing/2014/main" id="{5800B1C0-057A-5AB9-53BF-6E54EBF2F4A3}"/>
                  </a:ext>
                </a:extLst>
              </p:cNvPr>
              <p:cNvSpPr/>
              <p:nvPr/>
            </p:nvSpPr>
            <p:spPr>
              <a:xfrm>
                <a:off x="2092675" y="3256275"/>
                <a:ext cx="113375" cy="55675"/>
              </a:xfrm>
              <a:custGeom>
                <a:avLst/>
                <a:gdLst/>
                <a:ahLst/>
                <a:cxnLst/>
                <a:rect l="l" t="t" r="r" b="b"/>
                <a:pathLst>
                  <a:path w="4535" h="2227" extrusionOk="0">
                    <a:moveTo>
                      <a:pt x="3958" y="0"/>
                    </a:moveTo>
                    <a:cubicBezTo>
                      <a:pt x="3751" y="0"/>
                      <a:pt x="3556" y="127"/>
                      <a:pt x="3480" y="333"/>
                    </a:cubicBezTo>
                    <a:cubicBezTo>
                      <a:pt x="3300" y="811"/>
                      <a:pt x="2820" y="1170"/>
                      <a:pt x="2310" y="1204"/>
                    </a:cubicBezTo>
                    <a:cubicBezTo>
                      <a:pt x="2283" y="1206"/>
                      <a:pt x="2256" y="1207"/>
                      <a:pt x="2229" y="1207"/>
                    </a:cubicBezTo>
                    <a:cubicBezTo>
                      <a:pt x="1746" y="1207"/>
                      <a:pt x="1262" y="924"/>
                      <a:pt x="1034" y="496"/>
                    </a:cubicBezTo>
                    <a:cubicBezTo>
                      <a:pt x="942" y="325"/>
                      <a:pt x="766" y="227"/>
                      <a:pt x="583" y="227"/>
                    </a:cubicBezTo>
                    <a:cubicBezTo>
                      <a:pt x="502" y="227"/>
                      <a:pt x="420" y="246"/>
                      <a:pt x="343" y="287"/>
                    </a:cubicBezTo>
                    <a:cubicBezTo>
                      <a:pt x="95" y="421"/>
                      <a:pt x="1" y="730"/>
                      <a:pt x="135" y="979"/>
                    </a:cubicBezTo>
                    <a:cubicBezTo>
                      <a:pt x="541" y="1740"/>
                      <a:pt x="1369" y="2227"/>
                      <a:pt x="2227" y="2227"/>
                    </a:cubicBezTo>
                    <a:cubicBezTo>
                      <a:pt x="2277" y="2227"/>
                      <a:pt x="2327" y="2225"/>
                      <a:pt x="2379" y="2222"/>
                    </a:cubicBezTo>
                    <a:cubicBezTo>
                      <a:pt x="3290" y="2161"/>
                      <a:pt x="4117" y="1545"/>
                      <a:pt x="4436" y="689"/>
                    </a:cubicBezTo>
                    <a:cubicBezTo>
                      <a:pt x="4535" y="425"/>
                      <a:pt x="4399" y="131"/>
                      <a:pt x="4136" y="33"/>
                    </a:cubicBezTo>
                    <a:cubicBezTo>
                      <a:pt x="4077" y="11"/>
                      <a:pt x="4017" y="0"/>
                      <a:pt x="395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343388" y="174873"/>
            <a:ext cx="8040297" cy="4482623"/>
            <a:chOff x="456478" y="444798"/>
            <a:chExt cx="8040297" cy="4289719"/>
          </a:xfrm>
        </p:grpSpPr>
        <p:pic>
          <p:nvPicPr>
            <p:cNvPr id="80" name="Picture 79"/>
            <p:cNvPicPr>
              <a:picLocks noChangeAspect="1"/>
            </p:cNvPicPr>
            <p:nvPr/>
          </p:nvPicPr>
          <p:blipFill rotWithShape="1"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158" b="100000" l="313" r="98906">
                          <a14:foregroundMark x1="3750" y1="3861" x2="97188" y2="96525"/>
                        </a14:backgroundRemoval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411" b="6744"/>
            <a:stretch/>
          </p:blipFill>
          <p:spPr>
            <a:xfrm>
              <a:off x="506646" y="1043978"/>
              <a:ext cx="7990129" cy="3690539"/>
            </a:xfrm>
            <a:prstGeom prst="rect">
              <a:avLst/>
            </a:prstGeom>
            <a:effectLst>
              <a:outerShdw blurRad="50800" dist="50800" dir="5400000" algn="ctr" rotWithShape="0">
                <a:srgbClr val="000000">
                  <a:alpha val="0"/>
                </a:srgbClr>
              </a:outerShdw>
              <a:reflection stA="0" endPos="65000" dist="50800" dir="5400000" sy="-100000" algn="bl" rotWithShape="0"/>
            </a:effec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364DF1BD-124B-3AB0-8F87-25BE502A4727}"/>
                </a:ext>
              </a:extLst>
            </p:cNvPr>
            <p:cNvSpPr txBox="1"/>
            <p:nvPr/>
          </p:nvSpPr>
          <p:spPr>
            <a:xfrm>
              <a:off x="895788" y="444798"/>
              <a:ext cx="1980029" cy="4417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Bài 2: </a:t>
              </a:r>
              <a:r>
                <a: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</a:t>
              </a:r>
              <a:endParaRPr lang="vi-V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0D81947B-7FA4-726E-7A53-9FEA76C3F34F}"/>
                    </a:ext>
                  </a:extLst>
                </p:cNvPr>
                <p:cNvSpPr txBox="1"/>
                <p:nvPr/>
              </p:nvSpPr>
              <p:spPr>
                <a:xfrm>
                  <a:off x="702587" y="2826772"/>
                  <a:ext cx="2910430" cy="74050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2400" smtClean="0">
                      <a:effectLst/>
                      <a:ea typeface="Times New Roman" panose="02020603050405020304" pitchFamily="18" charset="0"/>
                    </a:rPr>
                    <a:t>4</a:t>
                  </a:r>
                  <a14:m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2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2400" smtClean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2400" smtClean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+</a:t>
                  </a:r>
                  <a:r>
                    <a:rPr lang="vi-VN" sz="2400"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endParaRPr lang="en-US" sz="2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D81947B-7FA4-726E-7A53-9FEA76C3F3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587" y="2826772"/>
                  <a:ext cx="2910430" cy="74050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3354" b="-1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456478" y="3048490"/>
              <a:ext cx="35368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a)</a:t>
              </a:r>
              <a:endParaRPr lang="en-US"/>
            </a:p>
          </p:txBody>
        </p:sp>
      </p:grpSp>
      <p:grpSp>
        <p:nvGrpSpPr>
          <p:cNvPr id="11" name="Nhóm 12">
            <a:extLst>
              <a:ext uri="{FF2B5EF4-FFF2-40B4-BE49-F238E27FC236}">
                <a16:creationId xmlns:a16="http://schemas.microsoft.com/office/drawing/2014/main" id="{964C340D-6333-E9D5-894A-FC3D9238C7D8}"/>
              </a:ext>
            </a:extLst>
          </p:cNvPr>
          <p:cNvGrpSpPr/>
          <p:nvPr/>
        </p:nvGrpSpPr>
        <p:grpSpPr>
          <a:xfrm>
            <a:off x="7011702" y="577886"/>
            <a:ext cx="1682045" cy="1158036"/>
            <a:chOff x="262357" y="1358616"/>
            <a:chExt cx="2149790" cy="1607113"/>
          </a:xfrm>
        </p:grpSpPr>
        <p:sp>
          <p:nvSpPr>
            <p:cNvPr id="12" name="Hình chữ nhật: Góc Tròn 5">
              <a:extLst>
                <a:ext uri="{FF2B5EF4-FFF2-40B4-BE49-F238E27FC236}">
                  <a16:creationId xmlns:a16="http://schemas.microsoft.com/office/drawing/2014/main" id="{CB3EBDF2-7050-6210-B154-6136D4D0CF97}"/>
                </a:ext>
              </a:extLst>
            </p:cNvPr>
            <p:cNvSpPr/>
            <p:nvPr/>
          </p:nvSpPr>
          <p:spPr>
            <a:xfrm>
              <a:off x="262357" y="1358616"/>
              <a:ext cx="2149790" cy="1607113"/>
            </a:xfrm>
            <a:prstGeom prst="roundRect">
              <a:avLst>
                <a:gd name="adj" fmla="val 11475"/>
              </a:avLst>
            </a:prstGeom>
            <a:solidFill>
              <a:srgbClr val="FFFFFF"/>
            </a:solidFill>
            <a:ln w="38100" cap="flat" cmpd="sng" algn="ctr">
              <a:solidFill>
                <a:srgbClr val="FFBBBB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rgbClr val="80A4E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14" name="Hình ảnh 7">
              <a:extLst>
                <a:ext uri="{FF2B5EF4-FFF2-40B4-BE49-F238E27FC236}">
                  <a16:creationId xmlns:a16="http://schemas.microsoft.com/office/drawing/2014/main" id="{B6823777-A6D2-D106-B495-2D068230E33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1079" y="1436232"/>
              <a:ext cx="453772" cy="453772"/>
            </a:xfrm>
            <a:prstGeom prst="rect">
              <a:avLst/>
            </a:prstGeom>
          </p:spPr>
        </p:pic>
        <p:sp>
          <p:nvSpPr>
            <p:cNvPr id="15" name="Title 4">
              <a:extLst>
                <a:ext uri="{FF2B5EF4-FFF2-40B4-BE49-F238E27FC236}">
                  <a16:creationId xmlns:a16="http://schemas.microsoft.com/office/drawing/2014/main" id="{93B402F9-54B8-F6D9-6F80-74456DDDEB48}"/>
                </a:ext>
              </a:extLst>
            </p:cNvPr>
            <p:cNvSpPr txBox="1">
              <a:spLocks/>
            </p:cNvSpPr>
            <p:nvPr/>
          </p:nvSpPr>
          <p:spPr>
            <a:xfrm>
              <a:off x="936520" y="1499932"/>
              <a:ext cx="1300186" cy="383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-US" sz="160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Vở</a:t>
              </a:r>
              <a:endParaRPr lang="vi-VN" sz="16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  <p:sp>
          <p:nvSpPr>
            <p:cNvPr id="16" name="Title 4">
              <a:extLst>
                <a:ext uri="{FF2B5EF4-FFF2-40B4-BE49-F238E27FC236}">
                  <a16:creationId xmlns:a16="http://schemas.microsoft.com/office/drawing/2014/main" id="{9458812C-6C9D-6748-EB83-4ED9465DA206}"/>
                </a:ext>
              </a:extLst>
            </p:cNvPr>
            <p:cNvSpPr txBox="1">
              <a:spLocks/>
            </p:cNvSpPr>
            <p:nvPr/>
          </p:nvSpPr>
          <p:spPr>
            <a:xfrm>
              <a:off x="972948" y="2326068"/>
              <a:ext cx="1300186" cy="383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>
                <a:buClr>
                  <a:srgbClr val="352A53"/>
                </a:buClr>
              </a:pPr>
              <a:r>
                <a:rPr lang="en-US" sz="160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Cá nhân</a:t>
              </a:r>
              <a:endParaRPr lang="vi-VN" sz="16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</p:grpSp>
      <p:pic>
        <p:nvPicPr>
          <p:cNvPr id="1026" name="Picture 2" descr="Cậu Bé, Đứa Trẻ, Trẻ Em, Học Bài, Học Tập, Tải hình PNG 137 -  Free.Vector6.com">
            <a:extLst>
              <a:ext uri="{FF2B5EF4-FFF2-40B4-BE49-F238E27FC236}">
                <a16:creationId xmlns:a16="http://schemas.microsoft.com/office/drawing/2014/main" id="{8FC91828-9626-0831-97D6-24760909E7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3714" y="1201080"/>
            <a:ext cx="508862" cy="409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43" name="Google Shape;791;p40">
            <a:extLst>
              <a:ext uri="{FF2B5EF4-FFF2-40B4-BE49-F238E27FC236}">
                <a16:creationId xmlns:a16="http://schemas.microsoft.com/office/drawing/2014/main" id="{D5EFC0AF-A58A-7CA7-7C16-18B0F40FC26C}"/>
              </a:ext>
            </a:extLst>
          </p:cNvPr>
          <p:cNvGrpSpPr/>
          <p:nvPr/>
        </p:nvGrpSpPr>
        <p:grpSpPr>
          <a:xfrm>
            <a:off x="8097499" y="4020768"/>
            <a:ext cx="1110663" cy="1158036"/>
            <a:chOff x="6704569" y="369286"/>
            <a:chExt cx="1574745" cy="1434799"/>
          </a:xfrm>
        </p:grpSpPr>
        <p:sp>
          <p:nvSpPr>
            <p:cNvPr id="1044" name="Google Shape;792;p40">
              <a:extLst>
                <a:ext uri="{FF2B5EF4-FFF2-40B4-BE49-F238E27FC236}">
                  <a16:creationId xmlns:a16="http://schemas.microsoft.com/office/drawing/2014/main" id="{BCBD2F92-08C1-A7DF-0A13-BC410A2D417F}"/>
                </a:ext>
              </a:extLst>
            </p:cNvPr>
            <p:cNvSpPr/>
            <p:nvPr/>
          </p:nvSpPr>
          <p:spPr>
            <a:xfrm rot="2255">
              <a:off x="6757135" y="1549375"/>
              <a:ext cx="1371900" cy="1683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45" name="Google Shape;793;p40">
              <a:extLst>
                <a:ext uri="{FF2B5EF4-FFF2-40B4-BE49-F238E27FC236}">
                  <a16:creationId xmlns:a16="http://schemas.microsoft.com/office/drawing/2014/main" id="{3AC72A40-B43D-F4E9-D806-6CDDF0757CA8}"/>
                </a:ext>
              </a:extLst>
            </p:cNvPr>
            <p:cNvGrpSpPr/>
            <p:nvPr/>
          </p:nvGrpSpPr>
          <p:grpSpPr>
            <a:xfrm rot="900140">
              <a:off x="6828153" y="521861"/>
              <a:ext cx="1327576" cy="1129649"/>
              <a:chOff x="4899900" y="1912800"/>
              <a:chExt cx="1371325" cy="1166875"/>
            </a:xfrm>
          </p:grpSpPr>
          <p:sp>
            <p:nvSpPr>
              <p:cNvPr id="1046" name="Google Shape;794;p40">
                <a:extLst>
                  <a:ext uri="{FF2B5EF4-FFF2-40B4-BE49-F238E27FC236}">
                    <a16:creationId xmlns:a16="http://schemas.microsoft.com/office/drawing/2014/main" id="{72DF5606-8E76-4A3A-8A91-9E0DA9EBBF5B}"/>
                  </a:ext>
                </a:extLst>
              </p:cNvPr>
              <p:cNvSpPr/>
              <p:nvPr/>
            </p:nvSpPr>
            <p:spPr>
              <a:xfrm>
                <a:off x="4909500" y="2415350"/>
                <a:ext cx="1352750" cy="237050"/>
              </a:xfrm>
              <a:custGeom>
                <a:avLst/>
                <a:gdLst/>
                <a:ahLst/>
                <a:cxnLst/>
                <a:rect l="l" t="t" r="r" b="b"/>
                <a:pathLst>
                  <a:path w="54110" h="9482" extrusionOk="0">
                    <a:moveTo>
                      <a:pt x="37301" y="1"/>
                    </a:moveTo>
                    <a:cubicBezTo>
                      <a:pt x="35917" y="1"/>
                      <a:pt x="34534" y="9"/>
                      <a:pt x="33150" y="17"/>
                    </a:cubicBezTo>
                    <a:lnTo>
                      <a:pt x="10819" y="149"/>
                    </a:lnTo>
                    <a:cubicBezTo>
                      <a:pt x="10802" y="149"/>
                      <a:pt x="10785" y="149"/>
                      <a:pt x="10768" y="149"/>
                    </a:cubicBezTo>
                    <a:cubicBezTo>
                      <a:pt x="10197" y="149"/>
                      <a:pt x="9207" y="103"/>
                      <a:pt x="8057" y="103"/>
                    </a:cubicBezTo>
                    <a:cubicBezTo>
                      <a:pt x="4708" y="103"/>
                      <a:pt x="0" y="490"/>
                      <a:pt x="321" y="3515"/>
                    </a:cubicBezTo>
                    <a:cubicBezTo>
                      <a:pt x="456" y="4786"/>
                      <a:pt x="1766" y="5553"/>
                      <a:pt x="2950" y="6035"/>
                    </a:cubicBezTo>
                    <a:cubicBezTo>
                      <a:pt x="7835" y="8027"/>
                      <a:pt x="13151" y="8704"/>
                      <a:pt x="18412" y="9085"/>
                    </a:cubicBezTo>
                    <a:cubicBezTo>
                      <a:pt x="22054" y="9349"/>
                      <a:pt x="25701" y="9481"/>
                      <a:pt x="29348" y="9481"/>
                    </a:cubicBezTo>
                    <a:cubicBezTo>
                      <a:pt x="35370" y="9481"/>
                      <a:pt x="41390" y="9121"/>
                      <a:pt x="47375" y="8402"/>
                    </a:cubicBezTo>
                    <a:cubicBezTo>
                      <a:pt x="48940" y="8213"/>
                      <a:pt x="50562" y="7979"/>
                      <a:pt x="51879" y="7112"/>
                    </a:cubicBezTo>
                    <a:cubicBezTo>
                      <a:pt x="53196" y="6246"/>
                      <a:pt x="54109" y="4559"/>
                      <a:pt x="53590" y="3070"/>
                    </a:cubicBezTo>
                    <a:cubicBezTo>
                      <a:pt x="53269" y="2151"/>
                      <a:pt x="52463" y="1466"/>
                      <a:pt x="51580" y="1054"/>
                    </a:cubicBezTo>
                    <a:cubicBezTo>
                      <a:pt x="50374" y="492"/>
                      <a:pt x="49016" y="370"/>
                      <a:pt x="47688" y="282"/>
                    </a:cubicBezTo>
                    <a:cubicBezTo>
                      <a:pt x="44231" y="52"/>
                      <a:pt x="40766" y="1"/>
                      <a:pt x="37301" y="1"/>
                    </a:cubicBezTo>
                    <a:close/>
                  </a:path>
                </a:pathLst>
              </a:custGeom>
              <a:solidFill>
                <a:srgbClr val="F7C4B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795;p40">
                <a:extLst>
                  <a:ext uri="{FF2B5EF4-FFF2-40B4-BE49-F238E27FC236}">
                    <a16:creationId xmlns:a16="http://schemas.microsoft.com/office/drawing/2014/main" id="{C103111F-9EB7-4EF1-9DC5-E7F42518898B}"/>
                  </a:ext>
                </a:extLst>
              </p:cNvPr>
              <p:cNvSpPr/>
              <p:nvPr/>
            </p:nvSpPr>
            <p:spPr>
              <a:xfrm>
                <a:off x="4899900" y="2399950"/>
                <a:ext cx="1371325" cy="267800"/>
              </a:xfrm>
              <a:custGeom>
                <a:avLst/>
                <a:gdLst/>
                <a:ahLst/>
                <a:cxnLst/>
                <a:rect l="l" t="t" r="r" b="b"/>
                <a:pathLst>
                  <a:path w="54853" h="10712" extrusionOk="0">
                    <a:moveTo>
                      <a:pt x="37602" y="1234"/>
                    </a:moveTo>
                    <a:cubicBezTo>
                      <a:pt x="41065" y="1234"/>
                      <a:pt x="44574" y="1284"/>
                      <a:pt x="48031" y="1513"/>
                    </a:cubicBezTo>
                    <a:cubicBezTo>
                      <a:pt x="49343" y="1600"/>
                      <a:pt x="50612" y="1721"/>
                      <a:pt x="51705" y="2230"/>
                    </a:cubicBezTo>
                    <a:cubicBezTo>
                      <a:pt x="52199" y="2460"/>
                      <a:pt x="53075" y="2983"/>
                      <a:pt x="53392" y="3891"/>
                    </a:cubicBezTo>
                    <a:cubicBezTo>
                      <a:pt x="53828" y="5137"/>
                      <a:pt x="52960" y="6533"/>
                      <a:pt x="51924" y="7216"/>
                    </a:cubicBezTo>
                    <a:cubicBezTo>
                      <a:pt x="50752" y="7987"/>
                      <a:pt x="49311" y="8212"/>
                      <a:pt x="47686" y="8408"/>
                    </a:cubicBezTo>
                    <a:cubicBezTo>
                      <a:pt x="41722" y="9123"/>
                      <a:pt x="35722" y="9482"/>
                      <a:pt x="29715" y="9482"/>
                    </a:cubicBezTo>
                    <a:cubicBezTo>
                      <a:pt x="26079" y="9482"/>
                      <a:pt x="22455" y="9350"/>
                      <a:pt x="18842" y="9088"/>
                    </a:cubicBezTo>
                    <a:cubicBezTo>
                      <a:pt x="14089" y="8743"/>
                      <a:pt x="8557" y="8116"/>
                      <a:pt x="3566" y="6082"/>
                    </a:cubicBezTo>
                    <a:cubicBezTo>
                      <a:pt x="2900" y="5810"/>
                      <a:pt x="2395" y="5526"/>
                      <a:pt x="2022" y="5215"/>
                    </a:cubicBezTo>
                    <a:cubicBezTo>
                      <a:pt x="1591" y="4856"/>
                      <a:pt x="1361" y="4481"/>
                      <a:pt x="1318" y="4066"/>
                    </a:cubicBezTo>
                    <a:cubicBezTo>
                      <a:pt x="1262" y="3547"/>
                      <a:pt x="1389" y="3140"/>
                      <a:pt x="1717" y="2787"/>
                    </a:cubicBezTo>
                    <a:cubicBezTo>
                      <a:pt x="2033" y="2444"/>
                      <a:pt x="2538" y="2155"/>
                      <a:pt x="3220" y="1929"/>
                    </a:cubicBezTo>
                    <a:cubicBezTo>
                      <a:pt x="3844" y="1723"/>
                      <a:pt x="4621" y="1569"/>
                      <a:pt x="5528" y="1470"/>
                    </a:cubicBezTo>
                    <a:cubicBezTo>
                      <a:pt x="6511" y="1364"/>
                      <a:pt x="7533" y="1335"/>
                      <a:pt x="8453" y="1335"/>
                    </a:cubicBezTo>
                    <a:cubicBezTo>
                      <a:pt x="9115" y="1335"/>
                      <a:pt x="9725" y="1349"/>
                      <a:pt x="10227" y="1364"/>
                    </a:cubicBezTo>
                    <a:cubicBezTo>
                      <a:pt x="10583" y="1372"/>
                      <a:pt x="10894" y="1380"/>
                      <a:pt x="11138" y="1380"/>
                    </a:cubicBezTo>
                    <a:cubicBezTo>
                      <a:pt x="11161" y="1380"/>
                      <a:pt x="11184" y="1380"/>
                      <a:pt x="11206" y="1380"/>
                    </a:cubicBezTo>
                    <a:lnTo>
                      <a:pt x="33536" y="1249"/>
                    </a:lnTo>
                    <a:cubicBezTo>
                      <a:pt x="34880" y="1242"/>
                      <a:pt x="36237" y="1234"/>
                      <a:pt x="37602" y="1234"/>
                    </a:cubicBezTo>
                    <a:close/>
                    <a:moveTo>
                      <a:pt x="37656" y="0"/>
                    </a:moveTo>
                    <a:cubicBezTo>
                      <a:pt x="36271" y="0"/>
                      <a:pt x="34894" y="8"/>
                      <a:pt x="33529" y="17"/>
                    </a:cubicBezTo>
                    <a:lnTo>
                      <a:pt x="11198" y="147"/>
                    </a:lnTo>
                    <a:cubicBezTo>
                      <a:pt x="11178" y="147"/>
                      <a:pt x="11157" y="147"/>
                      <a:pt x="11135" y="147"/>
                    </a:cubicBezTo>
                    <a:cubicBezTo>
                      <a:pt x="10909" y="147"/>
                      <a:pt x="10604" y="140"/>
                      <a:pt x="10257" y="131"/>
                    </a:cubicBezTo>
                    <a:cubicBezTo>
                      <a:pt x="9745" y="118"/>
                      <a:pt x="9125" y="102"/>
                      <a:pt x="8447" y="102"/>
                    </a:cubicBezTo>
                    <a:cubicBezTo>
                      <a:pt x="7495" y="102"/>
                      <a:pt x="6430" y="133"/>
                      <a:pt x="5394" y="245"/>
                    </a:cubicBezTo>
                    <a:cubicBezTo>
                      <a:pt x="3143" y="488"/>
                      <a:pt x="1644" y="1048"/>
                      <a:pt x="810" y="1950"/>
                    </a:cubicBezTo>
                    <a:cubicBezTo>
                      <a:pt x="242" y="2566"/>
                      <a:pt x="1" y="3321"/>
                      <a:pt x="93" y="4195"/>
                    </a:cubicBezTo>
                    <a:cubicBezTo>
                      <a:pt x="171" y="4932"/>
                      <a:pt x="554" y="5593"/>
                      <a:pt x="1231" y="6158"/>
                    </a:cubicBezTo>
                    <a:cubicBezTo>
                      <a:pt x="1704" y="6552"/>
                      <a:pt x="2316" y="6900"/>
                      <a:pt x="3100" y="7221"/>
                    </a:cubicBezTo>
                    <a:cubicBezTo>
                      <a:pt x="5402" y="8158"/>
                      <a:pt x="7927" y="8867"/>
                      <a:pt x="10815" y="9385"/>
                    </a:cubicBezTo>
                    <a:cubicBezTo>
                      <a:pt x="13074" y="9790"/>
                      <a:pt x="15595" y="10085"/>
                      <a:pt x="18752" y="10314"/>
                    </a:cubicBezTo>
                    <a:cubicBezTo>
                      <a:pt x="22399" y="10580"/>
                      <a:pt x="26053" y="10711"/>
                      <a:pt x="29715" y="10711"/>
                    </a:cubicBezTo>
                    <a:cubicBezTo>
                      <a:pt x="35769" y="10711"/>
                      <a:pt x="41821" y="10351"/>
                      <a:pt x="47832" y="9628"/>
                    </a:cubicBezTo>
                    <a:cubicBezTo>
                      <a:pt x="49549" y="9421"/>
                      <a:pt x="51205" y="9159"/>
                      <a:pt x="52600" y="8241"/>
                    </a:cubicBezTo>
                    <a:cubicBezTo>
                      <a:pt x="53365" y="7737"/>
                      <a:pt x="53991" y="7011"/>
                      <a:pt x="54366" y="6196"/>
                    </a:cubicBezTo>
                    <a:cubicBezTo>
                      <a:pt x="54787" y="5277"/>
                      <a:pt x="54852" y="4338"/>
                      <a:pt x="54554" y="3483"/>
                    </a:cubicBezTo>
                    <a:cubicBezTo>
                      <a:pt x="54209" y="2493"/>
                      <a:pt x="53381" y="1651"/>
                      <a:pt x="52223" y="1111"/>
                    </a:cubicBezTo>
                    <a:cubicBezTo>
                      <a:pt x="50940" y="512"/>
                      <a:pt x="49546" y="377"/>
                      <a:pt x="48113" y="282"/>
                    </a:cubicBezTo>
                    <a:cubicBezTo>
                      <a:pt x="44638" y="51"/>
                      <a:pt x="41123" y="0"/>
                      <a:pt x="3765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796;p40">
                <a:extLst>
                  <a:ext uri="{FF2B5EF4-FFF2-40B4-BE49-F238E27FC236}">
                    <a16:creationId xmlns:a16="http://schemas.microsoft.com/office/drawing/2014/main" id="{8D53E287-9631-1308-F59D-47D5F62F6256}"/>
                  </a:ext>
                </a:extLst>
              </p:cNvPr>
              <p:cNvSpPr/>
              <p:nvPr/>
            </p:nvSpPr>
            <p:spPr>
              <a:xfrm>
                <a:off x="4934975" y="1928225"/>
                <a:ext cx="1291275" cy="570375"/>
              </a:xfrm>
              <a:custGeom>
                <a:avLst/>
                <a:gdLst/>
                <a:ahLst/>
                <a:cxnLst/>
                <a:rect l="l" t="t" r="r" b="b"/>
                <a:pathLst>
                  <a:path w="51651" h="22815" extrusionOk="0">
                    <a:moveTo>
                      <a:pt x="27331" y="0"/>
                    </a:moveTo>
                    <a:cubicBezTo>
                      <a:pt x="22443" y="0"/>
                      <a:pt x="17377" y="1110"/>
                      <a:pt x="12970" y="3291"/>
                    </a:cubicBezTo>
                    <a:cubicBezTo>
                      <a:pt x="12561" y="3495"/>
                      <a:pt x="12157" y="3714"/>
                      <a:pt x="11760" y="3949"/>
                    </a:cubicBezTo>
                    <a:cubicBezTo>
                      <a:pt x="9677" y="5179"/>
                      <a:pt x="7804" y="6840"/>
                      <a:pt x="6270" y="8977"/>
                    </a:cubicBezTo>
                    <a:cubicBezTo>
                      <a:pt x="5069" y="10648"/>
                      <a:pt x="3515" y="13591"/>
                      <a:pt x="1758" y="14380"/>
                    </a:cubicBezTo>
                    <a:cubicBezTo>
                      <a:pt x="806" y="14809"/>
                      <a:pt x="229" y="16066"/>
                      <a:pt x="179" y="17297"/>
                    </a:cubicBezTo>
                    <a:cubicBezTo>
                      <a:pt x="1" y="21580"/>
                      <a:pt x="2673" y="20442"/>
                      <a:pt x="5115" y="20790"/>
                    </a:cubicBezTo>
                    <a:cubicBezTo>
                      <a:pt x="6885" y="21041"/>
                      <a:pt x="8521" y="22345"/>
                      <a:pt x="10285" y="22345"/>
                    </a:cubicBezTo>
                    <a:cubicBezTo>
                      <a:pt x="10376" y="22345"/>
                      <a:pt x="10467" y="22342"/>
                      <a:pt x="10559" y="22335"/>
                    </a:cubicBezTo>
                    <a:cubicBezTo>
                      <a:pt x="11681" y="22247"/>
                      <a:pt x="12760" y="21588"/>
                      <a:pt x="13869" y="21588"/>
                    </a:cubicBezTo>
                    <a:cubicBezTo>
                      <a:pt x="13990" y="21588"/>
                      <a:pt x="14111" y="21596"/>
                      <a:pt x="14232" y="21613"/>
                    </a:cubicBezTo>
                    <a:cubicBezTo>
                      <a:pt x="15020" y="21725"/>
                      <a:pt x="15735" y="22222"/>
                      <a:pt x="16508" y="22436"/>
                    </a:cubicBezTo>
                    <a:cubicBezTo>
                      <a:pt x="16857" y="22533"/>
                      <a:pt x="17209" y="22571"/>
                      <a:pt x="17562" y="22571"/>
                    </a:cubicBezTo>
                    <a:cubicBezTo>
                      <a:pt x="18820" y="22571"/>
                      <a:pt x="20102" y="22093"/>
                      <a:pt x="21372" y="22093"/>
                    </a:cubicBezTo>
                    <a:cubicBezTo>
                      <a:pt x="21585" y="22093"/>
                      <a:pt x="21798" y="22106"/>
                      <a:pt x="22010" y="22138"/>
                    </a:cubicBezTo>
                    <a:cubicBezTo>
                      <a:pt x="22942" y="22276"/>
                      <a:pt x="23829" y="22759"/>
                      <a:pt x="24768" y="22810"/>
                    </a:cubicBezTo>
                    <a:cubicBezTo>
                      <a:pt x="24825" y="22813"/>
                      <a:pt x="24882" y="22814"/>
                      <a:pt x="24939" y="22814"/>
                    </a:cubicBezTo>
                    <a:cubicBezTo>
                      <a:pt x="26258" y="22814"/>
                      <a:pt x="27510" y="22015"/>
                      <a:pt x="28830" y="21863"/>
                    </a:cubicBezTo>
                    <a:cubicBezTo>
                      <a:pt x="29001" y="21843"/>
                      <a:pt x="29171" y="21834"/>
                      <a:pt x="29341" y="21834"/>
                    </a:cubicBezTo>
                    <a:cubicBezTo>
                      <a:pt x="30757" y="21834"/>
                      <a:pt x="32156" y="22447"/>
                      <a:pt x="33582" y="22500"/>
                    </a:cubicBezTo>
                    <a:cubicBezTo>
                      <a:pt x="33651" y="22502"/>
                      <a:pt x="33719" y="22504"/>
                      <a:pt x="33788" y="22504"/>
                    </a:cubicBezTo>
                    <a:cubicBezTo>
                      <a:pt x="35678" y="22504"/>
                      <a:pt x="37518" y="21576"/>
                      <a:pt x="39412" y="21576"/>
                    </a:cubicBezTo>
                    <a:cubicBezTo>
                      <a:pt x="39431" y="21576"/>
                      <a:pt x="39449" y="21577"/>
                      <a:pt x="39468" y="21577"/>
                    </a:cubicBezTo>
                    <a:cubicBezTo>
                      <a:pt x="40552" y="21587"/>
                      <a:pt x="41633" y="21908"/>
                      <a:pt x="42710" y="21908"/>
                    </a:cubicBezTo>
                    <a:cubicBezTo>
                      <a:pt x="42926" y="21908"/>
                      <a:pt x="43141" y="21895"/>
                      <a:pt x="43357" y="21864"/>
                    </a:cubicBezTo>
                    <a:cubicBezTo>
                      <a:pt x="44574" y="21691"/>
                      <a:pt x="45714" y="20956"/>
                      <a:pt x="46939" y="20919"/>
                    </a:cubicBezTo>
                    <a:cubicBezTo>
                      <a:pt x="46991" y="20918"/>
                      <a:pt x="47045" y="20917"/>
                      <a:pt x="47099" y="20917"/>
                    </a:cubicBezTo>
                    <a:cubicBezTo>
                      <a:pt x="47666" y="20917"/>
                      <a:pt x="48327" y="20992"/>
                      <a:pt x="48961" y="20992"/>
                    </a:cubicBezTo>
                    <a:cubicBezTo>
                      <a:pt x="50377" y="20992"/>
                      <a:pt x="51651" y="20615"/>
                      <a:pt x="51406" y="18174"/>
                    </a:cubicBezTo>
                    <a:cubicBezTo>
                      <a:pt x="51295" y="17063"/>
                      <a:pt x="50641" y="16058"/>
                      <a:pt x="49775" y="15673"/>
                    </a:cubicBezTo>
                    <a:cubicBezTo>
                      <a:pt x="49454" y="15529"/>
                      <a:pt x="49100" y="15460"/>
                      <a:pt x="48825" y="15211"/>
                    </a:cubicBezTo>
                    <a:cubicBezTo>
                      <a:pt x="48453" y="14874"/>
                      <a:pt x="48313" y="14283"/>
                      <a:pt x="48183" y="13742"/>
                    </a:cubicBezTo>
                    <a:cubicBezTo>
                      <a:pt x="47107" y="9325"/>
                      <a:pt x="45716" y="6940"/>
                      <a:pt x="42534" y="4794"/>
                    </a:cubicBezTo>
                    <a:cubicBezTo>
                      <a:pt x="39005" y="2414"/>
                      <a:pt x="35564" y="837"/>
                      <a:pt x="31516" y="281"/>
                    </a:cubicBezTo>
                    <a:cubicBezTo>
                      <a:pt x="30150" y="93"/>
                      <a:pt x="28748" y="0"/>
                      <a:pt x="27331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797;p40">
                <a:extLst>
                  <a:ext uri="{FF2B5EF4-FFF2-40B4-BE49-F238E27FC236}">
                    <a16:creationId xmlns:a16="http://schemas.microsoft.com/office/drawing/2014/main" id="{66F43F90-3243-71A9-8F48-ABBCE15CB9D3}"/>
                  </a:ext>
                </a:extLst>
              </p:cNvPr>
              <p:cNvSpPr/>
              <p:nvPr/>
            </p:nvSpPr>
            <p:spPr>
              <a:xfrm>
                <a:off x="4922475" y="1912800"/>
                <a:ext cx="1316100" cy="601200"/>
              </a:xfrm>
              <a:custGeom>
                <a:avLst/>
                <a:gdLst/>
                <a:ahLst/>
                <a:cxnLst/>
                <a:rect l="l" t="t" r="r" b="b"/>
                <a:pathLst>
                  <a:path w="52644" h="24048" extrusionOk="0">
                    <a:moveTo>
                      <a:pt x="27856" y="1231"/>
                    </a:moveTo>
                    <a:cubicBezTo>
                      <a:pt x="29220" y="1231"/>
                      <a:pt x="30582" y="1324"/>
                      <a:pt x="31934" y="1508"/>
                    </a:cubicBezTo>
                    <a:cubicBezTo>
                      <a:pt x="35589" y="2010"/>
                      <a:pt x="38908" y="3371"/>
                      <a:pt x="42691" y="5921"/>
                    </a:cubicBezTo>
                    <a:cubicBezTo>
                      <a:pt x="45647" y="7915"/>
                      <a:pt x="47009" y="10082"/>
                      <a:pt x="48084" y="14505"/>
                    </a:cubicBezTo>
                    <a:lnTo>
                      <a:pt x="48090" y="14529"/>
                    </a:lnTo>
                    <a:cubicBezTo>
                      <a:pt x="48238" y="15135"/>
                      <a:pt x="48405" y="15823"/>
                      <a:pt x="48912" y="16284"/>
                    </a:cubicBezTo>
                    <a:cubicBezTo>
                      <a:pt x="49195" y="16543"/>
                      <a:pt x="49517" y="16660"/>
                      <a:pt x="49778" y="16756"/>
                    </a:cubicBezTo>
                    <a:cubicBezTo>
                      <a:pt x="49867" y="16789"/>
                      <a:pt x="49951" y="16819"/>
                      <a:pt x="50025" y="16853"/>
                    </a:cubicBezTo>
                    <a:cubicBezTo>
                      <a:pt x="50685" y="17147"/>
                      <a:pt x="51207" y="17970"/>
                      <a:pt x="51295" y="18853"/>
                    </a:cubicBezTo>
                    <a:cubicBezTo>
                      <a:pt x="51379" y="19693"/>
                      <a:pt x="51269" y="20278"/>
                      <a:pt x="50969" y="20589"/>
                    </a:cubicBezTo>
                    <a:cubicBezTo>
                      <a:pt x="50657" y="20915"/>
                      <a:pt x="50081" y="20994"/>
                      <a:pt x="49455" y="20994"/>
                    </a:cubicBezTo>
                    <a:cubicBezTo>
                      <a:pt x="49146" y="20994"/>
                      <a:pt x="48825" y="20975"/>
                      <a:pt x="48518" y="20956"/>
                    </a:cubicBezTo>
                    <a:cubicBezTo>
                      <a:pt x="48203" y="20938"/>
                      <a:pt x="47902" y="20920"/>
                      <a:pt x="47614" y="20920"/>
                    </a:cubicBezTo>
                    <a:cubicBezTo>
                      <a:pt x="47549" y="20920"/>
                      <a:pt x="47485" y="20921"/>
                      <a:pt x="47422" y="20923"/>
                    </a:cubicBezTo>
                    <a:cubicBezTo>
                      <a:pt x="46646" y="20945"/>
                      <a:pt x="45936" y="21199"/>
                      <a:pt x="45248" y="21447"/>
                    </a:cubicBezTo>
                    <a:cubicBezTo>
                      <a:pt x="44737" y="21630"/>
                      <a:pt x="44252" y="21805"/>
                      <a:pt x="43771" y="21873"/>
                    </a:cubicBezTo>
                    <a:cubicBezTo>
                      <a:pt x="43586" y="21899"/>
                      <a:pt x="43399" y="21910"/>
                      <a:pt x="43210" y="21910"/>
                    </a:cubicBezTo>
                    <a:cubicBezTo>
                      <a:pt x="42710" y="21910"/>
                      <a:pt x="42195" y="21833"/>
                      <a:pt x="41660" y="21752"/>
                    </a:cubicBezTo>
                    <a:cubicBezTo>
                      <a:pt x="41115" y="21670"/>
                      <a:pt x="40551" y="21585"/>
                      <a:pt x="39976" y="21579"/>
                    </a:cubicBezTo>
                    <a:cubicBezTo>
                      <a:pt x="39956" y="21579"/>
                      <a:pt x="39937" y="21579"/>
                      <a:pt x="39917" y="21579"/>
                    </a:cubicBezTo>
                    <a:cubicBezTo>
                      <a:pt x="38893" y="21579"/>
                      <a:pt x="37903" y="21823"/>
                      <a:pt x="36948" y="22062"/>
                    </a:cubicBezTo>
                    <a:cubicBezTo>
                      <a:pt x="36027" y="22289"/>
                      <a:pt x="35153" y="22507"/>
                      <a:pt x="34285" y="22507"/>
                    </a:cubicBezTo>
                    <a:cubicBezTo>
                      <a:pt x="34224" y="22507"/>
                      <a:pt x="34164" y="22506"/>
                      <a:pt x="34104" y="22504"/>
                    </a:cubicBezTo>
                    <a:cubicBezTo>
                      <a:pt x="33478" y="22480"/>
                      <a:pt x="32849" y="22337"/>
                      <a:pt x="32182" y="22186"/>
                    </a:cubicBezTo>
                    <a:cubicBezTo>
                      <a:pt x="31424" y="22012"/>
                      <a:pt x="30645" y="21836"/>
                      <a:pt x="29839" y="21836"/>
                    </a:cubicBezTo>
                    <a:cubicBezTo>
                      <a:pt x="29647" y="21836"/>
                      <a:pt x="29455" y="21846"/>
                      <a:pt x="29260" y="21868"/>
                    </a:cubicBezTo>
                    <a:cubicBezTo>
                      <a:pt x="28601" y="21944"/>
                      <a:pt x="27981" y="22157"/>
                      <a:pt x="27381" y="22364"/>
                    </a:cubicBezTo>
                    <a:cubicBezTo>
                      <a:pt x="26705" y="22597"/>
                      <a:pt x="26064" y="22817"/>
                      <a:pt x="25441" y="22817"/>
                    </a:cubicBezTo>
                    <a:cubicBezTo>
                      <a:pt x="25394" y="22817"/>
                      <a:pt x="25348" y="22816"/>
                      <a:pt x="25301" y="22813"/>
                    </a:cubicBezTo>
                    <a:cubicBezTo>
                      <a:pt x="24860" y="22788"/>
                      <a:pt x="24405" y="22643"/>
                      <a:pt x="23924" y="22489"/>
                    </a:cubicBezTo>
                    <a:cubicBezTo>
                      <a:pt x="23501" y="22354"/>
                      <a:pt x="23064" y="22216"/>
                      <a:pt x="22600" y="22146"/>
                    </a:cubicBezTo>
                    <a:cubicBezTo>
                      <a:pt x="22369" y="22113"/>
                      <a:pt x="22135" y="22095"/>
                      <a:pt x="21902" y="22095"/>
                    </a:cubicBezTo>
                    <a:cubicBezTo>
                      <a:pt x="21892" y="22095"/>
                      <a:pt x="21881" y="22095"/>
                      <a:pt x="21871" y="22095"/>
                    </a:cubicBezTo>
                    <a:cubicBezTo>
                      <a:pt x="21180" y="22095"/>
                      <a:pt x="20505" y="22221"/>
                      <a:pt x="19846" y="22345"/>
                    </a:cubicBezTo>
                    <a:cubicBezTo>
                      <a:pt x="19227" y="22461"/>
                      <a:pt x="18632" y="22573"/>
                      <a:pt x="18062" y="22573"/>
                    </a:cubicBezTo>
                    <a:cubicBezTo>
                      <a:pt x="17758" y="22573"/>
                      <a:pt x="17461" y="22541"/>
                      <a:pt x="17172" y="22461"/>
                    </a:cubicBezTo>
                    <a:cubicBezTo>
                      <a:pt x="16889" y="22381"/>
                      <a:pt x="16602" y="22253"/>
                      <a:pt x="16297" y="22116"/>
                    </a:cubicBezTo>
                    <a:cubicBezTo>
                      <a:pt x="15834" y="21909"/>
                      <a:pt x="15358" y="21697"/>
                      <a:pt x="14818" y="21620"/>
                    </a:cubicBezTo>
                    <a:cubicBezTo>
                      <a:pt x="14665" y="21599"/>
                      <a:pt x="14515" y="21589"/>
                      <a:pt x="14367" y="21589"/>
                    </a:cubicBezTo>
                    <a:cubicBezTo>
                      <a:pt x="13683" y="21589"/>
                      <a:pt x="13042" y="21795"/>
                      <a:pt x="12419" y="21995"/>
                    </a:cubicBezTo>
                    <a:cubicBezTo>
                      <a:pt x="11926" y="22154"/>
                      <a:pt x="11461" y="22303"/>
                      <a:pt x="11010" y="22338"/>
                    </a:cubicBezTo>
                    <a:cubicBezTo>
                      <a:pt x="10935" y="22344"/>
                      <a:pt x="10859" y="22347"/>
                      <a:pt x="10784" y="22347"/>
                    </a:cubicBezTo>
                    <a:cubicBezTo>
                      <a:pt x="9938" y="22347"/>
                      <a:pt x="9084" y="21985"/>
                      <a:pt x="8185" y="21604"/>
                    </a:cubicBezTo>
                    <a:cubicBezTo>
                      <a:pt x="7395" y="21269"/>
                      <a:pt x="6577" y="20923"/>
                      <a:pt x="5702" y="20797"/>
                    </a:cubicBezTo>
                    <a:cubicBezTo>
                      <a:pt x="5140" y="20718"/>
                      <a:pt x="4587" y="20712"/>
                      <a:pt x="4051" y="20705"/>
                    </a:cubicBezTo>
                    <a:cubicBezTo>
                      <a:pt x="3068" y="20694"/>
                      <a:pt x="2220" y="20683"/>
                      <a:pt x="1775" y="20214"/>
                    </a:cubicBezTo>
                    <a:cubicBezTo>
                      <a:pt x="1408" y="19828"/>
                      <a:pt x="1246" y="19063"/>
                      <a:pt x="1293" y="17939"/>
                    </a:cubicBezTo>
                    <a:cubicBezTo>
                      <a:pt x="1316" y="17407"/>
                      <a:pt x="1452" y="16875"/>
                      <a:pt x="1676" y="16438"/>
                    </a:cubicBezTo>
                    <a:cubicBezTo>
                      <a:pt x="1899" y="16009"/>
                      <a:pt x="2188" y="15706"/>
                      <a:pt x="2510" y="15560"/>
                    </a:cubicBezTo>
                    <a:cubicBezTo>
                      <a:pt x="4029" y="14875"/>
                      <a:pt x="5292" y="12943"/>
                      <a:pt x="6407" y="11237"/>
                    </a:cubicBezTo>
                    <a:cubicBezTo>
                      <a:pt x="6712" y="10768"/>
                      <a:pt x="7003" y="10325"/>
                      <a:pt x="7268" y="9953"/>
                    </a:cubicBezTo>
                    <a:cubicBezTo>
                      <a:pt x="8697" y="7966"/>
                      <a:pt x="10482" y="6333"/>
                      <a:pt x="12573" y="5095"/>
                    </a:cubicBezTo>
                    <a:cubicBezTo>
                      <a:pt x="12953" y="4871"/>
                      <a:pt x="13347" y="4658"/>
                      <a:pt x="13745" y="4460"/>
                    </a:cubicBezTo>
                    <a:cubicBezTo>
                      <a:pt x="18006" y="2350"/>
                      <a:pt x="22964" y="1231"/>
                      <a:pt x="27821" y="1231"/>
                    </a:cubicBezTo>
                    <a:cubicBezTo>
                      <a:pt x="27832" y="1231"/>
                      <a:pt x="27844" y="1231"/>
                      <a:pt x="27856" y="1231"/>
                    </a:cubicBezTo>
                    <a:close/>
                    <a:moveTo>
                      <a:pt x="27829" y="1"/>
                    </a:moveTo>
                    <a:cubicBezTo>
                      <a:pt x="22782" y="1"/>
                      <a:pt x="17628" y="1164"/>
                      <a:pt x="13199" y="3357"/>
                    </a:cubicBezTo>
                    <a:cubicBezTo>
                      <a:pt x="12775" y="3568"/>
                      <a:pt x="12352" y="3796"/>
                      <a:pt x="11947" y="4035"/>
                    </a:cubicBezTo>
                    <a:cubicBezTo>
                      <a:pt x="9709" y="5359"/>
                      <a:pt x="7799" y="7108"/>
                      <a:pt x="6269" y="9235"/>
                    </a:cubicBezTo>
                    <a:cubicBezTo>
                      <a:pt x="5986" y="9629"/>
                      <a:pt x="5689" y="10082"/>
                      <a:pt x="5376" y="10563"/>
                    </a:cubicBezTo>
                    <a:cubicBezTo>
                      <a:pt x="4404" y="12050"/>
                      <a:pt x="3195" y="13901"/>
                      <a:pt x="2005" y="14436"/>
                    </a:cubicBezTo>
                    <a:cubicBezTo>
                      <a:pt x="1425" y="14697"/>
                      <a:pt x="934" y="15194"/>
                      <a:pt x="583" y="15873"/>
                    </a:cubicBezTo>
                    <a:cubicBezTo>
                      <a:pt x="278" y="16465"/>
                      <a:pt x="92" y="17180"/>
                      <a:pt x="64" y="17889"/>
                    </a:cubicBezTo>
                    <a:cubicBezTo>
                      <a:pt x="0" y="19398"/>
                      <a:pt x="261" y="20405"/>
                      <a:pt x="882" y="21061"/>
                    </a:cubicBezTo>
                    <a:cubicBezTo>
                      <a:pt x="1684" y="21908"/>
                      <a:pt x="2881" y="21922"/>
                      <a:pt x="4037" y="21936"/>
                    </a:cubicBezTo>
                    <a:cubicBezTo>
                      <a:pt x="4533" y="21941"/>
                      <a:pt x="5046" y="21948"/>
                      <a:pt x="5529" y="22016"/>
                    </a:cubicBezTo>
                    <a:cubicBezTo>
                      <a:pt x="6245" y="22118"/>
                      <a:pt x="6954" y="22419"/>
                      <a:pt x="7705" y="22737"/>
                    </a:cubicBezTo>
                    <a:cubicBezTo>
                      <a:pt x="8683" y="23151"/>
                      <a:pt x="9691" y="23579"/>
                      <a:pt x="10787" y="23579"/>
                    </a:cubicBezTo>
                    <a:cubicBezTo>
                      <a:pt x="10893" y="23579"/>
                      <a:pt x="11000" y="23575"/>
                      <a:pt x="11108" y="23566"/>
                    </a:cubicBezTo>
                    <a:cubicBezTo>
                      <a:pt x="11702" y="23519"/>
                      <a:pt x="12258" y="23341"/>
                      <a:pt x="12797" y="23168"/>
                    </a:cubicBezTo>
                    <a:cubicBezTo>
                      <a:pt x="13347" y="22990"/>
                      <a:pt x="13872" y="22821"/>
                      <a:pt x="14368" y="22821"/>
                    </a:cubicBezTo>
                    <a:cubicBezTo>
                      <a:pt x="14462" y="22821"/>
                      <a:pt x="14554" y="22827"/>
                      <a:pt x="14646" y="22840"/>
                    </a:cubicBezTo>
                    <a:cubicBezTo>
                      <a:pt x="15015" y="22891"/>
                      <a:pt x="15394" y="23061"/>
                      <a:pt x="15795" y="23241"/>
                    </a:cubicBezTo>
                    <a:cubicBezTo>
                      <a:pt x="16128" y="23388"/>
                      <a:pt x="16471" y="23543"/>
                      <a:pt x="16845" y="23646"/>
                    </a:cubicBezTo>
                    <a:cubicBezTo>
                      <a:pt x="17255" y="23760"/>
                      <a:pt x="17662" y="23803"/>
                      <a:pt x="18065" y="23803"/>
                    </a:cubicBezTo>
                    <a:cubicBezTo>
                      <a:pt x="18747" y="23803"/>
                      <a:pt x="19417" y="23678"/>
                      <a:pt x="20073" y="23555"/>
                    </a:cubicBezTo>
                    <a:cubicBezTo>
                      <a:pt x="20695" y="23438"/>
                      <a:pt x="21293" y="23326"/>
                      <a:pt x="21868" y="23326"/>
                    </a:cubicBezTo>
                    <a:cubicBezTo>
                      <a:pt x="22055" y="23326"/>
                      <a:pt x="22239" y="23337"/>
                      <a:pt x="22421" y="23365"/>
                    </a:cubicBezTo>
                    <a:cubicBezTo>
                      <a:pt x="22785" y="23419"/>
                      <a:pt x="23156" y="23536"/>
                      <a:pt x="23549" y="23662"/>
                    </a:cubicBezTo>
                    <a:cubicBezTo>
                      <a:pt x="24083" y="23833"/>
                      <a:pt x="24634" y="24010"/>
                      <a:pt x="25234" y="24041"/>
                    </a:cubicBezTo>
                    <a:cubicBezTo>
                      <a:pt x="25304" y="24046"/>
                      <a:pt x="25373" y="24048"/>
                      <a:pt x="25443" y="24048"/>
                    </a:cubicBezTo>
                    <a:cubicBezTo>
                      <a:pt x="26270" y="24048"/>
                      <a:pt x="27038" y="23784"/>
                      <a:pt x="27781" y="23527"/>
                    </a:cubicBezTo>
                    <a:cubicBezTo>
                      <a:pt x="28343" y="23334"/>
                      <a:pt x="28874" y="23152"/>
                      <a:pt x="29401" y="23090"/>
                    </a:cubicBezTo>
                    <a:cubicBezTo>
                      <a:pt x="29546" y="23073"/>
                      <a:pt x="29691" y="23066"/>
                      <a:pt x="29837" y="23066"/>
                    </a:cubicBezTo>
                    <a:cubicBezTo>
                      <a:pt x="30505" y="23066"/>
                      <a:pt x="31190" y="23222"/>
                      <a:pt x="31908" y="23385"/>
                    </a:cubicBezTo>
                    <a:cubicBezTo>
                      <a:pt x="32601" y="23543"/>
                      <a:pt x="33318" y="23705"/>
                      <a:pt x="34059" y="23732"/>
                    </a:cubicBezTo>
                    <a:cubicBezTo>
                      <a:pt x="34134" y="23734"/>
                      <a:pt x="34209" y="23736"/>
                      <a:pt x="34284" y="23736"/>
                    </a:cubicBezTo>
                    <a:cubicBezTo>
                      <a:pt x="35305" y="23736"/>
                      <a:pt x="36290" y="23492"/>
                      <a:pt x="37245" y="23255"/>
                    </a:cubicBezTo>
                    <a:cubicBezTo>
                      <a:pt x="38169" y="23026"/>
                      <a:pt x="39043" y="22810"/>
                      <a:pt x="39916" y="22810"/>
                    </a:cubicBezTo>
                    <a:cubicBezTo>
                      <a:pt x="39932" y="22810"/>
                      <a:pt x="39947" y="22810"/>
                      <a:pt x="39963" y="22810"/>
                    </a:cubicBezTo>
                    <a:cubicBezTo>
                      <a:pt x="40454" y="22815"/>
                      <a:pt x="40949" y="22890"/>
                      <a:pt x="41475" y="22969"/>
                    </a:cubicBezTo>
                    <a:cubicBezTo>
                      <a:pt x="42041" y="23054"/>
                      <a:pt x="42619" y="23141"/>
                      <a:pt x="43212" y="23141"/>
                    </a:cubicBezTo>
                    <a:cubicBezTo>
                      <a:pt x="43454" y="23141"/>
                      <a:pt x="43698" y="23126"/>
                      <a:pt x="43944" y="23091"/>
                    </a:cubicBezTo>
                    <a:cubicBezTo>
                      <a:pt x="44549" y="23004"/>
                      <a:pt x="45116" y="22801"/>
                      <a:pt x="45665" y="22605"/>
                    </a:cubicBezTo>
                    <a:cubicBezTo>
                      <a:pt x="46289" y="22381"/>
                      <a:pt x="46877" y="22170"/>
                      <a:pt x="47457" y="22152"/>
                    </a:cubicBezTo>
                    <a:cubicBezTo>
                      <a:pt x="47507" y="22151"/>
                      <a:pt x="47558" y="22150"/>
                      <a:pt x="47611" y="22150"/>
                    </a:cubicBezTo>
                    <a:cubicBezTo>
                      <a:pt x="47866" y="22150"/>
                      <a:pt x="48149" y="22167"/>
                      <a:pt x="48445" y="22186"/>
                    </a:cubicBezTo>
                    <a:cubicBezTo>
                      <a:pt x="48778" y="22205"/>
                      <a:pt x="49118" y="22225"/>
                      <a:pt x="49457" y="22225"/>
                    </a:cubicBezTo>
                    <a:cubicBezTo>
                      <a:pt x="49699" y="22225"/>
                      <a:pt x="49940" y="22215"/>
                      <a:pt x="50176" y="22187"/>
                    </a:cubicBezTo>
                    <a:cubicBezTo>
                      <a:pt x="50907" y="22102"/>
                      <a:pt x="51457" y="21859"/>
                      <a:pt x="51857" y="21442"/>
                    </a:cubicBezTo>
                    <a:cubicBezTo>
                      <a:pt x="52426" y="20850"/>
                      <a:pt x="52643" y="19963"/>
                      <a:pt x="52520" y="18730"/>
                    </a:cubicBezTo>
                    <a:cubicBezTo>
                      <a:pt x="52456" y="18089"/>
                      <a:pt x="52240" y="17472"/>
                      <a:pt x="51890" y="16932"/>
                    </a:cubicBezTo>
                    <a:cubicBezTo>
                      <a:pt x="51531" y="16382"/>
                      <a:pt x="51060" y="15966"/>
                      <a:pt x="50526" y="15728"/>
                    </a:cubicBezTo>
                    <a:cubicBezTo>
                      <a:pt x="50413" y="15679"/>
                      <a:pt x="50305" y="15639"/>
                      <a:pt x="50200" y="15601"/>
                    </a:cubicBezTo>
                    <a:cubicBezTo>
                      <a:pt x="50010" y="15529"/>
                      <a:pt x="49846" y="15469"/>
                      <a:pt x="49739" y="15374"/>
                    </a:cubicBezTo>
                    <a:cubicBezTo>
                      <a:pt x="49512" y="15167"/>
                      <a:pt x="49393" y="14673"/>
                      <a:pt x="49287" y="14238"/>
                    </a:cubicBezTo>
                    <a:lnTo>
                      <a:pt x="49280" y="14214"/>
                    </a:lnTo>
                    <a:cubicBezTo>
                      <a:pt x="48697" y="11815"/>
                      <a:pt x="48048" y="10117"/>
                      <a:pt x="47172" y="8708"/>
                    </a:cubicBezTo>
                    <a:cubicBezTo>
                      <a:pt x="46262" y="7241"/>
                      <a:pt x="45056" y="6031"/>
                      <a:pt x="43378" y="4900"/>
                    </a:cubicBezTo>
                    <a:cubicBezTo>
                      <a:pt x="41480" y="3619"/>
                      <a:pt x="39707" y="2639"/>
                      <a:pt x="37960" y="1903"/>
                    </a:cubicBezTo>
                    <a:cubicBezTo>
                      <a:pt x="36039" y="1093"/>
                      <a:pt x="34123" y="566"/>
                      <a:pt x="32102" y="288"/>
                    </a:cubicBezTo>
                    <a:cubicBezTo>
                      <a:pt x="30699" y="95"/>
                      <a:pt x="29268" y="1"/>
                      <a:pt x="2782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798;p40">
                <a:extLst>
                  <a:ext uri="{FF2B5EF4-FFF2-40B4-BE49-F238E27FC236}">
                    <a16:creationId xmlns:a16="http://schemas.microsoft.com/office/drawing/2014/main" id="{FB53C2B4-B175-3561-9AC1-F01229CB4E85}"/>
                  </a:ext>
                </a:extLst>
              </p:cNvPr>
              <p:cNvSpPr/>
              <p:nvPr/>
            </p:nvSpPr>
            <p:spPr>
              <a:xfrm>
                <a:off x="4946800" y="2544200"/>
                <a:ext cx="1287250" cy="520075"/>
              </a:xfrm>
              <a:custGeom>
                <a:avLst/>
                <a:gdLst/>
                <a:ahLst/>
                <a:cxnLst/>
                <a:rect l="l" t="t" r="r" b="b"/>
                <a:pathLst>
                  <a:path w="51490" h="20803" extrusionOk="0">
                    <a:moveTo>
                      <a:pt x="2768" y="0"/>
                    </a:moveTo>
                    <a:cubicBezTo>
                      <a:pt x="1297" y="0"/>
                      <a:pt x="0" y="798"/>
                      <a:pt x="182" y="2627"/>
                    </a:cubicBezTo>
                    <a:cubicBezTo>
                      <a:pt x="293" y="3739"/>
                      <a:pt x="950" y="4744"/>
                      <a:pt x="1814" y="5129"/>
                    </a:cubicBezTo>
                    <a:cubicBezTo>
                      <a:pt x="2136" y="5272"/>
                      <a:pt x="2491" y="5340"/>
                      <a:pt x="2764" y="5590"/>
                    </a:cubicBezTo>
                    <a:cubicBezTo>
                      <a:pt x="3137" y="5928"/>
                      <a:pt x="3275" y="6517"/>
                      <a:pt x="3407" y="7059"/>
                    </a:cubicBezTo>
                    <a:cubicBezTo>
                      <a:pt x="4481" y="11477"/>
                      <a:pt x="5873" y="13862"/>
                      <a:pt x="9056" y="16008"/>
                    </a:cubicBezTo>
                    <a:cubicBezTo>
                      <a:pt x="12585" y="18388"/>
                      <a:pt x="16026" y="19965"/>
                      <a:pt x="20074" y="20521"/>
                    </a:cubicBezTo>
                    <a:cubicBezTo>
                      <a:pt x="21440" y="20709"/>
                      <a:pt x="22842" y="20802"/>
                      <a:pt x="24258" y="20802"/>
                    </a:cubicBezTo>
                    <a:cubicBezTo>
                      <a:pt x="29145" y="20802"/>
                      <a:pt x="34211" y="19692"/>
                      <a:pt x="38618" y="17511"/>
                    </a:cubicBezTo>
                    <a:cubicBezTo>
                      <a:pt x="39028" y="17306"/>
                      <a:pt x="39433" y="17088"/>
                      <a:pt x="39830" y="16853"/>
                    </a:cubicBezTo>
                    <a:cubicBezTo>
                      <a:pt x="41913" y="15622"/>
                      <a:pt x="43786" y="13960"/>
                      <a:pt x="45321" y="11825"/>
                    </a:cubicBezTo>
                    <a:cubicBezTo>
                      <a:pt x="46522" y="10152"/>
                      <a:pt x="48077" y="7212"/>
                      <a:pt x="49832" y="6420"/>
                    </a:cubicBezTo>
                    <a:cubicBezTo>
                      <a:pt x="50784" y="5993"/>
                      <a:pt x="51361" y="4736"/>
                      <a:pt x="51412" y="3505"/>
                    </a:cubicBezTo>
                    <a:cubicBezTo>
                      <a:pt x="51442" y="2794"/>
                      <a:pt x="51489" y="1397"/>
                      <a:pt x="50848" y="908"/>
                    </a:cubicBezTo>
                    <a:cubicBezTo>
                      <a:pt x="50613" y="729"/>
                      <a:pt x="50326" y="658"/>
                      <a:pt x="50018" y="658"/>
                    </a:cubicBezTo>
                    <a:cubicBezTo>
                      <a:pt x="49251" y="658"/>
                      <a:pt x="48355" y="1099"/>
                      <a:pt x="47834" y="1408"/>
                    </a:cubicBezTo>
                    <a:cubicBezTo>
                      <a:pt x="46960" y="1927"/>
                      <a:pt x="46029" y="2556"/>
                      <a:pt x="45047" y="2556"/>
                    </a:cubicBezTo>
                    <a:cubicBezTo>
                      <a:pt x="44910" y="2556"/>
                      <a:pt x="44772" y="2544"/>
                      <a:pt x="44633" y="2517"/>
                    </a:cubicBezTo>
                    <a:cubicBezTo>
                      <a:pt x="44061" y="2409"/>
                      <a:pt x="43565" y="2069"/>
                      <a:pt x="43020" y="1867"/>
                    </a:cubicBezTo>
                    <a:cubicBezTo>
                      <a:pt x="42586" y="1706"/>
                      <a:pt x="42134" y="1636"/>
                      <a:pt x="41678" y="1636"/>
                    </a:cubicBezTo>
                    <a:cubicBezTo>
                      <a:pt x="40644" y="1636"/>
                      <a:pt x="39585" y="1994"/>
                      <a:pt x="38637" y="2446"/>
                    </a:cubicBezTo>
                    <a:cubicBezTo>
                      <a:pt x="38182" y="2664"/>
                      <a:pt x="37711" y="2907"/>
                      <a:pt x="37213" y="2907"/>
                    </a:cubicBezTo>
                    <a:cubicBezTo>
                      <a:pt x="37175" y="2907"/>
                      <a:pt x="37137" y="2906"/>
                      <a:pt x="37099" y="2903"/>
                    </a:cubicBezTo>
                    <a:cubicBezTo>
                      <a:pt x="36492" y="2856"/>
                      <a:pt x="35992" y="2435"/>
                      <a:pt x="35473" y="2114"/>
                    </a:cubicBezTo>
                    <a:cubicBezTo>
                      <a:pt x="34633" y="1597"/>
                      <a:pt x="33646" y="1330"/>
                      <a:pt x="32660" y="1330"/>
                    </a:cubicBezTo>
                    <a:cubicBezTo>
                      <a:pt x="32044" y="1330"/>
                      <a:pt x="31427" y="1434"/>
                      <a:pt x="30848" y="1647"/>
                    </a:cubicBezTo>
                    <a:cubicBezTo>
                      <a:pt x="29707" y="2063"/>
                      <a:pt x="28589" y="2883"/>
                      <a:pt x="27432" y="2883"/>
                    </a:cubicBezTo>
                    <a:cubicBezTo>
                      <a:pt x="27235" y="2883"/>
                      <a:pt x="27036" y="2859"/>
                      <a:pt x="26835" y="2805"/>
                    </a:cubicBezTo>
                    <a:cubicBezTo>
                      <a:pt x="26090" y="2604"/>
                      <a:pt x="25509" y="2012"/>
                      <a:pt x="24783" y="1755"/>
                    </a:cubicBezTo>
                    <a:cubicBezTo>
                      <a:pt x="24463" y="1641"/>
                      <a:pt x="24135" y="1595"/>
                      <a:pt x="23801" y="1595"/>
                    </a:cubicBezTo>
                    <a:cubicBezTo>
                      <a:pt x="22544" y="1595"/>
                      <a:pt x="21211" y="2237"/>
                      <a:pt x="19970" y="2237"/>
                    </a:cubicBezTo>
                    <a:cubicBezTo>
                      <a:pt x="19584" y="2237"/>
                      <a:pt x="19206" y="2175"/>
                      <a:pt x="18843" y="2012"/>
                    </a:cubicBezTo>
                    <a:cubicBezTo>
                      <a:pt x="18399" y="1815"/>
                      <a:pt x="18032" y="1483"/>
                      <a:pt x="17621" y="1229"/>
                    </a:cubicBezTo>
                    <a:cubicBezTo>
                      <a:pt x="16933" y="803"/>
                      <a:pt x="16131" y="606"/>
                      <a:pt x="15321" y="606"/>
                    </a:cubicBezTo>
                    <a:cubicBezTo>
                      <a:pt x="14639" y="606"/>
                      <a:pt x="13952" y="746"/>
                      <a:pt x="13322" y="1006"/>
                    </a:cubicBezTo>
                    <a:cubicBezTo>
                      <a:pt x="12619" y="1297"/>
                      <a:pt x="11846" y="1728"/>
                      <a:pt x="11132" y="1728"/>
                    </a:cubicBezTo>
                    <a:cubicBezTo>
                      <a:pt x="10873" y="1728"/>
                      <a:pt x="10622" y="1671"/>
                      <a:pt x="10385" y="1531"/>
                    </a:cubicBezTo>
                    <a:cubicBezTo>
                      <a:pt x="10003" y="1303"/>
                      <a:pt x="9748" y="890"/>
                      <a:pt x="9339" y="720"/>
                    </a:cubicBezTo>
                    <a:cubicBezTo>
                      <a:pt x="9195" y="660"/>
                      <a:pt x="9050" y="634"/>
                      <a:pt x="8904" y="634"/>
                    </a:cubicBezTo>
                    <a:cubicBezTo>
                      <a:pt x="8135" y="634"/>
                      <a:pt x="7341" y="1340"/>
                      <a:pt x="6533" y="1340"/>
                    </a:cubicBezTo>
                    <a:cubicBezTo>
                      <a:pt x="6455" y="1340"/>
                      <a:pt x="6378" y="1333"/>
                      <a:pt x="6300" y="1319"/>
                    </a:cubicBezTo>
                    <a:cubicBezTo>
                      <a:pt x="5892" y="1245"/>
                      <a:pt x="5557" y="967"/>
                      <a:pt x="5212" y="736"/>
                    </a:cubicBezTo>
                    <a:cubicBezTo>
                      <a:pt x="4503" y="260"/>
                      <a:pt x="3607" y="0"/>
                      <a:pt x="2768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1" name="Google Shape;799;p40">
                <a:extLst>
                  <a:ext uri="{FF2B5EF4-FFF2-40B4-BE49-F238E27FC236}">
                    <a16:creationId xmlns:a16="http://schemas.microsoft.com/office/drawing/2014/main" id="{707C7DA1-CA99-776C-DE1D-0A0418619056}"/>
                  </a:ext>
                </a:extLst>
              </p:cNvPr>
              <p:cNvSpPr/>
              <p:nvPr/>
            </p:nvSpPr>
            <p:spPr>
              <a:xfrm>
                <a:off x="4932925" y="2528825"/>
                <a:ext cx="1315375" cy="550850"/>
              </a:xfrm>
              <a:custGeom>
                <a:avLst/>
                <a:gdLst/>
                <a:ahLst/>
                <a:cxnLst/>
                <a:rect l="l" t="t" r="r" b="b"/>
                <a:pathLst>
                  <a:path w="52615" h="22034" extrusionOk="0">
                    <a:moveTo>
                      <a:pt x="3324" y="1229"/>
                    </a:moveTo>
                    <a:cubicBezTo>
                      <a:pt x="4031" y="1229"/>
                      <a:pt x="4806" y="1448"/>
                      <a:pt x="5424" y="1861"/>
                    </a:cubicBezTo>
                    <a:cubicBezTo>
                      <a:pt x="5479" y="1898"/>
                      <a:pt x="5533" y="1936"/>
                      <a:pt x="5594" y="1977"/>
                    </a:cubicBezTo>
                    <a:cubicBezTo>
                      <a:pt x="5913" y="2201"/>
                      <a:pt x="6275" y="2454"/>
                      <a:pt x="6746" y="2540"/>
                    </a:cubicBezTo>
                    <a:cubicBezTo>
                      <a:pt x="6858" y="2560"/>
                      <a:pt x="6974" y="2570"/>
                      <a:pt x="7090" y="2570"/>
                    </a:cubicBezTo>
                    <a:cubicBezTo>
                      <a:pt x="7627" y="2570"/>
                      <a:pt x="8115" y="2352"/>
                      <a:pt x="8553" y="2157"/>
                    </a:cubicBezTo>
                    <a:cubicBezTo>
                      <a:pt x="8946" y="1982"/>
                      <a:pt x="9232" y="1864"/>
                      <a:pt x="9458" y="1864"/>
                    </a:cubicBezTo>
                    <a:cubicBezTo>
                      <a:pt x="9530" y="1864"/>
                      <a:pt x="9596" y="1875"/>
                      <a:pt x="9658" y="1901"/>
                    </a:cubicBezTo>
                    <a:cubicBezTo>
                      <a:pt x="9781" y="1953"/>
                      <a:pt x="9912" y="2077"/>
                      <a:pt x="10061" y="2219"/>
                    </a:cubicBezTo>
                    <a:cubicBezTo>
                      <a:pt x="10220" y="2368"/>
                      <a:pt x="10398" y="2538"/>
                      <a:pt x="10625" y="2673"/>
                    </a:cubicBezTo>
                    <a:cubicBezTo>
                      <a:pt x="10939" y="2861"/>
                      <a:pt x="11298" y="2959"/>
                      <a:pt x="11664" y="2959"/>
                    </a:cubicBezTo>
                    <a:cubicBezTo>
                      <a:pt x="11670" y="2959"/>
                      <a:pt x="11676" y="2959"/>
                      <a:pt x="11681" y="2959"/>
                    </a:cubicBezTo>
                    <a:cubicBezTo>
                      <a:pt x="12380" y="2959"/>
                      <a:pt x="13075" y="2648"/>
                      <a:pt x="13672" y="2381"/>
                    </a:cubicBezTo>
                    <a:cubicBezTo>
                      <a:pt x="13826" y="2312"/>
                      <a:pt x="13972" y="2247"/>
                      <a:pt x="14114" y="2188"/>
                    </a:cubicBezTo>
                    <a:cubicBezTo>
                      <a:pt x="14684" y="1953"/>
                      <a:pt x="15286" y="1836"/>
                      <a:pt x="15869" y="1836"/>
                    </a:cubicBezTo>
                    <a:cubicBezTo>
                      <a:pt x="16590" y="1836"/>
                      <a:pt x="17283" y="2014"/>
                      <a:pt x="17852" y="2366"/>
                    </a:cubicBezTo>
                    <a:cubicBezTo>
                      <a:pt x="17985" y="2449"/>
                      <a:pt x="18119" y="2544"/>
                      <a:pt x="18258" y="2644"/>
                    </a:cubicBezTo>
                    <a:cubicBezTo>
                      <a:pt x="18530" y="2838"/>
                      <a:pt x="18810" y="3038"/>
                      <a:pt x="19147" y="3188"/>
                    </a:cubicBezTo>
                    <a:cubicBezTo>
                      <a:pt x="19602" y="3392"/>
                      <a:pt x="20062" y="3468"/>
                      <a:pt x="20522" y="3468"/>
                    </a:cubicBezTo>
                    <a:cubicBezTo>
                      <a:pt x="21212" y="3468"/>
                      <a:pt x="21902" y="3297"/>
                      <a:pt x="22578" y="3129"/>
                    </a:cubicBezTo>
                    <a:cubicBezTo>
                      <a:pt x="23201" y="2974"/>
                      <a:pt x="23801" y="2825"/>
                      <a:pt x="24356" y="2825"/>
                    </a:cubicBezTo>
                    <a:cubicBezTo>
                      <a:pt x="24626" y="2825"/>
                      <a:pt x="24885" y="2860"/>
                      <a:pt x="25131" y="2948"/>
                    </a:cubicBezTo>
                    <a:cubicBezTo>
                      <a:pt x="25404" y="3045"/>
                      <a:pt x="25671" y="3212"/>
                      <a:pt x="25956" y="3389"/>
                    </a:cubicBezTo>
                    <a:cubicBezTo>
                      <a:pt x="26342" y="3631"/>
                      <a:pt x="26740" y="3880"/>
                      <a:pt x="27230" y="4012"/>
                    </a:cubicBezTo>
                    <a:cubicBezTo>
                      <a:pt x="27470" y="4077"/>
                      <a:pt x="27717" y="4111"/>
                      <a:pt x="27965" y="4111"/>
                    </a:cubicBezTo>
                    <a:cubicBezTo>
                      <a:pt x="27971" y="4111"/>
                      <a:pt x="27977" y="4111"/>
                      <a:pt x="27983" y="4111"/>
                    </a:cubicBezTo>
                    <a:cubicBezTo>
                      <a:pt x="28906" y="4111"/>
                      <a:pt x="29768" y="3693"/>
                      <a:pt x="30547" y="3315"/>
                    </a:cubicBezTo>
                    <a:cubicBezTo>
                      <a:pt x="30917" y="3134"/>
                      <a:pt x="31268" y="2965"/>
                      <a:pt x="31614" y="2838"/>
                    </a:cubicBezTo>
                    <a:cubicBezTo>
                      <a:pt x="32122" y="2652"/>
                      <a:pt x="32666" y="2561"/>
                      <a:pt x="33212" y="2561"/>
                    </a:cubicBezTo>
                    <a:cubicBezTo>
                      <a:pt x="34087" y="2561"/>
                      <a:pt x="34966" y="2796"/>
                      <a:pt x="35705" y="3251"/>
                    </a:cubicBezTo>
                    <a:cubicBezTo>
                      <a:pt x="35804" y="3312"/>
                      <a:pt x="35902" y="3377"/>
                      <a:pt x="36007" y="3447"/>
                    </a:cubicBezTo>
                    <a:cubicBezTo>
                      <a:pt x="36455" y="3744"/>
                      <a:pt x="36965" y="4081"/>
                      <a:pt x="37607" y="4130"/>
                    </a:cubicBezTo>
                    <a:cubicBezTo>
                      <a:pt x="37663" y="4134"/>
                      <a:pt x="37718" y="4136"/>
                      <a:pt x="37773" y="4136"/>
                    </a:cubicBezTo>
                    <a:cubicBezTo>
                      <a:pt x="38373" y="4136"/>
                      <a:pt x="38896" y="3885"/>
                      <a:pt x="39364" y="3661"/>
                    </a:cubicBezTo>
                    <a:cubicBezTo>
                      <a:pt x="39394" y="3645"/>
                      <a:pt x="39426" y="3631"/>
                      <a:pt x="39456" y="3617"/>
                    </a:cubicBezTo>
                    <a:cubicBezTo>
                      <a:pt x="40500" y="3118"/>
                      <a:pt x="41431" y="2868"/>
                      <a:pt x="42237" y="2868"/>
                    </a:cubicBezTo>
                    <a:cubicBezTo>
                      <a:pt x="42644" y="2868"/>
                      <a:pt x="43019" y="2932"/>
                      <a:pt x="43361" y="3059"/>
                    </a:cubicBezTo>
                    <a:cubicBezTo>
                      <a:pt x="43539" y="3123"/>
                      <a:pt x="43718" y="3210"/>
                      <a:pt x="43907" y="3302"/>
                    </a:cubicBezTo>
                    <a:cubicBezTo>
                      <a:pt x="44266" y="3475"/>
                      <a:pt x="44636" y="3653"/>
                      <a:pt x="45072" y="3736"/>
                    </a:cubicBezTo>
                    <a:cubicBezTo>
                      <a:pt x="45248" y="3769"/>
                      <a:pt x="45426" y="3787"/>
                      <a:pt x="45604" y="3787"/>
                    </a:cubicBezTo>
                    <a:cubicBezTo>
                      <a:pt x="46651" y="3787"/>
                      <a:pt x="47588" y="3221"/>
                      <a:pt x="48429" y="2716"/>
                    </a:cubicBezTo>
                    <a:cubicBezTo>
                      <a:pt x="48521" y="2660"/>
                      <a:pt x="48611" y="2606"/>
                      <a:pt x="48702" y="2552"/>
                    </a:cubicBezTo>
                    <a:cubicBezTo>
                      <a:pt x="49425" y="2123"/>
                      <a:pt x="50106" y="1889"/>
                      <a:pt x="50573" y="1889"/>
                    </a:cubicBezTo>
                    <a:cubicBezTo>
                      <a:pt x="50765" y="1889"/>
                      <a:pt x="50921" y="1928"/>
                      <a:pt x="51029" y="2011"/>
                    </a:cubicBezTo>
                    <a:cubicBezTo>
                      <a:pt x="51093" y="2060"/>
                      <a:pt x="51252" y="2238"/>
                      <a:pt x="51326" y="2816"/>
                    </a:cubicBezTo>
                    <a:cubicBezTo>
                      <a:pt x="51385" y="3278"/>
                      <a:pt x="51364" y="3788"/>
                      <a:pt x="51352" y="4093"/>
                    </a:cubicBezTo>
                    <a:cubicBezTo>
                      <a:pt x="51329" y="4625"/>
                      <a:pt x="51193" y="5159"/>
                      <a:pt x="50967" y="5596"/>
                    </a:cubicBezTo>
                    <a:cubicBezTo>
                      <a:pt x="50745" y="6025"/>
                      <a:pt x="50457" y="6328"/>
                      <a:pt x="50133" y="6475"/>
                    </a:cubicBezTo>
                    <a:cubicBezTo>
                      <a:pt x="48616" y="7158"/>
                      <a:pt x="47353" y="9091"/>
                      <a:pt x="46238" y="10797"/>
                    </a:cubicBezTo>
                    <a:cubicBezTo>
                      <a:pt x="45931" y="11264"/>
                      <a:pt x="45642" y="11708"/>
                      <a:pt x="45375" y="12079"/>
                    </a:cubicBezTo>
                    <a:cubicBezTo>
                      <a:pt x="43947" y="14067"/>
                      <a:pt x="42163" y="15702"/>
                      <a:pt x="40071" y="16938"/>
                    </a:cubicBezTo>
                    <a:cubicBezTo>
                      <a:pt x="39693" y="17162"/>
                      <a:pt x="39299" y="17376"/>
                      <a:pt x="38900" y="17573"/>
                    </a:cubicBezTo>
                    <a:cubicBezTo>
                      <a:pt x="34639" y="19683"/>
                      <a:pt x="29681" y="20803"/>
                      <a:pt x="24824" y="20803"/>
                    </a:cubicBezTo>
                    <a:cubicBezTo>
                      <a:pt x="23449" y="20803"/>
                      <a:pt x="22074" y="20711"/>
                      <a:pt x="20711" y="20525"/>
                    </a:cubicBezTo>
                    <a:cubicBezTo>
                      <a:pt x="17054" y="20024"/>
                      <a:pt x="13737" y="18663"/>
                      <a:pt x="9955" y="16111"/>
                    </a:cubicBezTo>
                    <a:cubicBezTo>
                      <a:pt x="6997" y="14118"/>
                      <a:pt x="5637" y="11952"/>
                      <a:pt x="4560" y="7528"/>
                    </a:cubicBezTo>
                    <a:lnTo>
                      <a:pt x="4553" y="7504"/>
                    </a:lnTo>
                    <a:cubicBezTo>
                      <a:pt x="4407" y="6897"/>
                      <a:pt x="4239" y="6209"/>
                      <a:pt x="3733" y="5749"/>
                    </a:cubicBezTo>
                    <a:cubicBezTo>
                      <a:pt x="3451" y="5491"/>
                      <a:pt x="3127" y="5372"/>
                      <a:pt x="2868" y="5277"/>
                    </a:cubicBezTo>
                    <a:cubicBezTo>
                      <a:pt x="2779" y="5245"/>
                      <a:pt x="2694" y="5213"/>
                      <a:pt x="2620" y="5180"/>
                    </a:cubicBezTo>
                    <a:cubicBezTo>
                      <a:pt x="1960" y="4886"/>
                      <a:pt x="1438" y="4065"/>
                      <a:pt x="1350" y="3180"/>
                    </a:cubicBezTo>
                    <a:cubicBezTo>
                      <a:pt x="1273" y="2412"/>
                      <a:pt x="1506" y="1860"/>
                      <a:pt x="2045" y="1537"/>
                    </a:cubicBezTo>
                    <a:cubicBezTo>
                      <a:pt x="2393" y="1329"/>
                      <a:pt x="2842" y="1229"/>
                      <a:pt x="3324" y="1229"/>
                    </a:cubicBezTo>
                    <a:close/>
                    <a:moveTo>
                      <a:pt x="3329" y="0"/>
                    </a:moveTo>
                    <a:cubicBezTo>
                      <a:pt x="2609" y="0"/>
                      <a:pt x="1940" y="167"/>
                      <a:pt x="1412" y="482"/>
                    </a:cubicBezTo>
                    <a:cubicBezTo>
                      <a:pt x="458" y="1054"/>
                      <a:pt x="0" y="2055"/>
                      <a:pt x="126" y="3302"/>
                    </a:cubicBezTo>
                    <a:cubicBezTo>
                      <a:pt x="189" y="3944"/>
                      <a:pt x="405" y="4560"/>
                      <a:pt x="755" y="5100"/>
                    </a:cubicBezTo>
                    <a:cubicBezTo>
                      <a:pt x="1114" y="5652"/>
                      <a:pt x="1586" y="6068"/>
                      <a:pt x="2119" y="6306"/>
                    </a:cubicBezTo>
                    <a:cubicBezTo>
                      <a:pt x="2232" y="6356"/>
                      <a:pt x="2340" y="6395"/>
                      <a:pt x="2443" y="6433"/>
                    </a:cubicBezTo>
                    <a:cubicBezTo>
                      <a:pt x="2636" y="6503"/>
                      <a:pt x="2799" y="6564"/>
                      <a:pt x="2904" y="6661"/>
                    </a:cubicBezTo>
                    <a:cubicBezTo>
                      <a:pt x="3133" y="6867"/>
                      <a:pt x="3252" y="7361"/>
                      <a:pt x="3359" y="7796"/>
                    </a:cubicBezTo>
                    <a:lnTo>
                      <a:pt x="3365" y="7820"/>
                    </a:lnTo>
                    <a:cubicBezTo>
                      <a:pt x="3948" y="10219"/>
                      <a:pt x="4598" y="11917"/>
                      <a:pt x="5473" y="13325"/>
                    </a:cubicBezTo>
                    <a:cubicBezTo>
                      <a:pt x="6385" y="14793"/>
                      <a:pt x="7589" y="16003"/>
                      <a:pt x="9267" y="17133"/>
                    </a:cubicBezTo>
                    <a:cubicBezTo>
                      <a:pt x="11167" y="18415"/>
                      <a:pt x="12938" y="19395"/>
                      <a:pt x="14686" y="20131"/>
                    </a:cubicBezTo>
                    <a:cubicBezTo>
                      <a:pt x="16606" y="20941"/>
                      <a:pt x="18524" y="21468"/>
                      <a:pt x="20543" y="21746"/>
                    </a:cubicBezTo>
                    <a:cubicBezTo>
                      <a:pt x="21960" y="21939"/>
                      <a:pt x="23388" y="22034"/>
                      <a:pt x="24816" y="22034"/>
                    </a:cubicBezTo>
                    <a:cubicBezTo>
                      <a:pt x="29864" y="22034"/>
                      <a:pt x="35017" y="20869"/>
                      <a:pt x="39446" y="18679"/>
                    </a:cubicBezTo>
                    <a:cubicBezTo>
                      <a:pt x="39872" y="18467"/>
                      <a:pt x="40293" y="18239"/>
                      <a:pt x="40698" y="17999"/>
                    </a:cubicBezTo>
                    <a:cubicBezTo>
                      <a:pt x="42938" y="16675"/>
                      <a:pt x="44846" y="14926"/>
                      <a:pt x="46376" y="12799"/>
                    </a:cubicBezTo>
                    <a:cubicBezTo>
                      <a:pt x="46659" y="12407"/>
                      <a:pt x="46956" y="11952"/>
                      <a:pt x="47269" y="11473"/>
                    </a:cubicBezTo>
                    <a:cubicBezTo>
                      <a:pt x="48241" y="9986"/>
                      <a:pt x="49450" y="8135"/>
                      <a:pt x="50640" y="7599"/>
                    </a:cubicBezTo>
                    <a:cubicBezTo>
                      <a:pt x="51220" y="7337"/>
                      <a:pt x="51711" y="6842"/>
                      <a:pt x="52062" y="6163"/>
                    </a:cubicBezTo>
                    <a:cubicBezTo>
                      <a:pt x="52368" y="5571"/>
                      <a:pt x="52553" y="4854"/>
                      <a:pt x="52581" y="4147"/>
                    </a:cubicBezTo>
                    <a:cubicBezTo>
                      <a:pt x="52600" y="3702"/>
                      <a:pt x="52615" y="3183"/>
                      <a:pt x="52548" y="2660"/>
                    </a:cubicBezTo>
                    <a:cubicBezTo>
                      <a:pt x="52446" y="1887"/>
                      <a:pt x="52195" y="1354"/>
                      <a:pt x="51776" y="1035"/>
                    </a:cubicBezTo>
                    <a:cubicBezTo>
                      <a:pt x="51447" y="784"/>
                      <a:pt x="51046" y="658"/>
                      <a:pt x="50578" y="658"/>
                    </a:cubicBezTo>
                    <a:cubicBezTo>
                      <a:pt x="50309" y="658"/>
                      <a:pt x="50017" y="700"/>
                      <a:pt x="49704" y="782"/>
                    </a:cubicBezTo>
                    <a:cubicBezTo>
                      <a:pt x="49062" y="954"/>
                      <a:pt x="48464" y="1264"/>
                      <a:pt x="48074" y="1496"/>
                    </a:cubicBezTo>
                    <a:cubicBezTo>
                      <a:pt x="47982" y="1550"/>
                      <a:pt x="47888" y="1607"/>
                      <a:pt x="47795" y="1663"/>
                    </a:cubicBezTo>
                    <a:cubicBezTo>
                      <a:pt x="47063" y="2102"/>
                      <a:pt x="46311" y="2556"/>
                      <a:pt x="45596" y="2556"/>
                    </a:cubicBezTo>
                    <a:cubicBezTo>
                      <a:pt x="45497" y="2556"/>
                      <a:pt x="45399" y="2547"/>
                      <a:pt x="45302" y="2528"/>
                    </a:cubicBezTo>
                    <a:cubicBezTo>
                      <a:pt x="45026" y="2476"/>
                      <a:pt x="44743" y="2339"/>
                      <a:pt x="44443" y="2196"/>
                    </a:cubicBezTo>
                    <a:cubicBezTo>
                      <a:pt x="44236" y="2096"/>
                      <a:pt x="44022" y="1993"/>
                      <a:pt x="43790" y="1906"/>
                    </a:cubicBezTo>
                    <a:cubicBezTo>
                      <a:pt x="43309" y="1727"/>
                      <a:pt x="42788" y="1638"/>
                      <a:pt x="42234" y="1638"/>
                    </a:cubicBezTo>
                    <a:cubicBezTo>
                      <a:pt x="41919" y="1638"/>
                      <a:pt x="41594" y="1667"/>
                      <a:pt x="41259" y="1725"/>
                    </a:cubicBezTo>
                    <a:cubicBezTo>
                      <a:pt x="40530" y="1850"/>
                      <a:pt x="39767" y="2106"/>
                      <a:pt x="38927" y="2508"/>
                    </a:cubicBezTo>
                    <a:cubicBezTo>
                      <a:pt x="38895" y="2522"/>
                      <a:pt x="38863" y="2538"/>
                      <a:pt x="38832" y="2552"/>
                    </a:cubicBezTo>
                    <a:cubicBezTo>
                      <a:pt x="38452" y="2735"/>
                      <a:pt x="38093" y="2908"/>
                      <a:pt x="37770" y="2908"/>
                    </a:cubicBezTo>
                    <a:cubicBezTo>
                      <a:pt x="37747" y="2908"/>
                      <a:pt x="37724" y="2907"/>
                      <a:pt x="37702" y="2905"/>
                    </a:cubicBezTo>
                    <a:cubicBezTo>
                      <a:pt x="37378" y="2880"/>
                      <a:pt x="37043" y="2657"/>
                      <a:pt x="36685" y="2422"/>
                    </a:cubicBezTo>
                    <a:cubicBezTo>
                      <a:pt x="36577" y="2351"/>
                      <a:pt x="36466" y="2276"/>
                      <a:pt x="36352" y="2206"/>
                    </a:cubicBezTo>
                    <a:cubicBezTo>
                      <a:pt x="35603" y="1745"/>
                      <a:pt x="34731" y="1453"/>
                      <a:pt x="33830" y="1362"/>
                    </a:cubicBezTo>
                    <a:cubicBezTo>
                      <a:pt x="33625" y="1341"/>
                      <a:pt x="33419" y="1331"/>
                      <a:pt x="33213" y="1331"/>
                    </a:cubicBezTo>
                    <a:cubicBezTo>
                      <a:pt x="32518" y="1331"/>
                      <a:pt x="31829" y="1450"/>
                      <a:pt x="31192" y="1683"/>
                    </a:cubicBezTo>
                    <a:cubicBezTo>
                      <a:pt x="30787" y="1831"/>
                      <a:pt x="30391" y="2023"/>
                      <a:pt x="30010" y="2209"/>
                    </a:cubicBezTo>
                    <a:cubicBezTo>
                      <a:pt x="29302" y="2553"/>
                      <a:pt x="28625" y="2882"/>
                      <a:pt x="27985" y="2882"/>
                    </a:cubicBezTo>
                    <a:cubicBezTo>
                      <a:pt x="27838" y="2882"/>
                      <a:pt x="27693" y="2864"/>
                      <a:pt x="27551" y="2826"/>
                    </a:cubicBezTo>
                    <a:cubicBezTo>
                      <a:pt x="27238" y="2741"/>
                      <a:pt x="26933" y="2551"/>
                      <a:pt x="26608" y="2349"/>
                    </a:cubicBezTo>
                    <a:cubicBezTo>
                      <a:pt x="26281" y="2144"/>
                      <a:pt x="25943" y="1933"/>
                      <a:pt x="25544" y="1790"/>
                    </a:cubicBezTo>
                    <a:cubicBezTo>
                      <a:pt x="25149" y="1649"/>
                      <a:pt x="24753" y="1594"/>
                      <a:pt x="24359" y="1594"/>
                    </a:cubicBezTo>
                    <a:cubicBezTo>
                      <a:pt x="23658" y="1594"/>
                      <a:pt x="22961" y="1768"/>
                      <a:pt x="22281" y="1937"/>
                    </a:cubicBezTo>
                    <a:cubicBezTo>
                      <a:pt x="21666" y="2090"/>
                      <a:pt x="21073" y="2238"/>
                      <a:pt x="20529" y="2238"/>
                    </a:cubicBezTo>
                    <a:cubicBezTo>
                      <a:pt x="20218" y="2238"/>
                      <a:pt x="19923" y="2189"/>
                      <a:pt x="19649" y="2066"/>
                    </a:cubicBezTo>
                    <a:cubicBezTo>
                      <a:pt x="19425" y="1966"/>
                      <a:pt x="19205" y="1810"/>
                      <a:pt x="18973" y="1645"/>
                    </a:cubicBezTo>
                    <a:cubicBezTo>
                      <a:pt x="18822" y="1537"/>
                      <a:pt x="18667" y="1426"/>
                      <a:pt x="18498" y="1321"/>
                    </a:cubicBezTo>
                    <a:cubicBezTo>
                      <a:pt x="17803" y="891"/>
                      <a:pt x="16970" y="644"/>
                      <a:pt x="16092" y="611"/>
                    </a:cubicBezTo>
                    <a:cubicBezTo>
                      <a:pt x="16022" y="608"/>
                      <a:pt x="15951" y="607"/>
                      <a:pt x="15882" y="607"/>
                    </a:cubicBezTo>
                    <a:cubicBezTo>
                      <a:pt x="15114" y="607"/>
                      <a:pt x="14352" y="759"/>
                      <a:pt x="13642" y="1054"/>
                    </a:cubicBezTo>
                    <a:cubicBezTo>
                      <a:pt x="13485" y="1119"/>
                      <a:pt x="13324" y="1189"/>
                      <a:pt x="13170" y="1259"/>
                    </a:cubicBezTo>
                    <a:cubicBezTo>
                      <a:pt x="12558" y="1532"/>
                      <a:pt x="12078" y="1730"/>
                      <a:pt x="11692" y="1730"/>
                    </a:cubicBezTo>
                    <a:cubicBezTo>
                      <a:pt x="11530" y="1730"/>
                      <a:pt x="11384" y="1695"/>
                      <a:pt x="11253" y="1617"/>
                    </a:cubicBezTo>
                    <a:cubicBezTo>
                      <a:pt x="11144" y="1551"/>
                      <a:pt x="11030" y="1443"/>
                      <a:pt x="10908" y="1327"/>
                    </a:cubicBezTo>
                    <a:cubicBezTo>
                      <a:pt x="10700" y="1130"/>
                      <a:pt x="10465" y="906"/>
                      <a:pt x="10133" y="768"/>
                    </a:cubicBezTo>
                    <a:cubicBezTo>
                      <a:pt x="9906" y="673"/>
                      <a:pt x="9682" y="635"/>
                      <a:pt x="9464" y="635"/>
                    </a:cubicBezTo>
                    <a:cubicBezTo>
                      <a:pt x="8948" y="635"/>
                      <a:pt x="8464" y="850"/>
                      <a:pt x="8051" y="1034"/>
                    </a:cubicBezTo>
                    <a:cubicBezTo>
                      <a:pt x="7700" y="1191"/>
                      <a:pt x="7365" y="1341"/>
                      <a:pt x="7086" y="1341"/>
                    </a:cubicBezTo>
                    <a:cubicBezTo>
                      <a:pt x="7045" y="1341"/>
                      <a:pt x="7005" y="1338"/>
                      <a:pt x="6966" y="1331"/>
                    </a:cubicBezTo>
                    <a:cubicBezTo>
                      <a:pt x="6760" y="1292"/>
                      <a:pt x="6536" y="1135"/>
                      <a:pt x="6298" y="970"/>
                    </a:cubicBezTo>
                    <a:cubicBezTo>
                      <a:pt x="6237" y="927"/>
                      <a:pt x="6174" y="884"/>
                      <a:pt x="6110" y="840"/>
                    </a:cubicBezTo>
                    <a:cubicBezTo>
                      <a:pt x="5435" y="389"/>
                      <a:pt x="4601" y="96"/>
                      <a:pt x="3760" y="20"/>
                    </a:cubicBezTo>
                    <a:cubicBezTo>
                      <a:pt x="3615" y="7"/>
                      <a:pt x="3471" y="0"/>
                      <a:pt x="332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2" name="Google Shape;800;p40">
                <a:extLst>
                  <a:ext uri="{FF2B5EF4-FFF2-40B4-BE49-F238E27FC236}">
                    <a16:creationId xmlns:a16="http://schemas.microsoft.com/office/drawing/2014/main" id="{265F9615-6F57-70FB-E9B3-2C08D8134A3A}"/>
                  </a:ext>
                </a:extLst>
              </p:cNvPr>
              <p:cNvSpPr/>
              <p:nvPr/>
            </p:nvSpPr>
            <p:spPr>
              <a:xfrm>
                <a:off x="4956750" y="2294150"/>
                <a:ext cx="162425" cy="59525"/>
              </a:xfrm>
              <a:custGeom>
                <a:avLst/>
                <a:gdLst/>
                <a:ahLst/>
                <a:cxnLst/>
                <a:rect l="l" t="t" r="r" b="b"/>
                <a:pathLst>
                  <a:path w="6497" h="2381" extrusionOk="0">
                    <a:moveTo>
                      <a:pt x="470" y="0"/>
                    </a:moveTo>
                    <a:cubicBezTo>
                      <a:pt x="327" y="0"/>
                      <a:pt x="187" y="76"/>
                      <a:pt x="111" y="210"/>
                    </a:cubicBezTo>
                    <a:cubicBezTo>
                      <a:pt x="0" y="409"/>
                      <a:pt x="73" y="660"/>
                      <a:pt x="272" y="769"/>
                    </a:cubicBezTo>
                    <a:cubicBezTo>
                      <a:pt x="2050" y="1758"/>
                      <a:pt x="4035" y="2310"/>
                      <a:pt x="6067" y="2380"/>
                    </a:cubicBezTo>
                    <a:lnTo>
                      <a:pt x="6082" y="2380"/>
                    </a:lnTo>
                    <a:cubicBezTo>
                      <a:pt x="6083" y="2380"/>
                      <a:pt x="6084" y="2380"/>
                      <a:pt x="6085" y="2380"/>
                    </a:cubicBezTo>
                    <a:cubicBezTo>
                      <a:pt x="6307" y="2380"/>
                      <a:pt x="6488" y="2201"/>
                      <a:pt x="6493" y="1977"/>
                    </a:cubicBezTo>
                    <a:cubicBezTo>
                      <a:pt x="6496" y="1753"/>
                      <a:pt x="6320" y="1567"/>
                      <a:pt x="6096" y="1561"/>
                    </a:cubicBezTo>
                    <a:cubicBezTo>
                      <a:pt x="4193" y="1495"/>
                      <a:pt x="2334" y="978"/>
                      <a:pt x="671" y="53"/>
                    </a:cubicBezTo>
                    <a:cubicBezTo>
                      <a:pt x="607" y="17"/>
                      <a:pt x="538" y="0"/>
                      <a:pt x="47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3" name="Google Shape;801;p40">
                <a:extLst>
                  <a:ext uri="{FF2B5EF4-FFF2-40B4-BE49-F238E27FC236}">
                    <a16:creationId xmlns:a16="http://schemas.microsoft.com/office/drawing/2014/main" id="{669E8665-4E10-0D23-B8F1-0F07AE281FBA}"/>
                  </a:ext>
                </a:extLst>
              </p:cNvPr>
              <p:cNvSpPr/>
              <p:nvPr/>
            </p:nvSpPr>
            <p:spPr>
              <a:xfrm>
                <a:off x="5148625" y="2338625"/>
                <a:ext cx="74725" cy="24975"/>
              </a:xfrm>
              <a:custGeom>
                <a:avLst/>
                <a:gdLst/>
                <a:ahLst/>
                <a:cxnLst/>
                <a:rect l="l" t="t" r="r" b="b"/>
                <a:pathLst>
                  <a:path w="2989" h="999" extrusionOk="0">
                    <a:moveTo>
                      <a:pt x="448" y="1"/>
                    </a:moveTo>
                    <a:cubicBezTo>
                      <a:pt x="256" y="1"/>
                      <a:pt x="85" y="135"/>
                      <a:pt x="45" y="330"/>
                    </a:cubicBezTo>
                    <a:cubicBezTo>
                      <a:pt x="0" y="550"/>
                      <a:pt x="143" y="768"/>
                      <a:pt x="365" y="813"/>
                    </a:cubicBezTo>
                    <a:cubicBezTo>
                      <a:pt x="971" y="937"/>
                      <a:pt x="1589" y="998"/>
                      <a:pt x="2207" y="998"/>
                    </a:cubicBezTo>
                    <a:cubicBezTo>
                      <a:pt x="2332" y="998"/>
                      <a:pt x="2459" y="997"/>
                      <a:pt x="2586" y="991"/>
                    </a:cubicBezTo>
                    <a:cubicBezTo>
                      <a:pt x="2810" y="984"/>
                      <a:pt x="2988" y="798"/>
                      <a:pt x="2984" y="573"/>
                    </a:cubicBezTo>
                    <a:cubicBezTo>
                      <a:pt x="2980" y="349"/>
                      <a:pt x="2798" y="171"/>
                      <a:pt x="2575" y="171"/>
                    </a:cubicBezTo>
                    <a:cubicBezTo>
                      <a:pt x="2573" y="171"/>
                      <a:pt x="2571" y="171"/>
                      <a:pt x="2569" y="171"/>
                    </a:cubicBezTo>
                    <a:lnTo>
                      <a:pt x="2551" y="171"/>
                    </a:lnTo>
                    <a:cubicBezTo>
                      <a:pt x="2436" y="176"/>
                      <a:pt x="2320" y="178"/>
                      <a:pt x="2204" y="178"/>
                    </a:cubicBezTo>
                    <a:cubicBezTo>
                      <a:pt x="1642" y="178"/>
                      <a:pt x="1081" y="121"/>
                      <a:pt x="529" y="9"/>
                    </a:cubicBezTo>
                    <a:cubicBezTo>
                      <a:pt x="502" y="3"/>
                      <a:pt x="474" y="1"/>
                      <a:pt x="44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4" name="Google Shape;802;p40">
                <a:extLst>
                  <a:ext uri="{FF2B5EF4-FFF2-40B4-BE49-F238E27FC236}">
                    <a16:creationId xmlns:a16="http://schemas.microsoft.com/office/drawing/2014/main" id="{B6B72C76-0407-336F-9127-0728D5957A8C}"/>
                  </a:ext>
                </a:extLst>
              </p:cNvPr>
              <p:cNvSpPr/>
              <p:nvPr/>
            </p:nvSpPr>
            <p:spPr>
              <a:xfrm>
                <a:off x="5257150" y="2346350"/>
                <a:ext cx="64900" cy="20550"/>
              </a:xfrm>
              <a:custGeom>
                <a:avLst/>
                <a:gdLst/>
                <a:ahLst/>
                <a:cxnLst/>
                <a:rect l="l" t="t" r="r" b="b"/>
                <a:pathLst>
                  <a:path w="2596" h="822" extrusionOk="0">
                    <a:moveTo>
                      <a:pt x="411" y="0"/>
                    </a:moveTo>
                    <a:cubicBezTo>
                      <a:pt x="185" y="0"/>
                      <a:pt x="1" y="184"/>
                      <a:pt x="1" y="410"/>
                    </a:cubicBezTo>
                    <a:cubicBezTo>
                      <a:pt x="1" y="637"/>
                      <a:pt x="185" y="821"/>
                      <a:pt x="411" y="821"/>
                    </a:cubicBezTo>
                    <a:lnTo>
                      <a:pt x="2185" y="821"/>
                    </a:lnTo>
                    <a:cubicBezTo>
                      <a:pt x="2412" y="821"/>
                      <a:pt x="2595" y="637"/>
                      <a:pt x="2595" y="410"/>
                    </a:cubicBezTo>
                    <a:cubicBezTo>
                      <a:pt x="2595" y="184"/>
                      <a:pt x="2412" y="0"/>
                      <a:pt x="2185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5" name="Google Shape;803;p40">
                <a:extLst>
                  <a:ext uri="{FF2B5EF4-FFF2-40B4-BE49-F238E27FC236}">
                    <a16:creationId xmlns:a16="http://schemas.microsoft.com/office/drawing/2014/main" id="{EA1BF6AE-CDC0-3708-CF17-716A8C93C9AF}"/>
                  </a:ext>
                </a:extLst>
              </p:cNvPr>
              <p:cNvSpPr/>
              <p:nvPr/>
            </p:nvSpPr>
            <p:spPr>
              <a:xfrm>
                <a:off x="5945650" y="2696525"/>
                <a:ext cx="261625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10465" h="2873" extrusionOk="0">
                    <a:moveTo>
                      <a:pt x="10031" y="0"/>
                    </a:moveTo>
                    <a:cubicBezTo>
                      <a:pt x="8825" y="0"/>
                      <a:pt x="7759" y="540"/>
                      <a:pt x="6727" y="1063"/>
                    </a:cubicBezTo>
                    <a:cubicBezTo>
                      <a:pt x="5811" y="1528"/>
                      <a:pt x="4944" y="1967"/>
                      <a:pt x="4012" y="2040"/>
                    </a:cubicBezTo>
                    <a:cubicBezTo>
                      <a:pt x="3909" y="2048"/>
                      <a:pt x="3806" y="2052"/>
                      <a:pt x="3703" y="2052"/>
                    </a:cubicBezTo>
                    <a:cubicBezTo>
                      <a:pt x="3281" y="2052"/>
                      <a:pt x="2851" y="1991"/>
                      <a:pt x="2401" y="1927"/>
                    </a:cubicBezTo>
                    <a:cubicBezTo>
                      <a:pt x="1940" y="1862"/>
                      <a:pt x="1467" y="1795"/>
                      <a:pt x="987" y="1795"/>
                    </a:cubicBezTo>
                    <a:cubicBezTo>
                      <a:pt x="786" y="1795"/>
                      <a:pt x="584" y="1807"/>
                      <a:pt x="381" y="1835"/>
                    </a:cubicBezTo>
                    <a:cubicBezTo>
                      <a:pt x="156" y="1865"/>
                      <a:pt x="0" y="2073"/>
                      <a:pt x="32" y="2297"/>
                    </a:cubicBezTo>
                    <a:cubicBezTo>
                      <a:pt x="60" y="2502"/>
                      <a:pt x="236" y="2651"/>
                      <a:pt x="437" y="2651"/>
                    </a:cubicBezTo>
                    <a:cubicBezTo>
                      <a:pt x="456" y="2651"/>
                      <a:pt x="475" y="2650"/>
                      <a:pt x="494" y="2647"/>
                    </a:cubicBezTo>
                    <a:cubicBezTo>
                      <a:pt x="656" y="2625"/>
                      <a:pt x="819" y="2615"/>
                      <a:pt x="984" y="2615"/>
                    </a:cubicBezTo>
                    <a:cubicBezTo>
                      <a:pt x="1405" y="2615"/>
                      <a:pt x="1836" y="2677"/>
                      <a:pt x="2286" y="2741"/>
                    </a:cubicBezTo>
                    <a:cubicBezTo>
                      <a:pt x="2749" y="2806"/>
                      <a:pt x="3224" y="2872"/>
                      <a:pt x="3706" y="2872"/>
                    </a:cubicBezTo>
                    <a:cubicBezTo>
                      <a:pt x="3829" y="2872"/>
                      <a:pt x="3953" y="2868"/>
                      <a:pt x="4077" y="2858"/>
                    </a:cubicBezTo>
                    <a:cubicBezTo>
                      <a:pt x="5171" y="2772"/>
                      <a:pt x="6151" y="2275"/>
                      <a:pt x="7098" y="1795"/>
                    </a:cubicBezTo>
                    <a:cubicBezTo>
                      <a:pt x="8086" y="1295"/>
                      <a:pt x="9022" y="822"/>
                      <a:pt x="10031" y="822"/>
                    </a:cubicBezTo>
                    <a:lnTo>
                      <a:pt x="10061" y="822"/>
                    </a:lnTo>
                    <a:cubicBezTo>
                      <a:pt x="10284" y="817"/>
                      <a:pt x="10463" y="636"/>
                      <a:pt x="10463" y="412"/>
                    </a:cubicBezTo>
                    <a:cubicBezTo>
                      <a:pt x="10465" y="189"/>
                      <a:pt x="10287" y="5"/>
                      <a:pt x="1006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6" name="Google Shape;804;p40">
                <a:extLst>
                  <a:ext uri="{FF2B5EF4-FFF2-40B4-BE49-F238E27FC236}">
                    <a16:creationId xmlns:a16="http://schemas.microsoft.com/office/drawing/2014/main" id="{88185ED4-5633-DAA2-7A83-1BC47E5425A1}"/>
                  </a:ext>
                </a:extLst>
              </p:cNvPr>
              <p:cNvSpPr/>
              <p:nvPr/>
            </p:nvSpPr>
            <p:spPr>
              <a:xfrm>
                <a:off x="5256325" y="2720150"/>
                <a:ext cx="116600" cy="130925"/>
              </a:xfrm>
              <a:custGeom>
                <a:avLst/>
                <a:gdLst/>
                <a:ahLst/>
                <a:cxnLst/>
                <a:rect l="l" t="t" r="r" b="b"/>
                <a:pathLst>
                  <a:path w="4664" h="5237" extrusionOk="0">
                    <a:moveTo>
                      <a:pt x="2333" y="0"/>
                    </a:moveTo>
                    <a:cubicBezTo>
                      <a:pt x="1044" y="0"/>
                      <a:pt x="1" y="1173"/>
                      <a:pt x="1" y="2619"/>
                    </a:cubicBezTo>
                    <a:cubicBezTo>
                      <a:pt x="1" y="4064"/>
                      <a:pt x="1044" y="5237"/>
                      <a:pt x="2333" y="5237"/>
                    </a:cubicBezTo>
                    <a:cubicBezTo>
                      <a:pt x="3619" y="5237"/>
                      <a:pt x="4663" y="4064"/>
                      <a:pt x="4663" y="2619"/>
                    </a:cubicBezTo>
                    <a:cubicBezTo>
                      <a:pt x="4663" y="1173"/>
                      <a:pt x="3619" y="0"/>
                      <a:pt x="233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7" name="Google Shape;805;p40">
                <a:extLst>
                  <a:ext uri="{FF2B5EF4-FFF2-40B4-BE49-F238E27FC236}">
                    <a16:creationId xmlns:a16="http://schemas.microsoft.com/office/drawing/2014/main" id="{958FF2D0-53CE-8F0D-3895-324936837DC1}"/>
                  </a:ext>
                </a:extLst>
              </p:cNvPr>
              <p:cNvSpPr/>
              <p:nvPr/>
            </p:nvSpPr>
            <p:spPr>
              <a:xfrm>
                <a:off x="5756425" y="2720150"/>
                <a:ext cx="116600" cy="130925"/>
              </a:xfrm>
              <a:custGeom>
                <a:avLst/>
                <a:gdLst/>
                <a:ahLst/>
                <a:cxnLst/>
                <a:rect l="l" t="t" r="r" b="b"/>
                <a:pathLst>
                  <a:path w="4664" h="5237" extrusionOk="0">
                    <a:moveTo>
                      <a:pt x="2331" y="0"/>
                    </a:moveTo>
                    <a:cubicBezTo>
                      <a:pt x="1045" y="0"/>
                      <a:pt x="1" y="1173"/>
                      <a:pt x="1" y="2619"/>
                    </a:cubicBezTo>
                    <a:cubicBezTo>
                      <a:pt x="1" y="4066"/>
                      <a:pt x="1045" y="5237"/>
                      <a:pt x="2331" y="5237"/>
                    </a:cubicBezTo>
                    <a:cubicBezTo>
                      <a:pt x="3620" y="5237"/>
                      <a:pt x="4664" y="4066"/>
                      <a:pt x="4664" y="2619"/>
                    </a:cubicBezTo>
                    <a:cubicBezTo>
                      <a:pt x="4664" y="1173"/>
                      <a:pt x="3620" y="0"/>
                      <a:pt x="233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8" name="Google Shape;806;p40">
                <a:extLst>
                  <a:ext uri="{FF2B5EF4-FFF2-40B4-BE49-F238E27FC236}">
                    <a16:creationId xmlns:a16="http://schemas.microsoft.com/office/drawing/2014/main" id="{8E1E3BB4-B715-4051-A3FA-AA8E503CF706}"/>
                  </a:ext>
                </a:extLst>
              </p:cNvPr>
              <p:cNvSpPr/>
              <p:nvPr/>
            </p:nvSpPr>
            <p:spPr>
              <a:xfrm>
                <a:off x="5279525" y="2755250"/>
                <a:ext cx="33175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1615" extrusionOk="0">
                    <a:moveTo>
                      <a:pt x="663" y="1"/>
                    </a:moveTo>
                    <a:cubicBezTo>
                      <a:pt x="297" y="1"/>
                      <a:pt x="0" y="363"/>
                      <a:pt x="0" y="808"/>
                    </a:cubicBezTo>
                    <a:cubicBezTo>
                      <a:pt x="0" y="1254"/>
                      <a:pt x="297" y="1615"/>
                      <a:pt x="663" y="1615"/>
                    </a:cubicBezTo>
                    <a:cubicBezTo>
                      <a:pt x="1030" y="1615"/>
                      <a:pt x="1327" y="1254"/>
                      <a:pt x="1327" y="808"/>
                    </a:cubicBezTo>
                    <a:cubicBezTo>
                      <a:pt x="1327" y="363"/>
                      <a:pt x="1028" y="1"/>
                      <a:pt x="663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9" name="Google Shape;807;p40">
                <a:extLst>
                  <a:ext uri="{FF2B5EF4-FFF2-40B4-BE49-F238E27FC236}">
                    <a16:creationId xmlns:a16="http://schemas.microsoft.com/office/drawing/2014/main" id="{8BA455A7-BA4A-D4A6-3DB9-0A872306E084}"/>
                  </a:ext>
                </a:extLst>
              </p:cNvPr>
              <p:cNvSpPr/>
              <p:nvPr/>
            </p:nvSpPr>
            <p:spPr>
              <a:xfrm>
                <a:off x="5307800" y="2797675"/>
                <a:ext cx="13675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7" h="665" extrusionOk="0">
                    <a:moveTo>
                      <a:pt x="274" y="0"/>
                    </a:moveTo>
                    <a:cubicBezTo>
                      <a:pt x="123" y="0"/>
                      <a:pt x="0" y="150"/>
                      <a:pt x="0" y="333"/>
                    </a:cubicBezTo>
                    <a:cubicBezTo>
                      <a:pt x="0" y="517"/>
                      <a:pt x="123" y="665"/>
                      <a:pt x="274" y="665"/>
                    </a:cubicBezTo>
                    <a:cubicBezTo>
                      <a:pt x="425" y="665"/>
                      <a:pt x="547" y="515"/>
                      <a:pt x="547" y="333"/>
                    </a:cubicBezTo>
                    <a:cubicBezTo>
                      <a:pt x="547" y="150"/>
                      <a:pt x="425" y="0"/>
                      <a:pt x="274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0" name="Google Shape;808;p40">
                <a:extLst>
                  <a:ext uri="{FF2B5EF4-FFF2-40B4-BE49-F238E27FC236}">
                    <a16:creationId xmlns:a16="http://schemas.microsoft.com/office/drawing/2014/main" id="{2C6437FF-C89B-8E64-ACAD-9C31400AEDD8}"/>
                  </a:ext>
                </a:extLst>
              </p:cNvPr>
              <p:cNvSpPr/>
              <p:nvPr/>
            </p:nvSpPr>
            <p:spPr>
              <a:xfrm>
                <a:off x="5811550" y="2797675"/>
                <a:ext cx="1370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65" extrusionOk="0">
                    <a:moveTo>
                      <a:pt x="274" y="0"/>
                    </a:moveTo>
                    <a:cubicBezTo>
                      <a:pt x="123" y="0"/>
                      <a:pt x="1" y="150"/>
                      <a:pt x="1" y="333"/>
                    </a:cubicBezTo>
                    <a:cubicBezTo>
                      <a:pt x="1" y="517"/>
                      <a:pt x="123" y="665"/>
                      <a:pt x="274" y="665"/>
                    </a:cubicBezTo>
                    <a:cubicBezTo>
                      <a:pt x="425" y="665"/>
                      <a:pt x="547" y="515"/>
                      <a:pt x="547" y="333"/>
                    </a:cubicBezTo>
                    <a:cubicBezTo>
                      <a:pt x="547" y="150"/>
                      <a:pt x="425" y="0"/>
                      <a:pt x="274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1" name="Google Shape;809;p40">
                <a:extLst>
                  <a:ext uri="{FF2B5EF4-FFF2-40B4-BE49-F238E27FC236}">
                    <a16:creationId xmlns:a16="http://schemas.microsoft.com/office/drawing/2014/main" id="{0270074B-0F57-36C7-9796-286D1A00FD5D}"/>
                  </a:ext>
                </a:extLst>
              </p:cNvPr>
              <p:cNvSpPr/>
              <p:nvPr/>
            </p:nvSpPr>
            <p:spPr>
              <a:xfrm>
                <a:off x="5781525" y="2755250"/>
                <a:ext cx="33200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8" h="1615" extrusionOk="0">
                    <a:moveTo>
                      <a:pt x="665" y="1"/>
                    </a:moveTo>
                    <a:cubicBezTo>
                      <a:pt x="300" y="1"/>
                      <a:pt x="1" y="363"/>
                      <a:pt x="1" y="808"/>
                    </a:cubicBezTo>
                    <a:cubicBezTo>
                      <a:pt x="1" y="1254"/>
                      <a:pt x="298" y="1615"/>
                      <a:pt x="665" y="1615"/>
                    </a:cubicBezTo>
                    <a:cubicBezTo>
                      <a:pt x="1030" y="1615"/>
                      <a:pt x="1327" y="1254"/>
                      <a:pt x="1327" y="808"/>
                    </a:cubicBezTo>
                    <a:cubicBezTo>
                      <a:pt x="1327" y="363"/>
                      <a:pt x="1030" y="1"/>
                      <a:pt x="665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810;p40">
                <a:extLst>
                  <a:ext uri="{FF2B5EF4-FFF2-40B4-BE49-F238E27FC236}">
                    <a16:creationId xmlns:a16="http://schemas.microsoft.com/office/drawing/2014/main" id="{A115E579-C12E-D8E8-77CD-210B1161C1DC}"/>
                  </a:ext>
                </a:extLst>
              </p:cNvPr>
              <p:cNvSpPr/>
              <p:nvPr/>
            </p:nvSpPr>
            <p:spPr>
              <a:xfrm>
                <a:off x="5192225" y="2843150"/>
                <a:ext cx="102100" cy="52300"/>
              </a:xfrm>
              <a:custGeom>
                <a:avLst/>
                <a:gdLst/>
                <a:ahLst/>
                <a:cxnLst/>
                <a:rect l="l" t="t" r="r" b="b"/>
                <a:pathLst>
                  <a:path w="4084" h="2092" extrusionOk="0">
                    <a:moveTo>
                      <a:pt x="1875" y="1"/>
                    </a:moveTo>
                    <a:cubicBezTo>
                      <a:pt x="1774" y="1"/>
                      <a:pt x="1678" y="3"/>
                      <a:pt x="1592" y="7"/>
                    </a:cubicBezTo>
                    <a:cubicBezTo>
                      <a:pt x="1100" y="26"/>
                      <a:pt x="547" y="116"/>
                      <a:pt x="263" y="518"/>
                    </a:cubicBezTo>
                    <a:cubicBezTo>
                      <a:pt x="0" y="889"/>
                      <a:pt x="91" y="1462"/>
                      <a:pt x="456" y="1732"/>
                    </a:cubicBezTo>
                    <a:cubicBezTo>
                      <a:pt x="607" y="1845"/>
                      <a:pt x="792" y="1905"/>
                      <a:pt x="976" y="1953"/>
                    </a:cubicBezTo>
                    <a:cubicBezTo>
                      <a:pt x="1337" y="2045"/>
                      <a:pt x="1708" y="2091"/>
                      <a:pt x="2078" y="2091"/>
                    </a:cubicBezTo>
                    <a:cubicBezTo>
                      <a:pt x="2429" y="2091"/>
                      <a:pt x="2780" y="2050"/>
                      <a:pt x="3124" y="1967"/>
                    </a:cubicBezTo>
                    <a:cubicBezTo>
                      <a:pt x="3429" y="1894"/>
                      <a:pt x="3750" y="1770"/>
                      <a:pt x="3923" y="1508"/>
                    </a:cubicBezTo>
                    <a:cubicBezTo>
                      <a:pt x="4074" y="1276"/>
                      <a:pt x="4083" y="979"/>
                      <a:pt x="3950" y="738"/>
                    </a:cubicBezTo>
                    <a:cubicBezTo>
                      <a:pt x="3598" y="116"/>
                      <a:pt x="2585" y="1"/>
                      <a:pt x="1875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3" name="Google Shape;811;p40">
                <a:extLst>
                  <a:ext uri="{FF2B5EF4-FFF2-40B4-BE49-F238E27FC236}">
                    <a16:creationId xmlns:a16="http://schemas.microsoft.com/office/drawing/2014/main" id="{5ECDD9D9-2FC7-4FC1-CD73-2B3BB341B584}"/>
                  </a:ext>
                </a:extLst>
              </p:cNvPr>
              <p:cNvSpPr/>
              <p:nvPr/>
            </p:nvSpPr>
            <p:spPr>
              <a:xfrm>
                <a:off x="5839925" y="2843150"/>
                <a:ext cx="102075" cy="52300"/>
              </a:xfrm>
              <a:custGeom>
                <a:avLst/>
                <a:gdLst/>
                <a:ahLst/>
                <a:cxnLst/>
                <a:rect l="l" t="t" r="r" b="b"/>
                <a:pathLst>
                  <a:path w="4083" h="2092" extrusionOk="0">
                    <a:moveTo>
                      <a:pt x="2210" y="1"/>
                    </a:moveTo>
                    <a:cubicBezTo>
                      <a:pt x="1500" y="1"/>
                      <a:pt x="485" y="116"/>
                      <a:pt x="134" y="738"/>
                    </a:cubicBezTo>
                    <a:cubicBezTo>
                      <a:pt x="0" y="979"/>
                      <a:pt x="10" y="1276"/>
                      <a:pt x="161" y="1508"/>
                    </a:cubicBezTo>
                    <a:cubicBezTo>
                      <a:pt x="334" y="1770"/>
                      <a:pt x="655" y="1894"/>
                      <a:pt x="961" y="1967"/>
                    </a:cubicBezTo>
                    <a:cubicBezTo>
                      <a:pt x="1304" y="2050"/>
                      <a:pt x="1655" y="2091"/>
                      <a:pt x="2006" y="2091"/>
                    </a:cubicBezTo>
                    <a:cubicBezTo>
                      <a:pt x="2377" y="2091"/>
                      <a:pt x="2748" y="2045"/>
                      <a:pt x="3109" y="1953"/>
                    </a:cubicBezTo>
                    <a:cubicBezTo>
                      <a:pt x="3292" y="1905"/>
                      <a:pt x="3476" y="1845"/>
                      <a:pt x="3627" y="1732"/>
                    </a:cubicBezTo>
                    <a:cubicBezTo>
                      <a:pt x="3992" y="1462"/>
                      <a:pt x="4083" y="889"/>
                      <a:pt x="3821" y="518"/>
                    </a:cubicBezTo>
                    <a:cubicBezTo>
                      <a:pt x="3537" y="116"/>
                      <a:pt x="2984" y="26"/>
                      <a:pt x="2493" y="7"/>
                    </a:cubicBezTo>
                    <a:cubicBezTo>
                      <a:pt x="2407" y="3"/>
                      <a:pt x="2311" y="1"/>
                      <a:pt x="2210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4" name="Google Shape;812;p40">
                <a:extLst>
                  <a:ext uri="{FF2B5EF4-FFF2-40B4-BE49-F238E27FC236}">
                    <a16:creationId xmlns:a16="http://schemas.microsoft.com/office/drawing/2014/main" id="{D7F5637E-3D2E-1E83-1C25-FE154EFB3AF3}"/>
                  </a:ext>
                </a:extLst>
              </p:cNvPr>
              <p:cNvSpPr/>
              <p:nvPr/>
            </p:nvSpPr>
            <p:spPr>
              <a:xfrm>
                <a:off x="4990175" y="2663775"/>
                <a:ext cx="8872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3549" h="1846" extrusionOk="0">
                    <a:moveTo>
                      <a:pt x="447" y="1"/>
                    </a:moveTo>
                    <a:cubicBezTo>
                      <a:pt x="252" y="1"/>
                      <a:pt x="79" y="139"/>
                      <a:pt x="42" y="338"/>
                    </a:cubicBezTo>
                    <a:cubicBezTo>
                      <a:pt x="1" y="560"/>
                      <a:pt x="147" y="775"/>
                      <a:pt x="371" y="816"/>
                    </a:cubicBezTo>
                    <a:cubicBezTo>
                      <a:pt x="1262" y="980"/>
                      <a:pt x="2115" y="1309"/>
                      <a:pt x="2888" y="1785"/>
                    </a:cubicBezTo>
                    <a:cubicBezTo>
                      <a:pt x="2953" y="1825"/>
                      <a:pt x="3027" y="1846"/>
                      <a:pt x="3102" y="1846"/>
                    </a:cubicBezTo>
                    <a:cubicBezTo>
                      <a:pt x="3286" y="1846"/>
                      <a:pt x="3448" y="1723"/>
                      <a:pt x="3498" y="1547"/>
                    </a:cubicBezTo>
                    <a:cubicBezTo>
                      <a:pt x="3548" y="1371"/>
                      <a:pt x="3474" y="1182"/>
                      <a:pt x="3318" y="1085"/>
                    </a:cubicBezTo>
                    <a:cubicBezTo>
                      <a:pt x="2460" y="556"/>
                      <a:pt x="1512" y="190"/>
                      <a:pt x="520" y="7"/>
                    </a:cubicBezTo>
                    <a:cubicBezTo>
                      <a:pt x="496" y="3"/>
                      <a:pt x="471" y="1"/>
                      <a:pt x="44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5" name="Google Shape;813;p40">
                <a:extLst>
                  <a:ext uri="{FF2B5EF4-FFF2-40B4-BE49-F238E27FC236}">
                    <a16:creationId xmlns:a16="http://schemas.microsoft.com/office/drawing/2014/main" id="{262543FF-AA17-F142-0760-BEB885AD7E29}"/>
                  </a:ext>
                </a:extLst>
              </p:cNvPr>
              <p:cNvSpPr/>
              <p:nvPr/>
            </p:nvSpPr>
            <p:spPr>
              <a:xfrm>
                <a:off x="4974350" y="2366650"/>
                <a:ext cx="63250" cy="34000"/>
              </a:xfrm>
              <a:custGeom>
                <a:avLst/>
                <a:gdLst/>
                <a:ahLst/>
                <a:cxnLst/>
                <a:rect l="l" t="t" r="r" b="b"/>
                <a:pathLst>
                  <a:path w="2530" h="1360" extrusionOk="0">
                    <a:moveTo>
                      <a:pt x="469" y="1"/>
                    </a:moveTo>
                    <a:cubicBezTo>
                      <a:pt x="326" y="1"/>
                      <a:pt x="187" y="76"/>
                      <a:pt x="111" y="211"/>
                    </a:cubicBezTo>
                    <a:cubicBezTo>
                      <a:pt x="0" y="408"/>
                      <a:pt x="72" y="658"/>
                      <a:pt x="269" y="769"/>
                    </a:cubicBezTo>
                    <a:cubicBezTo>
                      <a:pt x="821" y="1077"/>
                      <a:pt x="1427" y="1276"/>
                      <a:pt x="2054" y="1357"/>
                    </a:cubicBezTo>
                    <a:cubicBezTo>
                      <a:pt x="2072" y="1358"/>
                      <a:pt x="2088" y="1360"/>
                      <a:pt x="2105" y="1360"/>
                    </a:cubicBezTo>
                    <a:cubicBezTo>
                      <a:pt x="2323" y="1360"/>
                      <a:pt x="2502" y="1191"/>
                      <a:pt x="2516" y="974"/>
                    </a:cubicBezTo>
                    <a:cubicBezTo>
                      <a:pt x="2529" y="758"/>
                      <a:pt x="2372" y="567"/>
                      <a:pt x="2156" y="542"/>
                    </a:cubicBezTo>
                    <a:cubicBezTo>
                      <a:pt x="1633" y="475"/>
                      <a:pt x="1130" y="310"/>
                      <a:pt x="670" y="54"/>
                    </a:cubicBezTo>
                    <a:cubicBezTo>
                      <a:pt x="607" y="18"/>
                      <a:pt x="537" y="1"/>
                      <a:pt x="46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6" name="Google Shape;814;p40">
                <a:extLst>
                  <a:ext uri="{FF2B5EF4-FFF2-40B4-BE49-F238E27FC236}">
                    <a16:creationId xmlns:a16="http://schemas.microsoft.com/office/drawing/2014/main" id="{3A935C7E-4482-B3EC-14EF-7AAB28C1071E}"/>
                  </a:ext>
                </a:extLst>
              </p:cNvPr>
              <p:cNvSpPr/>
              <p:nvPr/>
            </p:nvSpPr>
            <p:spPr>
              <a:xfrm>
                <a:off x="5067225" y="2385825"/>
                <a:ext cx="50425" cy="24175"/>
              </a:xfrm>
              <a:custGeom>
                <a:avLst/>
                <a:gdLst/>
                <a:ahLst/>
                <a:cxnLst/>
                <a:rect l="l" t="t" r="r" b="b"/>
                <a:pathLst>
                  <a:path w="2017" h="967" extrusionOk="0">
                    <a:moveTo>
                      <a:pt x="436" y="0"/>
                    </a:moveTo>
                    <a:cubicBezTo>
                      <a:pt x="231" y="0"/>
                      <a:pt x="54" y="152"/>
                      <a:pt x="28" y="359"/>
                    </a:cubicBezTo>
                    <a:cubicBezTo>
                      <a:pt x="1" y="585"/>
                      <a:pt x="158" y="788"/>
                      <a:pt x="382" y="818"/>
                    </a:cubicBezTo>
                    <a:lnTo>
                      <a:pt x="1542" y="963"/>
                    </a:lnTo>
                    <a:cubicBezTo>
                      <a:pt x="1559" y="964"/>
                      <a:pt x="1575" y="966"/>
                      <a:pt x="1593" y="966"/>
                    </a:cubicBezTo>
                    <a:cubicBezTo>
                      <a:pt x="1810" y="966"/>
                      <a:pt x="1990" y="798"/>
                      <a:pt x="2004" y="582"/>
                    </a:cubicBezTo>
                    <a:cubicBezTo>
                      <a:pt x="2017" y="364"/>
                      <a:pt x="1860" y="175"/>
                      <a:pt x="1644" y="148"/>
                    </a:cubicBezTo>
                    <a:lnTo>
                      <a:pt x="485" y="3"/>
                    </a:lnTo>
                    <a:cubicBezTo>
                      <a:pt x="469" y="1"/>
                      <a:pt x="452" y="0"/>
                      <a:pt x="43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7" name="Google Shape;815;p40">
                <a:extLst>
                  <a:ext uri="{FF2B5EF4-FFF2-40B4-BE49-F238E27FC236}">
                    <a16:creationId xmlns:a16="http://schemas.microsoft.com/office/drawing/2014/main" id="{8F069C4A-4B75-C8A9-15EB-DCAAE5296EB9}"/>
                  </a:ext>
                </a:extLst>
              </p:cNvPr>
              <p:cNvSpPr/>
              <p:nvPr/>
            </p:nvSpPr>
            <p:spPr>
              <a:xfrm>
                <a:off x="6145050" y="2622600"/>
                <a:ext cx="52025" cy="34275"/>
              </a:xfrm>
              <a:custGeom>
                <a:avLst/>
                <a:gdLst/>
                <a:ahLst/>
                <a:cxnLst/>
                <a:rect l="l" t="t" r="r" b="b"/>
                <a:pathLst>
                  <a:path w="2081" h="1371" extrusionOk="0">
                    <a:moveTo>
                      <a:pt x="1610" y="0"/>
                    </a:moveTo>
                    <a:cubicBezTo>
                      <a:pt x="1549" y="0"/>
                      <a:pt x="1486" y="14"/>
                      <a:pt x="1427" y="44"/>
                    </a:cubicBezTo>
                    <a:lnTo>
                      <a:pt x="268" y="588"/>
                    </a:lnTo>
                    <a:cubicBezTo>
                      <a:pt x="95" y="670"/>
                      <a:pt x="1" y="862"/>
                      <a:pt x="42" y="1049"/>
                    </a:cubicBezTo>
                    <a:cubicBezTo>
                      <a:pt x="83" y="1237"/>
                      <a:pt x="250" y="1370"/>
                      <a:pt x="442" y="1370"/>
                    </a:cubicBezTo>
                    <a:cubicBezTo>
                      <a:pt x="503" y="1370"/>
                      <a:pt x="562" y="1356"/>
                      <a:pt x="617" y="1330"/>
                    </a:cubicBezTo>
                    <a:lnTo>
                      <a:pt x="1777" y="785"/>
                    </a:lnTo>
                    <a:cubicBezTo>
                      <a:pt x="1987" y="693"/>
                      <a:pt x="2080" y="444"/>
                      <a:pt x="1982" y="236"/>
                    </a:cubicBezTo>
                    <a:cubicBezTo>
                      <a:pt x="1912" y="87"/>
                      <a:pt x="1764" y="0"/>
                      <a:pt x="161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8" name="Google Shape;816;p40">
                <a:extLst>
                  <a:ext uri="{FF2B5EF4-FFF2-40B4-BE49-F238E27FC236}">
                    <a16:creationId xmlns:a16="http://schemas.microsoft.com/office/drawing/2014/main" id="{93662C8B-15D2-FE6B-5F62-56753A34D69C}"/>
                  </a:ext>
                </a:extLst>
              </p:cNvPr>
              <p:cNvSpPr/>
              <p:nvPr/>
            </p:nvSpPr>
            <p:spPr>
              <a:xfrm>
                <a:off x="6043100" y="2655225"/>
                <a:ext cx="78900" cy="29175"/>
              </a:xfrm>
              <a:custGeom>
                <a:avLst/>
                <a:gdLst/>
                <a:ahLst/>
                <a:cxnLst/>
                <a:rect l="l" t="t" r="r" b="b"/>
                <a:pathLst>
                  <a:path w="3156" h="1167" extrusionOk="0">
                    <a:moveTo>
                      <a:pt x="2692" y="1"/>
                    </a:moveTo>
                    <a:cubicBezTo>
                      <a:pt x="2640" y="1"/>
                      <a:pt x="2587" y="11"/>
                      <a:pt x="2536" y="32"/>
                    </a:cubicBezTo>
                    <a:cubicBezTo>
                      <a:pt x="1993" y="240"/>
                      <a:pt x="1417" y="345"/>
                      <a:pt x="837" y="345"/>
                    </a:cubicBezTo>
                    <a:cubicBezTo>
                      <a:pt x="712" y="345"/>
                      <a:pt x="587" y="340"/>
                      <a:pt x="461" y="330"/>
                    </a:cubicBezTo>
                    <a:cubicBezTo>
                      <a:pt x="451" y="330"/>
                      <a:pt x="440" y="329"/>
                      <a:pt x="429" y="329"/>
                    </a:cubicBezTo>
                    <a:cubicBezTo>
                      <a:pt x="217" y="329"/>
                      <a:pt x="36" y="492"/>
                      <a:pt x="20" y="707"/>
                    </a:cubicBezTo>
                    <a:cubicBezTo>
                      <a:pt x="1" y="933"/>
                      <a:pt x="169" y="1130"/>
                      <a:pt x="396" y="1149"/>
                    </a:cubicBezTo>
                    <a:cubicBezTo>
                      <a:pt x="541" y="1160"/>
                      <a:pt x="687" y="1166"/>
                      <a:pt x="833" y="1166"/>
                    </a:cubicBezTo>
                    <a:cubicBezTo>
                      <a:pt x="1515" y="1166"/>
                      <a:pt x="2191" y="1041"/>
                      <a:pt x="2830" y="797"/>
                    </a:cubicBezTo>
                    <a:cubicBezTo>
                      <a:pt x="3046" y="720"/>
                      <a:pt x="3156" y="480"/>
                      <a:pt x="3075" y="264"/>
                    </a:cubicBezTo>
                    <a:cubicBezTo>
                      <a:pt x="3012" y="101"/>
                      <a:pt x="2856" y="1"/>
                      <a:pt x="269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9" name="Google Shape;817;p40">
                <a:extLst>
                  <a:ext uri="{FF2B5EF4-FFF2-40B4-BE49-F238E27FC236}">
                    <a16:creationId xmlns:a16="http://schemas.microsoft.com/office/drawing/2014/main" id="{47348322-65D9-89A2-02A3-71BB725F0019}"/>
                  </a:ext>
                </a:extLst>
              </p:cNvPr>
              <p:cNvSpPr/>
              <p:nvPr/>
            </p:nvSpPr>
            <p:spPr>
              <a:xfrm>
                <a:off x="5465475" y="2846350"/>
                <a:ext cx="182525" cy="63475"/>
              </a:xfrm>
              <a:custGeom>
                <a:avLst/>
                <a:gdLst/>
                <a:ahLst/>
                <a:cxnLst/>
                <a:rect l="l" t="t" r="r" b="b"/>
                <a:pathLst>
                  <a:path w="7301" h="2539" extrusionOk="0">
                    <a:moveTo>
                      <a:pt x="6600" y="0"/>
                    </a:moveTo>
                    <a:cubicBezTo>
                      <a:pt x="6377" y="0"/>
                      <a:pt x="6162" y="123"/>
                      <a:pt x="6053" y="335"/>
                    </a:cubicBezTo>
                    <a:cubicBezTo>
                      <a:pt x="5739" y="977"/>
                      <a:pt x="4828" y="1186"/>
                      <a:pt x="4452" y="1247"/>
                    </a:cubicBezTo>
                    <a:cubicBezTo>
                      <a:pt x="4195" y="1288"/>
                      <a:pt x="3939" y="1308"/>
                      <a:pt x="3689" y="1308"/>
                    </a:cubicBezTo>
                    <a:cubicBezTo>
                      <a:pt x="2672" y="1308"/>
                      <a:pt x="1737" y="976"/>
                      <a:pt x="1095" y="368"/>
                    </a:cubicBezTo>
                    <a:cubicBezTo>
                      <a:pt x="976" y="259"/>
                      <a:pt x="827" y="205"/>
                      <a:pt x="677" y="205"/>
                    </a:cubicBezTo>
                    <a:cubicBezTo>
                      <a:pt x="515" y="205"/>
                      <a:pt x="352" y="269"/>
                      <a:pt x="232" y="397"/>
                    </a:cubicBezTo>
                    <a:cubicBezTo>
                      <a:pt x="0" y="641"/>
                      <a:pt x="8" y="1026"/>
                      <a:pt x="248" y="1261"/>
                    </a:cubicBezTo>
                    <a:cubicBezTo>
                      <a:pt x="1120" y="2087"/>
                      <a:pt x="2363" y="2538"/>
                      <a:pt x="3694" y="2538"/>
                    </a:cubicBezTo>
                    <a:cubicBezTo>
                      <a:pt x="4013" y="2538"/>
                      <a:pt x="4331" y="2513"/>
                      <a:pt x="4646" y="2462"/>
                    </a:cubicBezTo>
                    <a:cubicBezTo>
                      <a:pt x="5861" y="2268"/>
                      <a:pt x="6752" y="1704"/>
                      <a:pt x="7159" y="877"/>
                    </a:cubicBezTo>
                    <a:cubicBezTo>
                      <a:pt x="7300" y="572"/>
                      <a:pt x="7173" y="211"/>
                      <a:pt x="6871" y="63"/>
                    </a:cubicBezTo>
                    <a:cubicBezTo>
                      <a:pt x="6784" y="20"/>
                      <a:pt x="6691" y="0"/>
                      <a:pt x="660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818;p40">
                <a:extLst>
                  <a:ext uri="{FF2B5EF4-FFF2-40B4-BE49-F238E27FC236}">
                    <a16:creationId xmlns:a16="http://schemas.microsoft.com/office/drawing/2014/main" id="{26B76912-1BF5-8E7A-C4A4-39F00CD670F0}"/>
                  </a:ext>
                </a:extLst>
              </p:cNvPr>
              <p:cNvSpPr/>
              <p:nvPr/>
            </p:nvSpPr>
            <p:spPr>
              <a:xfrm>
                <a:off x="5576725" y="2343350"/>
                <a:ext cx="319650" cy="39000"/>
              </a:xfrm>
              <a:custGeom>
                <a:avLst/>
                <a:gdLst/>
                <a:ahLst/>
                <a:cxnLst/>
                <a:rect l="l" t="t" r="r" b="b"/>
                <a:pathLst>
                  <a:path w="12786" h="1560" extrusionOk="0">
                    <a:moveTo>
                      <a:pt x="2513" y="1"/>
                    </a:moveTo>
                    <a:cubicBezTo>
                      <a:pt x="1788" y="1"/>
                      <a:pt x="1065" y="72"/>
                      <a:pt x="351" y="260"/>
                    </a:cubicBezTo>
                    <a:cubicBezTo>
                      <a:pt x="132" y="319"/>
                      <a:pt x="0" y="543"/>
                      <a:pt x="57" y="762"/>
                    </a:cubicBezTo>
                    <a:cubicBezTo>
                      <a:pt x="107" y="946"/>
                      <a:pt x="272" y="1068"/>
                      <a:pt x="454" y="1068"/>
                    </a:cubicBezTo>
                    <a:cubicBezTo>
                      <a:pt x="489" y="1068"/>
                      <a:pt x="524" y="1064"/>
                      <a:pt x="559" y="1054"/>
                    </a:cubicBezTo>
                    <a:cubicBezTo>
                      <a:pt x="1194" y="888"/>
                      <a:pt x="1848" y="823"/>
                      <a:pt x="2511" y="823"/>
                    </a:cubicBezTo>
                    <a:cubicBezTo>
                      <a:pt x="3650" y="823"/>
                      <a:pt x="4815" y="1013"/>
                      <a:pt x="5956" y="1199"/>
                    </a:cubicBezTo>
                    <a:lnTo>
                      <a:pt x="6342" y="1261"/>
                    </a:lnTo>
                    <a:cubicBezTo>
                      <a:pt x="7306" y="1416"/>
                      <a:pt x="8344" y="1559"/>
                      <a:pt x="9384" y="1559"/>
                    </a:cubicBezTo>
                    <a:cubicBezTo>
                      <a:pt x="10438" y="1559"/>
                      <a:pt x="11494" y="1413"/>
                      <a:pt x="12482" y="984"/>
                    </a:cubicBezTo>
                    <a:cubicBezTo>
                      <a:pt x="12690" y="895"/>
                      <a:pt x="12786" y="654"/>
                      <a:pt x="12695" y="446"/>
                    </a:cubicBezTo>
                    <a:cubicBezTo>
                      <a:pt x="12629" y="290"/>
                      <a:pt x="12477" y="198"/>
                      <a:pt x="12318" y="198"/>
                    </a:cubicBezTo>
                    <a:cubicBezTo>
                      <a:pt x="12264" y="198"/>
                      <a:pt x="12209" y="209"/>
                      <a:pt x="12157" y="231"/>
                    </a:cubicBezTo>
                    <a:cubicBezTo>
                      <a:pt x="11288" y="606"/>
                      <a:pt x="10339" y="736"/>
                      <a:pt x="9380" y="736"/>
                    </a:cubicBezTo>
                    <a:cubicBezTo>
                      <a:pt x="8394" y="736"/>
                      <a:pt x="7399" y="599"/>
                      <a:pt x="6472" y="450"/>
                    </a:cubicBezTo>
                    <a:lnTo>
                      <a:pt x="6088" y="387"/>
                    </a:lnTo>
                    <a:cubicBezTo>
                      <a:pt x="4910" y="196"/>
                      <a:pt x="3709" y="1"/>
                      <a:pt x="251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819;p40">
                <a:extLst>
                  <a:ext uri="{FF2B5EF4-FFF2-40B4-BE49-F238E27FC236}">
                    <a16:creationId xmlns:a16="http://schemas.microsoft.com/office/drawing/2014/main" id="{DF002049-17A4-6D2A-649E-8F5455EC2045}"/>
                  </a:ext>
                </a:extLst>
              </p:cNvPr>
              <p:cNvSpPr/>
              <p:nvPr/>
            </p:nvSpPr>
            <p:spPr>
              <a:xfrm>
                <a:off x="6031400" y="2299050"/>
                <a:ext cx="127825" cy="46150"/>
              </a:xfrm>
              <a:custGeom>
                <a:avLst/>
                <a:gdLst/>
                <a:ahLst/>
                <a:cxnLst/>
                <a:rect l="l" t="t" r="r" b="b"/>
                <a:pathLst>
                  <a:path w="5113" h="1846" extrusionOk="0">
                    <a:moveTo>
                      <a:pt x="4645" y="1"/>
                    </a:moveTo>
                    <a:cubicBezTo>
                      <a:pt x="4592" y="1"/>
                      <a:pt x="4537" y="11"/>
                      <a:pt x="4485" y="33"/>
                    </a:cubicBezTo>
                    <a:cubicBezTo>
                      <a:pt x="3196" y="615"/>
                      <a:pt x="1810" y="952"/>
                      <a:pt x="397" y="1026"/>
                    </a:cubicBezTo>
                    <a:cubicBezTo>
                      <a:pt x="175" y="1036"/>
                      <a:pt x="0" y="1223"/>
                      <a:pt x="5" y="1446"/>
                    </a:cubicBezTo>
                    <a:cubicBezTo>
                      <a:pt x="11" y="1669"/>
                      <a:pt x="192" y="1846"/>
                      <a:pt x="415" y="1846"/>
                    </a:cubicBezTo>
                    <a:cubicBezTo>
                      <a:pt x="416" y="1846"/>
                      <a:pt x="417" y="1846"/>
                      <a:pt x="418" y="1846"/>
                    </a:cubicBezTo>
                    <a:lnTo>
                      <a:pt x="439" y="1846"/>
                    </a:lnTo>
                    <a:cubicBezTo>
                      <a:pt x="1954" y="1770"/>
                      <a:pt x="3441" y="1407"/>
                      <a:pt x="4823" y="782"/>
                    </a:cubicBezTo>
                    <a:cubicBezTo>
                      <a:pt x="5025" y="685"/>
                      <a:pt x="5112" y="445"/>
                      <a:pt x="5020" y="241"/>
                    </a:cubicBezTo>
                    <a:cubicBezTo>
                      <a:pt x="4952" y="91"/>
                      <a:pt x="4802" y="1"/>
                      <a:pt x="464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820;p40">
                <a:extLst>
                  <a:ext uri="{FF2B5EF4-FFF2-40B4-BE49-F238E27FC236}">
                    <a16:creationId xmlns:a16="http://schemas.microsoft.com/office/drawing/2014/main" id="{304A6682-6396-6D6C-3F5E-9B440E31BAB3}"/>
                  </a:ext>
                </a:extLst>
              </p:cNvPr>
              <p:cNvSpPr/>
              <p:nvPr/>
            </p:nvSpPr>
            <p:spPr>
              <a:xfrm>
                <a:off x="4950475" y="2588625"/>
                <a:ext cx="102475" cy="46475"/>
              </a:xfrm>
              <a:custGeom>
                <a:avLst/>
                <a:gdLst/>
                <a:ahLst/>
                <a:cxnLst/>
                <a:rect l="l" t="t" r="r" b="b"/>
                <a:pathLst>
                  <a:path w="4099" h="1859" extrusionOk="0">
                    <a:moveTo>
                      <a:pt x="469" y="1"/>
                    </a:moveTo>
                    <a:cubicBezTo>
                      <a:pt x="312" y="1"/>
                      <a:pt x="163" y="90"/>
                      <a:pt x="94" y="241"/>
                    </a:cubicBezTo>
                    <a:cubicBezTo>
                      <a:pt x="0" y="446"/>
                      <a:pt x="91" y="688"/>
                      <a:pt x="296" y="783"/>
                    </a:cubicBezTo>
                    <a:cubicBezTo>
                      <a:pt x="1349" y="1261"/>
                      <a:pt x="2453" y="1620"/>
                      <a:pt x="3587" y="1849"/>
                    </a:cubicBezTo>
                    <a:cubicBezTo>
                      <a:pt x="3614" y="1855"/>
                      <a:pt x="3641" y="1857"/>
                      <a:pt x="3670" y="1857"/>
                    </a:cubicBezTo>
                    <a:lnTo>
                      <a:pt x="3670" y="1859"/>
                    </a:lnTo>
                    <a:cubicBezTo>
                      <a:pt x="3880" y="1859"/>
                      <a:pt x="4056" y="1698"/>
                      <a:pt x="4077" y="1488"/>
                    </a:cubicBezTo>
                    <a:cubicBezTo>
                      <a:pt x="4099" y="1279"/>
                      <a:pt x="3958" y="1088"/>
                      <a:pt x="3751" y="1047"/>
                    </a:cubicBezTo>
                    <a:cubicBezTo>
                      <a:pt x="2677" y="827"/>
                      <a:pt x="1632" y="489"/>
                      <a:pt x="636" y="36"/>
                    </a:cubicBezTo>
                    <a:cubicBezTo>
                      <a:pt x="581" y="12"/>
                      <a:pt x="524" y="1"/>
                      <a:pt x="46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821;p40">
                <a:extLst>
                  <a:ext uri="{FF2B5EF4-FFF2-40B4-BE49-F238E27FC236}">
                    <a16:creationId xmlns:a16="http://schemas.microsoft.com/office/drawing/2014/main" id="{18B82801-1DA3-549B-ACAE-BDC30AA3EA8F}"/>
                  </a:ext>
                </a:extLst>
              </p:cNvPr>
              <p:cNvSpPr/>
              <p:nvPr/>
            </p:nvSpPr>
            <p:spPr>
              <a:xfrm>
                <a:off x="5077000" y="2624375"/>
                <a:ext cx="83025" cy="29350"/>
              </a:xfrm>
              <a:custGeom>
                <a:avLst/>
                <a:gdLst/>
                <a:ahLst/>
                <a:cxnLst/>
                <a:rect l="l" t="t" r="r" b="b"/>
                <a:pathLst>
                  <a:path w="3321" h="1174" extrusionOk="0">
                    <a:moveTo>
                      <a:pt x="452" y="1"/>
                    </a:moveTo>
                    <a:cubicBezTo>
                      <a:pt x="270" y="1"/>
                      <a:pt x="103" y="125"/>
                      <a:pt x="56" y="309"/>
                    </a:cubicBezTo>
                    <a:cubicBezTo>
                      <a:pt x="1" y="529"/>
                      <a:pt x="133" y="753"/>
                      <a:pt x="353" y="808"/>
                    </a:cubicBezTo>
                    <a:cubicBezTo>
                      <a:pt x="1184" y="1020"/>
                      <a:pt x="2037" y="1142"/>
                      <a:pt x="2895" y="1174"/>
                    </a:cubicBezTo>
                    <a:lnTo>
                      <a:pt x="2910" y="1174"/>
                    </a:lnTo>
                    <a:cubicBezTo>
                      <a:pt x="3132" y="1172"/>
                      <a:pt x="3313" y="993"/>
                      <a:pt x="3316" y="770"/>
                    </a:cubicBezTo>
                    <a:cubicBezTo>
                      <a:pt x="3321" y="548"/>
                      <a:pt x="3146" y="362"/>
                      <a:pt x="2924" y="352"/>
                    </a:cubicBezTo>
                    <a:cubicBezTo>
                      <a:pt x="2125" y="324"/>
                      <a:pt x="1330" y="211"/>
                      <a:pt x="555" y="14"/>
                    </a:cubicBezTo>
                    <a:cubicBezTo>
                      <a:pt x="521" y="5"/>
                      <a:pt x="486" y="1"/>
                      <a:pt x="45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822;p40">
                <a:extLst>
                  <a:ext uri="{FF2B5EF4-FFF2-40B4-BE49-F238E27FC236}">
                    <a16:creationId xmlns:a16="http://schemas.microsoft.com/office/drawing/2014/main" id="{42ACF92D-9665-C61E-054A-C55FA44F82FF}"/>
                  </a:ext>
                </a:extLst>
              </p:cNvPr>
              <p:cNvSpPr/>
              <p:nvPr/>
            </p:nvSpPr>
            <p:spPr>
              <a:xfrm>
                <a:off x="5927050" y="2335525"/>
                <a:ext cx="77725" cy="23675"/>
              </a:xfrm>
              <a:custGeom>
                <a:avLst/>
                <a:gdLst/>
                <a:ahLst/>
                <a:cxnLst/>
                <a:rect l="l" t="t" r="r" b="b"/>
                <a:pathLst>
                  <a:path w="3109" h="947" extrusionOk="0">
                    <a:moveTo>
                      <a:pt x="1886" y="1"/>
                    </a:moveTo>
                    <a:cubicBezTo>
                      <a:pt x="1373" y="1"/>
                      <a:pt x="860" y="44"/>
                      <a:pt x="353" y="131"/>
                    </a:cubicBezTo>
                    <a:cubicBezTo>
                      <a:pt x="145" y="169"/>
                      <a:pt x="1" y="360"/>
                      <a:pt x="18" y="570"/>
                    </a:cubicBezTo>
                    <a:cubicBezTo>
                      <a:pt x="36" y="781"/>
                      <a:pt x="210" y="943"/>
                      <a:pt x="422" y="946"/>
                    </a:cubicBezTo>
                    <a:cubicBezTo>
                      <a:pt x="446" y="946"/>
                      <a:pt x="468" y="945"/>
                      <a:pt x="492" y="940"/>
                    </a:cubicBezTo>
                    <a:cubicBezTo>
                      <a:pt x="949" y="861"/>
                      <a:pt x="1412" y="822"/>
                      <a:pt x="1875" y="822"/>
                    </a:cubicBezTo>
                    <a:cubicBezTo>
                      <a:pt x="2130" y="822"/>
                      <a:pt x="2385" y="834"/>
                      <a:pt x="2639" y="857"/>
                    </a:cubicBezTo>
                    <a:cubicBezTo>
                      <a:pt x="2652" y="858"/>
                      <a:pt x="2665" y="859"/>
                      <a:pt x="2677" y="859"/>
                    </a:cubicBezTo>
                    <a:cubicBezTo>
                      <a:pt x="2887" y="859"/>
                      <a:pt x="3066" y="698"/>
                      <a:pt x="3086" y="485"/>
                    </a:cubicBezTo>
                    <a:cubicBezTo>
                      <a:pt x="3108" y="260"/>
                      <a:pt x="2941" y="60"/>
                      <a:pt x="2716" y="39"/>
                    </a:cubicBezTo>
                    <a:cubicBezTo>
                      <a:pt x="2440" y="13"/>
                      <a:pt x="2163" y="1"/>
                      <a:pt x="188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823;p40">
                <a:extLst>
                  <a:ext uri="{FF2B5EF4-FFF2-40B4-BE49-F238E27FC236}">
                    <a16:creationId xmlns:a16="http://schemas.microsoft.com/office/drawing/2014/main" id="{D4EE1614-0AE2-4BAB-A7AD-E609C037B595}"/>
                  </a:ext>
                </a:extLst>
              </p:cNvPr>
              <p:cNvSpPr/>
              <p:nvPr/>
            </p:nvSpPr>
            <p:spPr>
              <a:xfrm>
                <a:off x="5364400" y="1999275"/>
                <a:ext cx="556200" cy="108925"/>
              </a:xfrm>
              <a:custGeom>
                <a:avLst/>
                <a:gdLst/>
                <a:ahLst/>
                <a:cxnLst/>
                <a:rect l="l" t="t" r="r" b="b"/>
                <a:pathLst>
                  <a:path w="22248" h="4357" extrusionOk="0">
                    <a:moveTo>
                      <a:pt x="11887" y="1"/>
                    </a:moveTo>
                    <a:cubicBezTo>
                      <a:pt x="10878" y="1"/>
                      <a:pt x="9869" y="53"/>
                      <a:pt x="8865" y="155"/>
                    </a:cubicBezTo>
                    <a:cubicBezTo>
                      <a:pt x="7189" y="327"/>
                      <a:pt x="1851" y="689"/>
                      <a:pt x="823" y="2205"/>
                    </a:cubicBezTo>
                    <a:cubicBezTo>
                      <a:pt x="0" y="3418"/>
                      <a:pt x="672" y="3762"/>
                      <a:pt x="1726" y="3762"/>
                    </a:cubicBezTo>
                    <a:cubicBezTo>
                      <a:pt x="3013" y="3762"/>
                      <a:pt x="4870" y="3249"/>
                      <a:pt x="5267" y="3183"/>
                    </a:cubicBezTo>
                    <a:cubicBezTo>
                      <a:pt x="6657" y="2954"/>
                      <a:pt x="8062" y="2839"/>
                      <a:pt x="9466" y="2839"/>
                    </a:cubicBezTo>
                    <a:cubicBezTo>
                      <a:pt x="11033" y="2839"/>
                      <a:pt x="12600" y="2982"/>
                      <a:pt x="14147" y="3268"/>
                    </a:cubicBezTo>
                    <a:cubicBezTo>
                      <a:pt x="16315" y="3671"/>
                      <a:pt x="18497" y="4356"/>
                      <a:pt x="20672" y="4356"/>
                    </a:cubicBezTo>
                    <a:cubicBezTo>
                      <a:pt x="21198" y="4356"/>
                      <a:pt x="21723" y="4316"/>
                      <a:pt x="22248" y="4222"/>
                    </a:cubicBezTo>
                    <a:cubicBezTo>
                      <a:pt x="22095" y="3106"/>
                      <a:pt x="21306" y="2149"/>
                      <a:pt x="20348" y="1557"/>
                    </a:cubicBezTo>
                    <a:cubicBezTo>
                      <a:pt x="19388" y="964"/>
                      <a:pt x="18270" y="686"/>
                      <a:pt x="17159" y="481"/>
                    </a:cubicBezTo>
                    <a:cubicBezTo>
                      <a:pt x="15421" y="160"/>
                      <a:pt x="13654" y="1"/>
                      <a:pt x="11887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824;p40">
                <a:extLst>
                  <a:ext uri="{FF2B5EF4-FFF2-40B4-BE49-F238E27FC236}">
                    <a16:creationId xmlns:a16="http://schemas.microsoft.com/office/drawing/2014/main" id="{F12A0717-17B6-90C8-306E-3AAC2A9BB63A}"/>
                  </a:ext>
                </a:extLst>
              </p:cNvPr>
              <p:cNvSpPr/>
              <p:nvPr/>
            </p:nvSpPr>
            <p:spPr>
              <a:xfrm>
                <a:off x="5219950" y="2083450"/>
                <a:ext cx="112575" cy="64825"/>
              </a:xfrm>
              <a:custGeom>
                <a:avLst/>
                <a:gdLst/>
                <a:ahLst/>
                <a:cxnLst/>
                <a:rect l="l" t="t" r="r" b="b"/>
                <a:pathLst>
                  <a:path w="4503" h="2593" extrusionOk="0">
                    <a:moveTo>
                      <a:pt x="3009" y="0"/>
                    </a:moveTo>
                    <a:cubicBezTo>
                      <a:pt x="2996" y="0"/>
                      <a:pt x="2983" y="0"/>
                      <a:pt x="2969" y="1"/>
                    </a:cubicBezTo>
                    <a:cubicBezTo>
                      <a:pt x="1929" y="28"/>
                      <a:pt x="817" y="900"/>
                      <a:pt x="272" y="1728"/>
                    </a:cubicBezTo>
                    <a:cubicBezTo>
                      <a:pt x="111" y="1974"/>
                      <a:pt x="0" y="2353"/>
                      <a:pt x="243" y="2522"/>
                    </a:cubicBezTo>
                    <a:cubicBezTo>
                      <a:pt x="332" y="2584"/>
                      <a:pt x="445" y="2592"/>
                      <a:pt x="555" y="2592"/>
                    </a:cubicBezTo>
                    <a:cubicBezTo>
                      <a:pt x="569" y="2592"/>
                      <a:pt x="584" y="2592"/>
                      <a:pt x="598" y="2592"/>
                    </a:cubicBezTo>
                    <a:cubicBezTo>
                      <a:pt x="1131" y="2585"/>
                      <a:pt x="1664" y="2538"/>
                      <a:pt x="2191" y="2449"/>
                    </a:cubicBezTo>
                    <a:cubicBezTo>
                      <a:pt x="2811" y="2346"/>
                      <a:pt x="3467" y="2158"/>
                      <a:pt x="3853" y="1661"/>
                    </a:cubicBezTo>
                    <a:cubicBezTo>
                      <a:pt x="4502" y="822"/>
                      <a:pt x="3878" y="0"/>
                      <a:pt x="3009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15362" name="Picture 2" descr="https://img.loigiaihay.com/picture/2023/0621/20_32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155" y="898588"/>
            <a:ext cx="4217723" cy="167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D81947B-7FA4-726E-7A53-9FEA76C3F34F}"/>
                  </a:ext>
                </a:extLst>
              </p:cNvPr>
              <p:cNvSpPr txBox="1"/>
              <p:nvPr/>
            </p:nvSpPr>
            <p:spPr>
              <a:xfrm>
                <a:off x="5264935" y="2685172"/>
                <a:ext cx="2910430" cy="7414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</a:t>
                </a:r>
                <a:r>
                  <a:rPr lang="vi-VN" sz="240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42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47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81947B-7FA4-726E-7A53-9FEA76C3F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935" y="2685172"/>
                <a:ext cx="2910430" cy="741485"/>
              </a:xfrm>
              <a:prstGeom prst="rect">
                <a:avLst/>
              </a:prstGeom>
              <a:blipFill rotWithShape="1">
                <a:blip r:embed="rId11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Box 87"/>
          <p:cNvSpPr txBox="1"/>
          <p:nvPr/>
        </p:nvSpPr>
        <p:spPr>
          <a:xfrm>
            <a:off x="4736886" y="2899113"/>
            <a:ext cx="3536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</a:t>
            </a:r>
            <a:r>
              <a:rPr lang="en-US" smtClean="0"/>
              <a:t>)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0D81947B-7FA4-726E-7A53-9FEA76C3F34F}"/>
                  </a:ext>
                </a:extLst>
              </p:cNvPr>
              <p:cNvSpPr txBox="1"/>
              <p:nvPr/>
            </p:nvSpPr>
            <p:spPr>
              <a:xfrm>
                <a:off x="3024225" y="3318316"/>
                <a:ext cx="2910430" cy="7350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</a:t>
                </a:r>
                <a:r>
                  <a:rPr lang="vi-VN" sz="240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Times New Roman" panose="020206030504050203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81947B-7FA4-726E-7A53-9FEA76C3F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225" y="3318316"/>
                <a:ext cx="2910430" cy="735073"/>
              </a:xfrm>
              <a:prstGeom prst="rect">
                <a:avLst/>
              </a:prstGeom>
              <a:blipFill rotWithShape="1">
                <a:blip r:embed="rId12"/>
                <a:stretch>
                  <a:fillRect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/>
          <p:cNvSpPr txBox="1"/>
          <p:nvPr/>
        </p:nvSpPr>
        <p:spPr>
          <a:xfrm>
            <a:off x="2409044" y="3613216"/>
            <a:ext cx="3536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</a:t>
            </a:r>
            <a:r>
              <a:rPr lang="en-US" smtClean="0"/>
              <a:t>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96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624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87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F491A3-5A6E-FB30-6E13-A8840A789F15}"/>
              </a:ext>
            </a:extLst>
          </p:cNvPr>
          <p:cNvSpPr txBox="1"/>
          <p:nvPr/>
        </p:nvSpPr>
        <p:spPr>
          <a:xfrm>
            <a:off x="622017" y="434046"/>
            <a:ext cx="3151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 Rút gọn rồi tính</a:t>
            </a:r>
            <a:endParaRPr lang="vi-V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12">
            <a:extLst>
              <a:ext uri="{FF2B5EF4-FFF2-40B4-BE49-F238E27FC236}">
                <a16:creationId xmlns:a16="http://schemas.microsoft.com/office/drawing/2014/main" id="{9110B94D-087C-35B7-4889-702F099442AA}"/>
              </a:ext>
            </a:extLst>
          </p:cNvPr>
          <p:cNvGrpSpPr/>
          <p:nvPr/>
        </p:nvGrpSpPr>
        <p:grpSpPr>
          <a:xfrm>
            <a:off x="6707781" y="512775"/>
            <a:ext cx="1682045" cy="1158036"/>
            <a:chOff x="262357" y="1358616"/>
            <a:chExt cx="2149790" cy="1607113"/>
          </a:xfrm>
        </p:grpSpPr>
        <p:sp>
          <p:nvSpPr>
            <p:cNvPr id="8" name="Hình chữ nhật: Góc Tròn 5">
              <a:extLst>
                <a:ext uri="{FF2B5EF4-FFF2-40B4-BE49-F238E27FC236}">
                  <a16:creationId xmlns:a16="http://schemas.microsoft.com/office/drawing/2014/main" id="{D9112A75-39EC-C33A-487F-EB0CCC2245D1}"/>
                </a:ext>
              </a:extLst>
            </p:cNvPr>
            <p:cNvSpPr/>
            <p:nvPr/>
          </p:nvSpPr>
          <p:spPr>
            <a:xfrm>
              <a:off x="262357" y="1358616"/>
              <a:ext cx="2149790" cy="1607113"/>
            </a:xfrm>
            <a:prstGeom prst="roundRect">
              <a:avLst>
                <a:gd name="adj" fmla="val 11475"/>
              </a:avLst>
            </a:prstGeom>
            <a:solidFill>
              <a:srgbClr val="FFFFFF"/>
            </a:solidFill>
            <a:ln w="38100" cap="flat" cmpd="sng" algn="ctr">
              <a:solidFill>
                <a:srgbClr val="FFBBBB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rgbClr val="80A4E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9" name="Hình ảnh 7">
              <a:extLst>
                <a:ext uri="{FF2B5EF4-FFF2-40B4-BE49-F238E27FC236}">
                  <a16:creationId xmlns:a16="http://schemas.microsoft.com/office/drawing/2014/main" id="{C7C281AE-0721-EBFE-D7B8-CEED3973AE1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1079" y="1436232"/>
              <a:ext cx="453772" cy="453772"/>
            </a:xfrm>
            <a:prstGeom prst="rect">
              <a:avLst/>
            </a:prstGeom>
          </p:spPr>
        </p:pic>
        <p:sp>
          <p:nvSpPr>
            <p:cNvPr id="10" name="Title 4">
              <a:extLst>
                <a:ext uri="{FF2B5EF4-FFF2-40B4-BE49-F238E27FC236}">
                  <a16:creationId xmlns:a16="http://schemas.microsoft.com/office/drawing/2014/main" id="{740CBC7D-3A6C-1D68-4F20-B73FB243235C}"/>
                </a:ext>
              </a:extLst>
            </p:cNvPr>
            <p:cNvSpPr txBox="1">
              <a:spLocks/>
            </p:cNvSpPr>
            <p:nvPr/>
          </p:nvSpPr>
          <p:spPr>
            <a:xfrm>
              <a:off x="936520" y="1499932"/>
              <a:ext cx="1300186" cy="383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-US" sz="160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SGK</a:t>
              </a:r>
              <a:endParaRPr lang="vi-VN" sz="16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  <p:sp>
          <p:nvSpPr>
            <p:cNvPr id="11" name="Title 4">
              <a:extLst>
                <a:ext uri="{FF2B5EF4-FFF2-40B4-BE49-F238E27FC236}">
                  <a16:creationId xmlns:a16="http://schemas.microsoft.com/office/drawing/2014/main" id="{768C6CE5-E16C-804A-71F7-D9A5854E09DB}"/>
                </a:ext>
              </a:extLst>
            </p:cNvPr>
            <p:cNvSpPr txBox="1">
              <a:spLocks/>
            </p:cNvSpPr>
            <p:nvPr/>
          </p:nvSpPr>
          <p:spPr>
            <a:xfrm>
              <a:off x="972948" y="2326068"/>
              <a:ext cx="1300186" cy="383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>
                <a:buClr>
                  <a:srgbClr val="352A53"/>
                </a:buClr>
              </a:pPr>
              <a:r>
                <a:rPr lang="en-US" sz="160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Cá nhân</a:t>
              </a:r>
              <a:endParaRPr lang="vi-VN" sz="16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</p:grpSp>
      <p:grpSp>
        <p:nvGrpSpPr>
          <p:cNvPr id="14" name="Google Shape;279;p34">
            <a:extLst>
              <a:ext uri="{FF2B5EF4-FFF2-40B4-BE49-F238E27FC236}">
                <a16:creationId xmlns:a16="http://schemas.microsoft.com/office/drawing/2014/main" id="{A906A233-20F1-DF62-E4CF-CFE75AF54975}"/>
              </a:ext>
            </a:extLst>
          </p:cNvPr>
          <p:cNvGrpSpPr/>
          <p:nvPr/>
        </p:nvGrpSpPr>
        <p:grpSpPr>
          <a:xfrm>
            <a:off x="8476131" y="455713"/>
            <a:ext cx="597014" cy="732958"/>
            <a:chOff x="6776448" y="135598"/>
            <a:chExt cx="1472182" cy="1493204"/>
          </a:xfrm>
        </p:grpSpPr>
        <p:sp>
          <p:nvSpPr>
            <p:cNvPr id="15" name="Google Shape;280;p34">
              <a:extLst>
                <a:ext uri="{FF2B5EF4-FFF2-40B4-BE49-F238E27FC236}">
                  <a16:creationId xmlns:a16="http://schemas.microsoft.com/office/drawing/2014/main" id="{97C76F39-D603-0723-2C3D-FCF40AC94CA7}"/>
                </a:ext>
              </a:extLst>
            </p:cNvPr>
            <p:cNvSpPr/>
            <p:nvPr/>
          </p:nvSpPr>
          <p:spPr>
            <a:xfrm rot="-1671">
              <a:off x="6776448" y="1477002"/>
              <a:ext cx="1234500" cy="1515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" name="Google Shape;281;p34">
              <a:extLst>
                <a:ext uri="{FF2B5EF4-FFF2-40B4-BE49-F238E27FC236}">
                  <a16:creationId xmlns:a16="http://schemas.microsoft.com/office/drawing/2014/main" id="{CACBC854-047F-D6BD-1817-F4C3E3557593}"/>
                </a:ext>
              </a:extLst>
            </p:cNvPr>
            <p:cNvGrpSpPr/>
            <p:nvPr/>
          </p:nvGrpSpPr>
          <p:grpSpPr>
            <a:xfrm rot="690190">
              <a:off x="6927841" y="243413"/>
              <a:ext cx="1207728" cy="1255676"/>
              <a:chOff x="5072375" y="617800"/>
              <a:chExt cx="1290025" cy="1341100"/>
            </a:xfrm>
          </p:grpSpPr>
          <p:sp>
            <p:nvSpPr>
              <p:cNvPr id="17" name="Google Shape;282;p34">
                <a:extLst>
                  <a:ext uri="{FF2B5EF4-FFF2-40B4-BE49-F238E27FC236}">
                    <a16:creationId xmlns:a16="http://schemas.microsoft.com/office/drawing/2014/main" id="{9727FB73-1127-2DA0-E1D5-994316C845C6}"/>
                  </a:ext>
                </a:extLst>
              </p:cNvPr>
              <p:cNvSpPr/>
              <p:nvPr/>
            </p:nvSpPr>
            <p:spPr>
              <a:xfrm>
                <a:off x="5214325" y="1506775"/>
                <a:ext cx="1006150" cy="433900"/>
              </a:xfrm>
              <a:custGeom>
                <a:avLst/>
                <a:gdLst/>
                <a:ahLst/>
                <a:cxnLst/>
                <a:rect l="l" t="t" r="r" b="b"/>
                <a:pathLst>
                  <a:path w="40246" h="17356" extrusionOk="0">
                    <a:moveTo>
                      <a:pt x="0" y="1"/>
                    </a:moveTo>
                    <a:lnTo>
                      <a:pt x="3398" y="17356"/>
                    </a:lnTo>
                    <a:lnTo>
                      <a:pt x="36847" y="17356"/>
                    </a:lnTo>
                    <a:lnTo>
                      <a:pt x="40245" y="1"/>
                    </a:ln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83;p34">
                <a:extLst>
                  <a:ext uri="{FF2B5EF4-FFF2-40B4-BE49-F238E27FC236}">
                    <a16:creationId xmlns:a16="http://schemas.microsoft.com/office/drawing/2014/main" id="{2B16A124-B5B9-2DBE-E180-DF4CDD4E93EC}"/>
                  </a:ext>
                </a:extLst>
              </p:cNvPr>
              <p:cNvSpPr/>
              <p:nvPr/>
            </p:nvSpPr>
            <p:spPr>
              <a:xfrm>
                <a:off x="5194225" y="1488575"/>
                <a:ext cx="1046275" cy="470325"/>
              </a:xfrm>
              <a:custGeom>
                <a:avLst/>
                <a:gdLst/>
                <a:ahLst/>
                <a:cxnLst/>
                <a:rect l="l" t="t" r="r" b="b"/>
                <a:pathLst>
                  <a:path w="41851" h="18813" extrusionOk="0">
                    <a:moveTo>
                      <a:pt x="40163" y="1456"/>
                    </a:moveTo>
                    <a:lnTo>
                      <a:pt x="37051" y="17357"/>
                    </a:lnTo>
                    <a:lnTo>
                      <a:pt x="4801" y="17357"/>
                    </a:lnTo>
                    <a:lnTo>
                      <a:pt x="1689" y="1456"/>
                    </a:lnTo>
                    <a:close/>
                    <a:moveTo>
                      <a:pt x="802" y="0"/>
                    </a:moveTo>
                    <a:cubicBezTo>
                      <a:pt x="345" y="0"/>
                      <a:pt x="1" y="419"/>
                      <a:pt x="89" y="867"/>
                    </a:cubicBezTo>
                    <a:lnTo>
                      <a:pt x="3487" y="18223"/>
                    </a:lnTo>
                    <a:cubicBezTo>
                      <a:pt x="3553" y="18565"/>
                      <a:pt x="3853" y="18812"/>
                      <a:pt x="4202" y="18812"/>
                    </a:cubicBezTo>
                    <a:lnTo>
                      <a:pt x="37651" y="18812"/>
                    </a:lnTo>
                    <a:cubicBezTo>
                      <a:pt x="37998" y="18812"/>
                      <a:pt x="38299" y="18565"/>
                      <a:pt x="38365" y="18223"/>
                    </a:cubicBezTo>
                    <a:lnTo>
                      <a:pt x="41763" y="867"/>
                    </a:lnTo>
                    <a:cubicBezTo>
                      <a:pt x="41851" y="419"/>
                      <a:pt x="41508" y="0"/>
                      <a:pt x="41051" y="0"/>
                    </a:cubicBezTo>
                    <a:cubicBezTo>
                      <a:pt x="41051" y="0"/>
                      <a:pt x="41050" y="0"/>
                      <a:pt x="41049" y="0"/>
                    </a:cubicBezTo>
                    <a:lnTo>
                      <a:pt x="804" y="0"/>
                    </a:lnTo>
                    <a:cubicBezTo>
                      <a:pt x="803" y="0"/>
                      <a:pt x="803" y="0"/>
                      <a:pt x="80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84;p34">
                <a:extLst>
                  <a:ext uri="{FF2B5EF4-FFF2-40B4-BE49-F238E27FC236}">
                    <a16:creationId xmlns:a16="http://schemas.microsoft.com/office/drawing/2014/main" id="{39512E19-B275-FA4A-3752-EDD809235DD9}"/>
                  </a:ext>
                </a:extLst>
              </p:cNvPr>
              <p:cNvSpPr/>
              <p:nvPr/>
            </p:nvSpPr>
            <p:spPr>
              <a:xfrm>
                <a:off x="5394600" y="1625475"/>
                <a:ext cx="137875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5" h="6195" extrusionOk="0">
                    <a:moveTo>
                      <a:pt x="2758" y="0"/>
                    </a:moveTo>
                    <a:cubicBezTo>
                      <a:pt x="1235" y="0"/>
                      <a:pt x="0" y="1388"/>
                      <a:pt x="0" y="3096"/>
                    </a:cubicBezTo>
                    <a:cubicBezTo>
                      <a:pt x="0" y="4807"/>
                      <a:pt x="1235" y="6194"/>
                      <a:pt x="2758" y="6194"/>
                    </a:cubicBezTo>
                    <a:cubicBezTo>
                      <a:pt x="4280" y="6194"/>
                      <a:pt x="5514" y="4808"/>
                      <a:pt x="5514" y="3096"/>
                    </a:cubicBezTo>
                    <a:cubicBezTo>
                      <a:pt x="5514" y="1386"/>
                      <a:pt x="4281" y="0"/>
                      <a:pt x="275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85;p34">
                <a:extLst>
                  <a:ext uri="{FF2B5EF4-FFF2-40B4-BE49-F238E27FC236}">
                    <a16:creationId xmlns:a16="http://schemas.microsoft.com/office/drawing/2014/main" id="{6622DD63-4830-4E7D-0745-2DC20C3B39B9}"/>
                  </a:ext>
                </a:extLst>
              </p:cNvPr>
              <p:cNvSpPr/>
              <p:nvPr/>
            </p:nvSpPr>
            <p:spPr>
              <a:xfrm>
                <a:off x="5902275" y="1625475"/>
                <a:ext cx="137925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7" h="6195" extrusionOk="0">
                    <a:moveTo>
                      <a:pt x="2758" y="0"/>
                    </a:moveTo>
                    <a:cubicBezTo>
                      <a:pt x="1235" y="0"/>
                      <a:pt x="0" y="1386"/>
                      <a:pt x="0" y="3096"/>
                    </a:cubicBezTo>
                    <a:cubicBezTo>
                      <a:pt x="0" y="4808"/>
                      <a:pt x="1235" y="6194"/>
                      <a:pt x="2758" y="6194"/>
                    </a:cubicBezTo>
                    <a:cubicBezTo>
                      <a:pt x="4281" y="6194"/>
                      <a:pt x="5516" y="4808"/>
                      <a:pt x="5516" y="3096"/>
                    </a:cubicBezTo>
                    <a:cubicBezTo>
                      <a:pt x="5516" y="1386"/>
                      <a:pt x="4281" y="0"/>
                      <a:pt x="275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86;p34">
                <a:extLst>
                  <a:ext uri="{FF2B5EF4-FFF2-40B4-BE49-F238E27FC236}">
                    <a16:creationId xmlns:a16="http://schemas.microsoft.com/office/drawing/2014/main" id="{567DCC77-9C2A-3E5C-9306-11D0161AC2E4}"/>
                  </a:ext>
                </a:extLst>
              </p:cNvPr>
              <p:cNvSpPr/>
              <p:nvPr/>
            </p:nvSpPr>
            <p:spPr>
              <a:xfrm>
                <a:off x="5421975" y="1667000"/>
                <a:ext cx="39275" cy="47750"/>
              </a:xfrm>
              <a:custGeom>
                <a:avLst/>
                <a:gdLst/>
                <a:ahLst/>
                <a:cxnLst/>
                <a:rect l="l" t="t" r="r" b="b"/>
                <a:pathLst>
                  <a:path w="1571" h="1910" extrusionOk="0">
                    <a:moveTo>
                      <a:pt x="786" y="1"/>
                    </a:moveTo>
                    <a:cubicBezTo>
                      <a:pt x="352" y="1"/>
                      <a:pt x="0" y="427"/>
                      <a:pt x="0" y="956"/>
                    </a:cubicBezTo>
                    <a:cubicBezTo>
                      <a:pt x="0" y="1483"/>
                      <a:pt x="352" y="1909"/>
                      <a:pt x="786" y="1909"/>
                    </a:cubicBezTo>
                    <a:cubicBezTo>
                      <a:pt x="1219" y="1909"/>
                      <a:pt x="1570" y="1483"/>
                      <a:pt x="1570" y="956"/>
                    </a:cubicBezTo>
                    <a:cubicBezTo>
                      <a:pt x="1570" y="427"/>
                      <a:pt x="1219" y="1"/>
                      <a:pt x="786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87;p34">
                <a:extLst>
                  <a:ext uri="{FF2B5EF4-FFF2-40B4-BE49-F238E27FC236}">
                    <a16:creationId xmlns:a16="http://schemas.microsoft.com/office/drawing/2014/main" id="{34FDCD6C-077C-9D56-1331-ABB6A8629831}"/>
                  </a:ext>
                </a:extLst>
              </p:cNvPr>
              <p:cNvSpPr/>
              <p:nvPr/>
            </p:nvSpPr>
            <p:spPr>
              <a:xfrm>
                <a:off x="5455450" y="1717175"/>
                <a:ext cx="16175" cy="19650"/>
              </a:xfrm>
              <a:custGeom>
                <a:avLst/>
                <a:gdLst/>
                <a:ahLst/>
                <a:cxnLst/>
                <a:rect l="l" t="t" r="r" b="b"/>
                <a:pathLst>
                  <a:path w="647" h="786" extrusionOk="0">
                    <a:moveTo>
                      <a:pt x="323" y="1"/>
                    </a:moveTo>
                    <a:cubicBezTo>
                      <a:pt x="145" y="1"/>
                      <a:pt x="0" y="176"/>
                      <a:pt x="0" y="392"/>
                    </a:cubicBezTo>
                    <a:cubicBezTo>
                      <a:pt x="0" y="610"/>
                      <a:pt x="145" y="785"/>
                      <a:pt x="323" y="785"/>
                    </a:cubicBezTo>
                    <a:cubicBezTo>
                      <a:pt x="502" y="785"/>
                      <a:pt x="646" y="610"/>
                      <a:pt x="646" y="392"/>
                    </a:cubicBezTo>
                    <a:cubicBezTo>
                      <a:pt x="646" y="176"/>
                      <a:pt x="502" y="1"/>
                      <a:pt x="323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88;p34">
                <a:extLst>
                  <a:ext uri="{FF2B5EF4-FFF2-40B4-BE49-F238E27FC236}">
                    <a16:creationId xmlns:a16="http://schemas.microsoft.com/office/drawing/2014/main" id="{3F6B22B1-03B8-E960-08AF-EAAC828F7927}"/>
                  </a:ext>
                </a:extLst>
              </p:cNvPr>
              <p:cNvSpPr/>
              <p:nvPr/>
            </p:nvSpPr>
            <p:spPr>
              <a:xfrm>
                <a:off x="5967500" y="1717175"/>
                <a:ext cx="16150" cy="19650"/>
              </a:xfrm>
              <a:custGeom>
                <a:avLst/>
                <a:gdLst/>
                <a:ahLst/>
                <a:cxnLst/>
                <a:rect l="l" t="t" r="r" b="b"/>
                <a:pathLst>
                  <a:path w="646" h="786" extrusionOk="0">
                    <a:moveTo>
                      <a:pt x="323" y="1"/>
                    </a:moveTo>
                    <a:cubicBezTo>
                      <a:pt x="145" y="1"/>
                      <a:pt x="1" y="176"/>
                      <a:pt x="1" y="392"/>
                    </a:cubicBezTo>
                    <a:cubicBezTo>
                      <a:pt x="1" y="610"/>
                      <a:pt x="145" y="785"/>
                      <a:pt x="323" y="785"/>
                    </a:cubicBezTo>
                    <a:cubicBezTo>
                      <a:pt x="501" y="785"/>
                      <a:pt x="645" y="610"/>
                      <a:pt x="645" y="392"/>
                    </a:cubicBezTo>
                    <a:cubicBezTo>
                      <a:pt x="645" y="176"/>
                      <a:pt x="501" y="1"/>
                      <a:pt x="323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89;p34">
                <a:extLst>
                  <a:ext uri="{FF2B5EF4-FFF2-40B4-BE49-F238E27FC236}">
                    <a16:creationId xmlns:a16="http://schemas.microsoft.com/office/drawing/2014/main" id="{698CC449-BD03-8DF0-F810-2861D62E9E01}"/>
                  </a:ext>
                </a:extLst>
              </p:cNvPr>
              <p:cNvSpPr/>
              <p:nvPr/>
            </p:nvSpPr>
            <p:spPr>
              <a:xfrm>
                <a:off x="5931950" y="1667000"/>
                <a:ext cx="39300" cy="47750"/>
              </a:xfrm>
              <a:custGeom>
                <a:avLst/>
                <a:gdLst/>
                <a:ahLst/>
                <a:cxnLst/>
                <a:rect l="l" t="t" r="r" b="b"/>
                <a:pathLst>
                  <a:path w="1572" h="1910" extrusionOk="0">
                    <a:moveTo>
                      <a:pt x="787" y="1"/>
                    </a:moveTo>
                    <a:cubicBezTo>
                      <a:pt x="353" y="1"/>
                      <a:pt x="1" y="427"/>
                      <a:pt x="1" y="956"/>
                    </a:cubicBezTo>
                    <a:cubicBezTo>
                      <a:pt x="1" y="1483"/>
                      <a:pt x="353" y="1909"/>
                      <a:pt x="787" y="1909"/>
                    </a:cubicBezTo>
                    <a:cubicBezTo>
                      <a:pt x="1219" y="1909"/>
                      <a:pt x="1571" y="1483"/>
                      <a:pt x="1571" y="956"/>
                    </a:cubicBezTo>
                    <a:cubicBezTo>
                      <a:pt x="1571" y="427"/>
                      <a:pt x="1219" y="1"/>
                      <a:pt x="787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90;p34">
                <a:extLst>
                  <a:ext uri="{FF2B5EF4-FFF2-40B4-BE49-F238E27FC236}">
                    <a16:creationId xmlns:a16="http://schemas.microsoft.com/office/drawing/2014/main" id="{CFD5FCA3-87B7-2E5D-9BD7-DF544FED73A2}"/>
                  </a:ext>
                </a:extLst>
              </p:cNvPr>
              <p:cNvSpPr/>
              <p:nvPr/>
            </p:nvSpPr>
            <p:spPr>
              <a:xfrm>
                <a:off x="5333225" y="1789375"/>
                <a:ext cx="110975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4439" h="2447" extrusionOk="0">
                    <a:moveTo>
                      <a:pt x="2424" y="1"/>
                    </a:moveTo>
                    <a:cubicBezTo>
                      <a:pt x="1987" y="1"/>
                      <a:pt x="1555" y="71"/>
                      <a:pt x="1218" y="170"/>
                    </a:cubicBezTo>
                    <a:cubicBezTo>
                      <a:pt x="900" y="262"/>
                      <a:pt x="586" y="405"/>
                      <a:pt x="358" y="645"/>
                    </a:cubicBezTo>
                    <a:cubicBezTo>
                      <a:pt x="130" y="885"/>
                      <a:pt x="1" y="1236"/>
                      <a:pt x="87" y="1556"/>
                    </a:cubicBezTo>
                    <a:cubicBezTo>
                      <a:pt x="218" y="2037"/>
                      <a:pt x="758" y="2274"/>
                      <a:pt x="1248" y="2364"/>
                    </a:cubicBezTo>
                    <a:cubicBezTo>
                      <a:pt x="1586" y="2425"/>
                      <a:pt x="1929" y="2447"/>
                      <a:pt x="2272" y="2447"/>
                    </a:cubicBezTo>
                    <a:cubicBezTo>
                      <a:pt x="2492" y="2447"/>
                      <a:pt x="2712" y="2438"/>
                      <a:pt x="2931" y="2424"/>
                    </a:cubicBezTo>
                    <a:cubicBezTo>
                      <a:pt x="3371" y="2396"/>
                      <a:pt x="3853" y="2330"/>
                      <a:pt x="4145" y="1999"/>
                    </a:cubicBezTo>
                    <a:cubicBezTo>
                      <a:pt x="4439" y="1666"/>
                      <a:pt x="4438" y="1133"/>
                      <a:pt x="4206" y="754"/>
                    </a:cubicBezTo>
                    <a:cubicBezTo>
                      <a:pt x="3862" y="189"/>
                      <a:pt x="3137" y="1"/>
                      <a:pt x="2424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91;p34">
                <a:extLst>
                  <a:ext uri="{FF2B5EF4-FFF2-40B4-BE49-F238E27FC236}">
                    <a16:creationId xmlns:a16="http://schemas.microsoft.com/office/drawing/2014/main" id="{115BB12D-CB61-1629-6A56-EB74E4148A80}"/>
                  </a:ext>
                </a:extLst>
              </p:cNvPr>
              <p:cNvSpPr/>
              <p:nvPr/>
            </p:nvSpPr>
            <p:spPr>
              <a:xfrm>
                <a:off x="5990525" y="1789375"/>
                <a:ext cx="111000" cy="61175"/>
              </a:xfrm>
              <a:custGeom>
                <a:avLst/>
                <a:gdLst/>
                <a:ahLst/>
                <a:cxnLst/>
                <a:rect l="l" t="t" r="r" b="b"/>
                <a:pathLst>
                  <a:path w="4440" h="2447" extrusionOk="0">
                    <a:moveTo>
                      <a:pt x="2017" y="1"/>
                    </a:moveTo>
                    <a:cubicBezTo>
                      <a:pt x="1304" y="1"/>
                      <a:pt x="579" y="189"/>
                      <a:pt x="235" y="754"/>
                    </a:cubicBezTo>
                    <a:cubicBezTo>
                      <a:pt x="1" y="1133"/>
                      <a:pt x="1" y="1666"/>
                      <a:pt x="295" y="1999"/>
                    </a:cubicBezTo>
                    <a:cubicBezTo>
                      <a:pt x="588" y="2330"/>
                      <a:pt x="1069" y="2396"/>
                      <a:pt x="1509" y="2424"/>
                    </a:cubicBezTo>
                    <a:cubicBezTo>
                      <a:pt x="1729" y="2438"/>
                      <a:pt x="1949" y="2447"/>
                      <a:pt x="2168" y="2447"/>
                    </a:cubicBezTo>
                    <a:cubicBezTo>
                      <a:pt x="2512" y="2447"/>
                      <a:pt x="2854" y="2425"/>
                      <a:pt x="3191" y="2364"/>
                    </a:cubicBezTo>
                    <a:cubicBezTo>
                      <a:pt x="3681" y="2274"/>
                      <a:pt x="4221" y="2037"/>
                      <a:pt x="4352" y="1556"/>
                    </a:cubicBezTo>
                    <a:cubicBezTo>
                      <a:pt x="4439" y="1236"/>
                      <a:pt x="4310" y="885"/>
                      <a:pt x="4082" y="645"/>
                    </a:cubicBezTo>
                    <a:cubicBezTo>
                      <a:pt x="3854" y="405"/>
                      <a:pt x="3542" y="262"/>
                      <a:pt x="3224" y="170"/>
                    </a:cubicBezTo>
                    <a:cubicBezTo>
                      <a:pt x="2885" y="71"/>
                      <a:pt x="2453" y="1"/>
                      <a:pt x="2017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92;p34">
                <a:extLst>
                  <a:ext uri="{FF2B5EF4-FFF2-40B4-BE49-F238E27FC236}">
                    <a16:creationId xmlns:a16="http://schemas.microsoft.com/office/drawing/2014/main" id="{2544EEF6-6970-5FE8-4FDF-FAFA0F51EB7D}"/>
                  </a:ext>
                </a:extLst>
              </p:cNvPr>
              <p:cNvSpPr/>
              <p:nvPr/>
            </p:nvSpPr>
            <p:spPr>
              <a:xfrm>
                <a:off x="5090550" y="1224875"/>
                <a:ext cx="1253650" cy="281925"/>
              </a:xfrm>
              <a:custGeom>
                <a:avLst/>
                <a:gdLst/>
                <a:ahLst/>
                <a:cxnLst/>
                <a:rect l="l" t="t" r="r" b="b"/>
                <a:pathLst>
                  <a:path w="50146" h="11277" extrusionOk="0">
                    <a:moveTo>
                      <a:pt x="5638" y="1"/>
                    </a:moveTo>
                    <a:cubicBezTo>
                      <a:pt x="2526" y="1"/>
                      <a:pt x="1" y="2525"/>
                      <a:pt x="1" y="5639"/>
                    </a:cubicBezTo>
                    <a:cubicBezTo>
                      <a:pt x="1" y="8751"/>
                      <a:pt x="2526" y="11277"/>
                      <a:pt x="5638" y="11277"/>
                    </a:cubicBezTo>
                    <a:lnTo>
                      <a:pt x="44507" y="11277"/>
                    </a:lnTo>
                    <a:cubicBezTo>
                      <a:pt x="47621" y="11277"/>
                      <a:pt x="50145" y="8751"/>
                      <a:pt x="50145" y="5639"/>
                    </a:cubicBezTo>
                    <a:cubicBezTo>
                      <a:pt x="50145" y="2525"/>
                      <a:pt x="47621" y="1"/>
                      <a:pt x="44507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93;p34">
                <a:extLst>
                  <a:ext uri="{FF2B5EF4-FFF2-40B4-BE49-F238E27FC236}">
                    <a16:creationId xmlns:a16="http://schemas.microsoft.com/office/drawing/2014/main" id="{EE98C555-B8B4-49CC-6B04-843994CB4F01}"/>
                  </a:ext>
                </a:extLst>
              </p:cNvPr>
              <p:cNvSpPr/>
              <p:nvPr/>
            </p:nvSpPr>
            <p:spPr>
              <a:xfrm>
                <a:off x="5072375" y="1206675"/>
                <a:ext cx="1290025" cy="318300"/>
              </a:xfrm>
              <a:custGeom>
                <a:avLst/>
                <a:gdLst/>
                <a:ahLst/>
                <a:cxnLst/>
                <a:rect l="l" t="t" r="r" b="b"/>
                <a:pathLst>
                  <a:path w="51601" h="12732" extrusionOk="0">
                    <a:moveTo>
                      <a:pt x="45234" y="1456"/>
                    </a:moveTo>
                    <a:cubicBezTo>
                      <a:pt x="47942" y="1456"/>
                      <a:pt x="50144" y="3659"/>
                      <a:pt x="50144" y="6365"/>
                    </a:cubicBezTo>
                    <a:cubicBezTo>
                      <a:pt x="50144" y="9073"/>
                      <a:pt x="47942" y="11275"/>
                      <a:pt x="45234" y="11275"/>
                    </a:cubicBezTo>
                    <a:lnTo>
                      <a:pt x="6365" y="11275"/>
                    </a:lnTo>
                    <a:cubicBezTo>
                      <a:pt x="3659" y="11275"/>
                      <a:pt x="1456" y="9073"/>
                      <a:pt x="1456" y="6365"/>
                    </a:cubicBezTo>
                    <a:cubicBezTo>
                      <a:pt x="1456" y="3659"/>
                      <a:pt x="3659" y="1456"/>
                      <a:pt x="6365" y="1456"/>
                    </a:cubicBezTo>
                    <a:close/>
                    <a:moveTo>
                      <a:pt x="6365" y="0"/>
                    </a:moveTo>
                    <a:cubicBezTo>
                      <a:pt x="2850" y="0"/>
                      <a:pt x="1" y="2851"/>
                      <a:pt x="1" y="6367"/>
                    </a:cubicBezTo>
                    <a:cubicBezTo>
                      <a:pt x="1" y="9883"/>
                      <a:pt x="2850" y="12732"/>
                      <a:pt x="6365" y="12732"/>
                    </a:cubicBezTo>
                    <a:lnTo>
                      <a:pt x="45234" y="12732"/>
                    </a:lnTo>
                    <a:cubicBezTo>
                      <a:pt x="48750" y="12732"/>
                      <a:pt x="51601" y="9883"/>
                      <a:pt x="51601" y="6367"/>
                    </a:cubicBezTo>
                    <a:cubicBezTo>
                      <a:pt x="51601" y="2851"/>
                      <a:pt x="48750" y="0"/>
                      <a:pt x="4523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4;p34">
                <a:extLst>
                  <a:ext uri="{FF2B5EF4-FFF2-40B4-BE49-F238E27FC236}">
                    <a16:creationId xmlns:a16="http://schemas.microsoft.com/office/drawing/2014/main" id="{B7C77B8B-65E5-F36A-5322-C8A7A59E5D6A}"/>
                  </a:ext>
                </a:extLst>
              </p:cNvPr>
              <p:cNvSpPr/>
              <p:nvPr/>
            </p:nvSpPr>
            <p:spPr>
              <a:xfrm>
                <a:off x="5242575" y="979375"/>
                <a:ext cx="949600" cy="245500"/>
              </a:xfrm>
              <a:custGeom>
                <a:avLst/>
                <a:gdLst/>
                <a:ahLst/>
                <a:cxnLst/>
                <a:rect l="l" t="t" r="r" b="b"/>
                <a:pathLst>
                  <a:path w="37984" h="9820" extrusionOk="0">
                    <a:moveTo>
                      <a:pt x="6508" y="1"/>
                    </a:moveTo>
                    <a:cubicBezTo>
                      <a:pt x="2914" y="1"/>
                      <a:pt x="0" y="2914"/>
                      <a:pt x="0" y="6508"/>
                    </a:cubicBezTo>
                    <a:lnTo>
                      <a:pt x="0" y="9819"/>
                    </a:lnTo>
                    <a:lnTo>
                      <a:pt x="37983" y="9819"/>
                    </a:lnTo>
                    <a:lnTo>
                      <a:pt x="37983" y="6508"/>
                    </a:lnTo>
                    <a:cubicBezTo>
                      <a:pt x="37983" y="2914"/>
                      <a:pt x="35071" y="1"/>
                      <a:pt x="31477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95;p34">
                <a:extLst>
                  <a:ext uri="{FF2B5EF4-FFF2-40B4-BE49-F238E27FC236}">
                    <a16:creationId xmlns:a16="http://schemas.microsoft.com/office/drawing/2014/main" id="{1DC2401E-8B29-D936-C9CF-AD040CA7CE08}"/>
                  </a:ext>
                </a:extLst>
              </p:cNvPr>
              <p:cNvSpPr/>
              <p:nvPr/>
            </p:nvSpPr>
            <p:spPr>
              <a:xfrm>
                <a:off x="5224300" y="961175"/>
                <a:ext cx="986125" cy="281900"/>
              </a:xfrm>
              <a:custGeom>
                <a:avLst/>
                <a:gdLst/>
                <a:ahLst/>
                <a:cxnLst/>
                <a:rect l="l" t="t" r="r" b="b"/>
                <a:pathLst>
                  <a:path w="39445" h="11276" extrusionOk="0">
                    <a:moveTo>
                      <a:pt x="32207" y="1457"/>
                    </a:moveTo>
                    <a:cubicBezTo>
                      <a:pt x="35394" y="1457"/>
                      <a:pt x="37986" y="4050"/>
                      <a:pt x="37986" y="7236"/>
                    </a:cubicBezTo>
                    <a:lnTo>
                      <a:pt x="37986" y="9820"/>
                    </a:lnTo>
                    <a:lnTo>
                      <a:pt x="1460" y="9820"/>
                    </a:lnTo>
                    <a:lnTo>
                      <a:pt x="1460" y="7236"/>
                    </a:lnTo>
                    <a:cubicBezTo>
                      <a:pt x="1460" y="4050"/>
                      <a:pt x="4053" y="1457"/>
                      <a:pt x="7239" y="1457"/>
                    </a:cubicBezTo>
                    <a:close/>
                    <a:moveTo>
                      <a:pt x="32212" y="0"/>
                    </a:moveTo>
                    <a:cubicBezTo>
                      <a:pt x="32211" y="0"/>
                      <a:pt x="32209" y="0"/>
                      <a:pt x="32207" y="0"/>
                    </a:cubicBezTo>
                    <a:lnTo>
                      <a:pt x="7239" y="0"/>
                    </a:lnTo>
                    <a:cubicBezTo>
                      <a:pt x="7237" y="0"/>
                      <a:pt x="7235" y="0"/>
                      <a:pt x="7234" y="0"/>
                    </a:cubicBezTo>
                    <a:cubicBezTo>
                      <a:pt x="3238" y="0"/>
                      <a:pt x="0" y="3241"/>
                      <a:pt x="3" y="7236"/>
                    </a:cubicBezTo>
                    <a:lnTo>
                      <a:pt x="3" y="11276"/>
                    </a:lnTo>
                    <a:lnTo>
                      <a:pt x="39443" y="11276"/>
                    </a:lnTo>
                    <a:lnTo>
                      <a:pt x="39443" y="7236"/>
                    </a:lnTo>
                    <a:cubicBezTo>
                      <a:pt x="39444" y="5317"/>
                      <a:pt x="38682" y="3475"/>
                      <a:pt x="37325" y="2118"/>
                    </a:cubicBezTo>
                    <a:cubicBezTo>
                      <a:pt x="35970" y="762"/>
                      <a:pt x="34129" y="0"/>
                      <a:pt x="3221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96;p34">
                <a:extLst>
                  <a:ext uri="{FF2B5EF4-FFF2-40B4-BE49-F238E27FC236}">
                    <a16:creationId xmlns:a16="http://schemas.microsoft.com/office/drawing/2014/main" id="{9725A264-B1CE-5DCC-2285-51FCEF9EDE9F}"/>
                  </a:ext>
                </a:extLst>
              </p:cNvPr>
              <p:cNvSpPr/>
              <p:nvPr/>
            </p:nvSpPr>
            <p:spPr>
              <a:xfrm>
                <a:off x="5403725" y="642925"/>
                <a:ext cx="627300" cy="336475"/>
              </a:xfrm>
              <a:custGeom>
                <a:avLst/>
                <a:gdLst/>
                <a:ahLst/>
                <a:cxnLst/>
                <a:rect l="l" t="t" r="r" b="b"/>
                <a:pathLst>
                  <a:path w="25092" h="13459" extrusionOk="0">
                    <a:moveTo>
                      <a:pt x="10993" y="0"/>
                    </a:moveTo>
                    <a:cubicBezTo>
                      <a:pt x="10277" y="3350"/>
                      <a:pt x="7314" y="4075"/>
                      <a:pt x="4464" y="5631"/>
                    </a:cubicBezTo>
                    <a:cubicBezTo>
                      <a:pt x="1743" y="7116"/>
                      <a:pt x="0" y="10012"/>
                      <a:pt x="0" y="13119"/>
                    </a:cubicBezTo>
                    <a:lnTo>
                      <a:pt x="0" y="13459"/>
                    </a:lnTo>
                    <a:lnTo>
                      <a:pt x="25092" y="13459"/>
                    </a:lnTo>
                    <a:lnTo>
                      <a:pt x="25092" y="13119"/>
                    </a:lnTo>
                    <a:cubicBezTo>
                      <a:pt x="25092" y="8476"/>
                      <a:pt x="20643" y="5404"/>
                      <a:pt x="17030" y="3165"/>
                    </a:cubicBezTo>
                    <a:cubicBezTo>
                      <a:pt x="16497" y="2833"/>
                      <a:pt x="12029" y="427"/>
                      <a:pt x="10993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97;p34">
                <a:extLst>
                  <a:ext uri="{FF2B5EF4-FFF2-40B4-BE49-F238E27FC236}">
                    <a16:creationId xmlns:a16="http://schemas.microsoft.com/office/drawing/2014/main" id="{D44569FB-C89C-3609-C7E8-E49546ADC3FE}"/>
                  </a:ext>
                </a:extLst>
              </p:cNvPr>
              <p:cNvSpPr/>
              <p:nvPr/>
            </p:nvSpPr>
            <p:spPr>
              <a:xfrm>
                <a:off x="5385550" y="617800"/>
                <a:ext cx="663700" cy="379825"/>
              </a:xfrm>
              <a:custGeom>
                <a:avLst/>
                <a:gdLst/>
                <a:ahLst/>
                <a:cxnLst/>
                <a:rect l="l" t="t" r="r" b="b"/>
                <a:pathLst>
                  <a:path w="26548" h="15193" extrusionOk="0">
                    <a:moveTo>
                      <a:pt x="12185" y="2025"/>
                    </a:moveTo>
                    <a:cubicBezTo>
                      <a:pt x="13795" y="2820"/>
                      <a:pt x="16953" y="4527"/>
                      <a:pt x="17374" y="4789"/>
                    </a:cubicBezTo>
                    <a:cubicBezTo>
                      <a:pt x="21252" y="7192"/>
                      <a:pt x="24849" y="9938"/>
                      <a:pt x="25078" y="13735"/>
                    </a:cubicBezTo>
                    <a:lnTo>
                      <a:pt x="1466" y="13735"/>
                    </a:lnTo>
                    <a:cubicBezTo>
                      <a:pt x="1606" y="11072"/>
                      <a:pt x="3173" y="8567"/>
                      <a:pt x="5541" y="7275"/>
                    </a:cubicBezTo>
                    <a:cubicBezTo>
                      <a:pt x="6074" y="6983"/>
                      <a:pt x="6621" y="6718"/>
                      <a:pt x="7151" y="6461"/>
                    </a:cubicBezTo>
                    <a:cubicBezTo>
                      <a:pt x="8330" y="5887"/>
                      <a:pt x="9442" y="5347"/>
                      <a:pt x="10377" y="4565"/>
                    </a:cubicBezTo>
                    <a:cubicBezTo>
                      <a:pt x="11227" y="3855"/>
                      <a:pt x="11823" y="3019"/>
                      <a:pt x="12185" y="2025"/>
                    </a:cubicBezTo>
                    <a:close/>
                    <a:moveTo>
                      <a:pt x="11191" y="0"/>
                    </a:moveTo>
                    <a:lnTo>
                      <a:pt x="11008" y="852"/>
                    </a:lnTo>
                    <a:cubicBezTo>
                      <a:pt x="10505" y="3211"/>
                      <a:pt x="8745" y="4066"/>
                      <a:pt x="6515" y="5151"/>
                    </a:cubicBezTo>
                    <a:cubicBezTo>
                      <a:pt x="5969" y="5416"/>
                      <a:pt x="5407" y="5688"/>
                      <a:pt x="4843" y="5997"/>
                    </a:cubicBezTo>
                    <a:cubicBezTo>
                      <a:pt x="3383" y="6795"/>
                      <a:pt x="2166" y="7969"/>
                      <a:pt x="1314" y="9398"/>
                    </a:cubicBezTo>
                    <a:cubicBezTo>
                      <a:pt x="455" y="10836"/>
                      <a:pt x="0" y="12471"/>
                      <a:pt x="0" y="14124"/>
                    </a:cubicBezTo>
                    <a:lnTo>
                      <a:pt x="0" y="15192"/>
                    </a:lnTo>
                    <a:lnTo>
                      <a:pt x="26547" y="15192"/>
                    </a:lnTo>
                    <a:lnTo>
                      <a:pt x="26547" y="14122"/>
                    </a:lnTo>
                    <a:cubicBezTo>
                      <a:pt x="26547" y="12915"/>
                      <a:pt x="26269" y="11734"/>
                      <a:pt x="25723" y="10605"/>
                    </a:cubicBezTo>
                    <a:cubicBezTo>
                      <a:pt x="25249" y="9631"/>
                      <a:pt x="24559" y="8667"/>
                      <a:pt x="23669" y="7740"/>
                    </a:cubicBezTo>
                    <a:cubicBezTo>
                      <a:pt x="22075" y="6081"/>
                      <a:pt x="20070" y="4746"/>
                      <a:pt x="18143" y="3550"/>
                    </a:cubicBezTo>
                    <a:cubicBezTo>
                      <a:pt x="17551" y="3184"/>
                      <a:pt x="13083" y="777"/>
                      <a:pt x="11998" y="331"/>
                    </a:cubicBezTo>
                    <a:lnTo>
                      <a:pt x="11191" y="0"/>
                    </a:ln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98;p34">
                <a:extLst>
                  <a:ext uri="{FF2B5EF4-FFF2-40B4-BE49-F238E27FC236}">
                    <a16:creationId xmlns:a16="http://schemas.microsoft.com/office/drawing/2014/main" id="{6BF2262C-A432-A620-6F90-F18C6E1C3FA3}"/>
                  </a:ext>
                </a:extLst>
              </p:cNvPr>
              <p:cNvSpPr/>
              <p:nvPr/>
            </p:nvSpPr>
            <p:spPr>
              <a:xfrm>
                <a:off x="5077825" y="1353075"/>
                <a:ext cx="269675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10787" h="1020" extrusionOk="0">
                    <a:moveTo>
                      <a:pt x="510" y="0"/>
                    </a:moveTo>
                    <a:cubicBezTo>
                      <a:pt x="229" y="0"/>
                      <a:pt x="0" y="228"/>
                      <a:pt x="0" y="511"/>
                    </a:cubicBezTo>
                    <a:cubicBezTo>
                      <a:pt x="0" y="792"/>
                      <a:pt x="229" y="1020"/>
                      <a:pt x="510" y="1020"/>
                    </a:cubicBezTo>
                    <a:lnTo>
                      <a:pt x="10275" y="1020"/>
                    </a:lnTo>
                    <a:cubicBezTo>
                      <a:pt x="10558" y="1020"/>
                      <a:pt x="10786" y="792"/>
                      <a:pt x="10786" y="511"/>
                    </a:cubicBezTo>
                    <a:cubicBezTo>
                      <a:pt x="10786" y="228"/>
                      <a:pt x="10558" y="0"/>
                      <a:pt x="10275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99;p34">
                <a:extLst>
                  <a:ext uri="{FF2B5EF4-FFF2-40B4-BE49-F238E27FC236}">
                    <a16:creationId xmlns:a16="http://schemas.microsoft.com/office/drawing/2014/main" id="{B8F69D5F-CC4A-2CBD-FBED-38DFAD09E8C0}"/>
                  </a:ext>
                </a:extLst>
              </p:cNvPr>
              <p:cNvSpPr/>
              <p:nvPr/>
            </p:nvSpPr>
            <p:spPr>
              <a:xfrm>
                <a:off x="5381825" y="1353075"/>
                <a:ext cx="124200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4968" h="1020" extrusionOk="0">
                    <a:moveTo>
                      <a:pt x="511" y="0"/>
                    </a:moveTo>
                    <a:cubicBezTo>
                      <a:pt x="229" y="0"/>
                      <a:pt x="1" y="228"/>
                      <a:pt x="1" y="511"/>
                    </a:cubicBezTo>
                    <a:cubicBezTo>
                      <a:pt x="1" y="792"/>
                      <a:pt x="229" y="1020"/>
                      <a:pt x="511" y="1020"/>
                    </a:cubicBezTo>
                    <a:lnTo>
                      <a:pt x="4457" y="1020"/>
                    </a:lnTo>
                    <a:cubicBezTo>
                      <a:pt x="4739" y="1020"/>
                      <a:pt x="4967" y="792"/>
                      <a:pt x="4967" y="511"/>
                    </a:cubicBezTo>
                    <a:cubicBezTo>
                      <a:pt x="4967" y="228"/>
                      <a:pt x="4739" y="0"/>
                      <a:pt x="445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00;p34">
                <a:extLst>
                  <a:ext uri="{FF2B5EF4-FFF2-40B4-BE49-F238E27FC236}">
                    <a16:creationId xmlns:a16="http://schemas.microsoft.com/office/drawing/2014/main" id="{4668EEFD-98F9-8544-64EF-622F832F72A0}"/>
                  </a:ext>
                </a:extLst>
              </p:cNvPr>
              <p:cNvSpPr/>
              <p:nvPr/>
            </p:nvSpPr>
            <p:spPr>
              <a:xfrm>
                <a:off x="5561175" y="1353075"/>
                <a:ext cx="98150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3926" h="1020" extrusionOk="0">
                    <a:moveTo>
                      <a:pt x="511" y="0"/>
                    </a:moveTo>
                    <a:cubicBezTo>
                      <a:pt x="229" y="0"/>
                      <a:pt x="1" y="228"/>
                      <a:pt x="1" y="511"/>
                    </a:cubicBezTo>
                    <a:cubicBezTo>
                      <a:pt x="1" y="792"/>
                      <a:pt x="229" y="1020"/>
                      <a:pt x="511" y="1020"/>
                    </a:cubicBezTo>
                    <a:lnTo>
                      <a:pt x="3416" y="1020"/>
                    </a:lnTo>
                    <a:cubicBezTo>
                      <a:pt x="3698" y="1020"/>
                      <a:pt x="3926" y="792"/>
                      <a:pt x="3926" y="511"/>
                    </a:cubicBezTo>
                    <a:cubicBezTo>
                      <a:pt x="3926" y="228"/>
                      <a:pt x="3698" y="0"/>
                      <a:pt x="341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01;p34">
                <a:extLst>
                  <a:ext uri="{FF2B5EF4-FFF2-40B4-BE49-F238E27FC236}">
                    <a16:creationId xmlns:a16="http://schemas.microsoft.com/office/drawing/2014/main" id="{0F56BC19-6731-32C0-285A-F52E311BEC4C}"/>
                  </a:ext>
                </a:extLst>
              </p:cNvPr>
              <p:cNvSpPr/>
              <p:nvPr/>
            </p:nvSpPr>
            <p:spPr>
              <a:xfrm>
                <a:off x="5938850" y="1129300"/>
                <a:ext cx="26610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0644" h="1022" extrusionOk="0">
                    <a:moveTo>
                      <a:pt x="511" y="1"/>
                    </a:moveTo>
                    <a:cubicBezTo>
                      <a:pt x="228" y="1"/>
                      <a:pt x="0" y="229"/>
                      <a:pt x="0" y="511"/>
                    </a:cubicBezTo>
                    <a:cubicBezTo>
                      <a:pt x="0" y="794"/>
                      <a:pt x="228" y="1022"/>
                      <a:pt x="511" y="1022"/>
                    </a:cubicBezTo>
                    <a:lnTo>
                      <a:pt x="10132" y="1022"/>
                    </a:lnTo>
                    <a:cubicBezTo>
                      <a:pt x="10415" y="1022"/>
                      <a:pt x="10643" y="794"/>
                      <a:pt x="10643" y="511"/>
                    </a:cubicBezTo>
                    <a:cubicBezTo>
                      <a:pt x="10643" y="229"/>
                      <a:pt x="10415" y="1"/>
                      <a:pt x="1013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02;p34">
                <a:extLst>
                  <a:ext uri="{FF2B5EF4-FFF2-40B4-BE49-F238E27FC236}">
                    <a16:creationId xmlns:a16="http://schemas.microsoft.com/office/drawing/2014/main" id="{946F8CC2-190D-A018-916F-5296B035AF66}"/>
                  </a:ext>
                </a:extLst>
              </p:cNvPr>
              <p:cNvSpPr/>
              <p:nvPr/>
            </p:nvSpPr>
            <p:spPr>
              <a:xfrm>
                <a:off x="5814050" y="1129300"/>
                <a:ext cx="7935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3174" h="1022" extrusionOk="0">
                    <a:moveTo>
                      <a:pt x="511" y="1"/>
                    </a:moveTo>
                    <a:cubicBezTo>
                      <a:pt x="228" y="1"/>
                      <a:pt x="0" y="229"/>
                      <a:pt x="0" y="511"/>
                    </a:cubicBezTo>
                    <a:cubicBezTo>
                      <a:pt x="0" y="794"/>
                      <a:pt x="228" y="1022"/>
                      <a:pt x="511" y="1022"/>
                    </a:cubicBezTo>
                    <a:lnTo>
                      <a:pt x="2663" y="1022"/>
                    </a:lnTo>
                    <a:cubicBezTo>
                      <a:pt x="2945" y="1022"/>
                      <a:pt x="3173" y="794"/>
                      <a:pt x="3173" y="511"/>
                    </a:cubicBezTo>
                    <a:cubicBezTo>
                      <a:pt x="3173" y="229"/>
                      <a:pt x="2945" y="1"/>
                      <a:pt x="266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03;p34">
                <a:extLst>
                  <a:ext uri="{FF2B5EF4-FFF2-40B4-BE49-F238E27FC236}">
                    <a16:creationId xmlns:a16="http://schemas.microsoft.com/office/drawing/2014/main" id="{EC4EB32B-5ECA-8269-1E6B-A66F8E9F794F}"/>
                  </a:ext>
                </a:extLst>
              </p:cNvPr>
              <p:cNvSpPr/>
              <p:nvPr/>
            </p:nvSpPr>
            <p:spPr>
              <a:xfrm>
                <a:off x="5704600" y="1129300"/>
                <a:ext cx="7850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3140" h="1022" extrusionOk="0">
                    <a:moveTo>
                      <a:pt x="511" y="1"/>
                    </a:moveTo>
                    <a:cubicBezTo>
                      <a:pt x="230" y="1"/>
                      <a:pt x="0" y="229"/>
                      <a:pt x="0" y="511"/>
                    </a:cubicBezTo>
                    <a:cubicBezTo>
                      <a:pt x="0" y="794"/>
                      <a:pt x="230" y="1022"/>
                      <a:pt x="511" y="1022"/>
                    </a:cubicBezTo>
                    <a:lnTo>
                      <a:pt x="2630" y="1022"/>
                    </a:lnTo>
                    <a:cubicBezTo>
                      <a:pt x="2911" y="1022"/>
                      <a:pt x="3139" y="794"/>
                      <a:pt x="3139" y="511"/>
                    </a:cubicBezTo>
                    <a:cubicBezTo>
                      <a:pt x="3139" y="229"/>
                      <a:pt x="2911" y="1"/>
                      <a:pt x="2630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04;p34">
                <a:extLst>
                  <a:ext uri="{FF2B5EF4-FFF2-40B4-BE49-F238E27FC236}">
                    <a16:creationId xmlns:a16="http://schemas.microsoft.com/office/drawing/2014/main" id="{1EE4BD80-B67C-20EF-99BA-65E83D496459}"/>
                  </a:ext>
                </a:extLst>
              </p:cNvPr>
              <p:cNvSpPr/>
              <p:nvPr/>
            </p:nvSpPr>
            <p:spPr>
              <a:xfrm>
                <a:off x="5401800" y="892000"/>
                <a:ext cx="143450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5738" h="1021" extrusionOk="0">
                    <a:moveTo>
                      <a:pt x="511" y="0"/>
                    </a:moveTo>
                    <a:cubicBezTo>
                      <a:pt x="229" y="0"/>
                      <a:pt x="1" y="229"/>
                      <a:pt x="1" y="511"/>
                    </a:cubicBezTo>
                    <a:cubicBezTo>
                      <a:pt x="1" y="792"/>
                      <a:pt x="229" y="1020"/>
                      <a:pt x="511" y="1020"/>
                    </a:cubicBezTo>
                    <a:lnTo>
                      <a:pt x="5226" y="1020"/>
                    </a:lnTo>
                    <a:cubicBezTo>
                      <a:pt x="5509" y="1020"/>
                      <a:pt x="5737" y="792"/>
                      <a:pt x="5737" y="511"/>
                    </a:cubicBezTo>
                    <a:cubicBezTo>
                      <a:pt x="5737" y="229"/>
                      <a:pt x="5509" y="0"/>
                      <a:pt x="522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305;p34">
                <a:extLst>
                  <a:ext uri="{FF2B5EF4-FFF2-40B4-BE49-F238E27FC236}">
                    <a16:creationId xmlns:a16="http://schemas.microsoft.com/office/drawing/2014/main" id="{3DA93076-23E9-9BA1-EF3D-F5CAB81B5EB1}"/>
                  </a:ext>
                </a:extLst>
              </p:cNvPr>
              <p:cNvSpPr/>
              <p:nvPr/>
            </p:nvSpPr>
            <p:spPr>
              <a:xfrm>
                <a:off x="5569250" y="892000"/>
                <a:ext cx="90075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3603" h="1021" extrusionOk="0">
                    <a:moveTo>
                      <a:pt x="511" y="0"/>
                    </a:moveTo>
                    <a:cubicBezTo>
                      <a:pt x="228" y="0"/>
                      <a:pt x="0" y="229"/>
                      <a:pt x="0" y="511"/>
                    </a:cubicBezTo>
                    <a:cubicBezTo>
                      <a:pt x="0" y="792"/>
                      <a:pt x="228" y="1020"/>
                      <a:pt x="511" y="1020"/>
                    </a:cubicBezTo>
                    <a:lnTo>
                      <a:pt x="3093" y="1020"/>
                    </a:lnTo>
                    <a:cubicBezTo>
                      <a:pt x="3375" y="1020"/>
                      <a:pt x="3603" y="792"/>
                      <a:pt x="3603" y="511"/>
                    </a:cubicBezTo>
                    <a:cubicBezTo>
                      <a:pt x="3603" y="229"/>
                      <a:pt x="3375" y="0"/>
                      <a:pt x="309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306;p34">
                <a:extLst>
                  <a:ext uri="{FF2B5EF4-FFF2-40B4-BE49-F238E27FC236}">
                    <a16:creationId xmlns:a16="http://schemas.microsoft.com/office/drawing/2014/main" id="{41659FF8-3F83-A77E-3548-4DBB9288D0B9}"/>
                  </a:ext>
                </a:extLst>
              </p:cNvPr>
              <p:cNvSpPr/>
              <p:nvPr/>
            </p:nvSpPr>
            <p:spPr>
              <a:xfrm>
                <a:off x="5693000" y="892000"/>
                <a:ext cx="90100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3604" h="1021" extrusionOk="0">
                    <a:moveTo>
                      <a:pt x="510" y="0"/>
                    </a:moveTo>
                    <a:cubicBezTo>
                      <a:pt x="229" y="0"/>
                      <a:pt x="1" y="229"/>
                      <a:pt x="1" y="511"/>
                    </a:cubicBezTo>
                    <a:cubicBezTo>
                      <a:pt x="1" y="792"/>
                      <a:pt x="229" y="1020"/>
                      <a:pt x="510" y="1020"/>
                    </a:cubicBezTo>
                    <a:lnTo>
                      <a:pt x="3094" y="1020"/>
                    </a:lnTo>
                    <a:cubicBezTo>
                      <a:pt x="3375" y="1020"/>
                      <a:pt x="3603" y="792"/>
                      <a:pt x="3603" y="511"/>
                    </a:cubicBezTo>
                    <a:cubicBezTo>
                      <a:pt x="3603" y="229"/>
                      <a:pt x="3375" y="0"/>
                      <a:pt x="309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307;p34">
                <a:extLst>
                  <a:ext uri="{FF2B5EF4-FFF2-40B4-BE49-F238E27FC236}">
                    <a16:creationId xmlns:a16="http://schemas.microsoft.com/office/drawing/2014/main" id="{E7AC4932-790B-406A-B690-8A03FA1204DD}"/>
                  </a:ext>
                </a:extLst>
              </p:cNvPr>
              <p:cNvSpPr/>
              <p:nvPr/>
            </p:nvSpPr>
            <p:spPr>
              <a:xfrm>
                <a:off x="6131475" y="1353075"/>
                <a:ext cx="225475" cy="25500"/>
              </a:xfrm>
              <a:custGeom>
                <a:avLst/>
                <a:gdLst/>
                <a:ahLst/>
                <a:cxnLst/>
                <a:rect l="l" t="t" r="r" b="b"/>
                <a:pathLst>
                  <a:path w="9019" h="1020" extrusionOk="0">
                    <a:moveTo>
                      <a:pt x="511" y="0"/>
                    </a:moveTo>
                    <a:cubicBezTo>
                      <a:pt x="229" y="0"/>
                      <a:pt x="1" y="228"/>
                      <a:pt x="1" y="511"/>
                    </a:cubicBezTo>
                    <a:cubicBezTo>
                      <a:pt x="1" y="792"/>
                      <a:pt x="229" y="1020"/>
                      <a:pt x="511" y="1020"/>
                    </a:cubicBezTo>
                    <a:lnTo>
                      <a:pt x="8508" y="1020"/>
                    </a:lnTo>
                    <a:cubicBezTo>
                      <a:pt x="8791" y="1020"/>
                      <a:pt x="9019" y="792"/>
                      <a:pt x="9019" y="511"/>
                    </a:cubicBezTo>
                    <a:cubicBezTo>
                      <a:pt x="9019" y="228"/>
                      <a:pt x="8791" y="0"/>
                      <a:pt x="850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308;p34">
                <a:extLst>
                  <a:ext uri="{FF2B5EF4-FFF2-40B4-BE49-F238E27FC236}">
                    <a16:creationId xmlns:a16="http://schemas.microsoft.com/office/drawing/2014/main" id="{9E9DC76C-372F-884C-45BD-C4F6325D64AB}"/>
                  </a:ext>
                </a:extLst>
              </p:cNvPr>
              <p:cNvSpPr/>
              <p:nvPr/>
            </p:nvSpPr>
            <p:spPr>
              <a:xfrm>
                <a:off x="5229800" y="1129300"/>
                <a:ext cx="15515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6206" h="1022" extrusionOk="0">
                    <a:moveTo>
                      <a:pt x="511" y="1"/>
                    </a:moveTo>
                    <a:cubicBezTo>
                      <a:pt x="229" y="1"/>
                      <a:pt x="1" y="229"/>
                      <a:pt x="1" y="511"/>
                    </a:cubicBezTo>
                    <a:cubicBezTo>
                      <a:pt x="1" y="794"/>
                      <a:pt x="229" y="1022"/>
                      <a:pt x="511" y="1022"/>
                    </a:cubicBezTo>
                    <a:lnTo>
                      <a:pt x="5696" y="1022"/>
                    </a:lnTo>
                    <a:cubicBezTo>
                      <a:pt x="5977" y="1022"/>
                      <a:pt x="6205" y="794"/>
                      <a:pt x="6205" y="511"/>
                    </a:cubicBezTo>
                    <a:cubicBezTo>
                      <a:pt x="6205" y="229"/>
                      <a:pt x="5977" y="1"/>
                      <a:pt x="569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309;p34">
                <a:extLst>
                  <a:ext uri="{FF2B5EF4-FFF2-40B4-BE49-F238E27FC236}">
                    <a16:creationId xmlns:a16="http://schemas.microsoft.com/office/drawing/2014/main" id="{42B8BBA8-6DB2-09ED-5CED-533D2E9212B9}"/>
                  </a:ext>
                </a:extLst>
              </p:cNvPr>
              <p:cNvSpPr/>
              <p:nvPr/>
            </p:nvSpPr>
            <p:spPr>
              <a:xfrm>
                <a:off x="5310375" y="1493850"/>
                <a:ext cx="37675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6225" extrusionOk="0">
                    <a:moveTo>
                      <a:pt x="535" y="1"/>
                    </a:moveTo>
                    <a:cubicBezTo>
                      <a:pt x="521" y="1"/>
                      <a:pt x="507" y="1"/>
                      <a:pt x="492" y="3"/>
                    </a:cubicBezTo>
                    <a:cubicBezTo>
                      <a:pt x="210" y="28"/>
                      <a:pt x="1" y="278"/>
                      <a:pt x="27" y="560"/>
                    </a:cubicBezTo>
                    <a:lnTo>
                      <a:pt x="466" y="5757"/>
                    </a:lnTo>
                    <a:cubicBezTo>
                      <a:pt x="488" y="6020"/>
                      <a:pt x="708" y="6223"/>
                      <a:pt x="973" y="6225"/>
                    </a:cubicBezTo>
                    <a:cubicBezTo>
                      <a:pt x="988" y="6225"/>
                      <a:pt x="1003" y="6223"/>
                      <a:pt x="1018" y="6223"/>
                    </a:cubicBezTo>
                    <a:cubicBezTo>
                      <a:pt x="1299" y="6198"/>
                      <a:pt x="1506" y="5951"/>
                      <a:pt x="1483" y="5671"/>
                    </a:cubicBezTo>
                    <a:lnTo>
                      <a:pt x="1044" y="473"/>
                    </a:lnTo>
                    <a:cubicBezTo>
                      <a:pt x="1024" y="205"/>
                      <a:pt x="799" y="1"/>
                      <a:pt x="53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310;p34">
                <a:extLst>
                  <a:ext uri="{FF2B5EF4-FFF2-40B4-BE49-F238E27FC236}">
                    <a16:creationId xmlns:a16="http://schemas.microsoft.com/office/drawing/2014/main" id="{741CC84C-3926-FB97-A86A-55B33EC6988F}"/>
                  </a:ext>
                </a:extLst>
              </p:cNvPr>
              <p:cNvSpPr/>
              <p:nvPr/>
            </p:nvSpPr>
            <p:spPr>
              <a:xfrm>
                <a:off x="5542350" y="1510350"/>
                <a:ext cx="25525" cy="12790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5116" extrusionOk="0">
                    <a:moveTo>
                      <a:pt x="511" y="0"/>
                    </a:moveTo>
                    <a:cubicBezTo>
                      <a:pt x="228" y="0"/>
                      <a:pt x="0" y="230"/>
                      <a:pt x="0" y="511"/>
                    </a:cubicBezTo>
                    <a:lnTo>
                      <a:pt x="0" y="4605"/>
                    </a:lnTo>
                    <a:cubicBezTo>
                      <a:pt x="0" y="4886"/>
                      <a:pt x="228" y="5114"/>
                      <a:pt x="511" y="5116"/>
                    </a:cubicBezTo>
                    <a:cubicBezTo>
                      <a:pt x="792" y="5116"/>
                      <a:pt x="1020" y="4886"/>
                      <a:pt x="1020" y="4605"/>
                    </a:cubicBezTo>
                    <a:lnTo>
                      <a:pt x="1020" y="511"/>
                    </a:lnTo>
                    <a:cubicBezTo>
                      <a:pt x="1020" y="230"/>
                      <a:pt x="792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311;p34">
                <a:extLst>
                  <a:ext uri="{FF2B5EF4-FFF2-40B4-BE49-F238E27FC236}">
                    <a16:creationId xmlns:a16="http://schemas.microsoft.com/office/drawing/2014/main" id="{D1101A04-22D8-7F35-10EB-4CEA7F807833}"/>
                  </a:ext>
                </a:extLst>
              </p:cNvPr>
              <p:cNvSpPr/>
              <p:nvPr/>
            </p:nvSpPr>
            <p:spPr>
              <a:xfrm>
                <a:off x="6083575" y="1493850"/>
                <a:ext cx="37700" cy="155625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6225" extrusionOk="0">
                    <a:moveTo>
                      <a:pt x="972" y="1"/>
                    </a:moveTo>
                    <a:cubicBezTo>
                      <a:pt x="707" y="1"/>
                      <a:pt x="482" y="205"/>
                      <a:pt x="463" y="473"/>
                    </a:cubicBezTo>
                    <a:lnTo>
                      <a:pt x="24" y="5670"/>
                    </a:lnTo>
                    <a:cubicBezTo>
                      <a:pt x="1" y="5951"/>
                      <a:pt x="210" y="6198"/>
                      <a:pt x="491" y="6222"/>
                    </a:cubicBezTo>
                    <a:cubicBezTo>
                      <a:pt x="504" y="6225"/>
                      <a:pt x="519" y="6225"/>
                      <a:pt x="533" y="6225"/>
                    </a:cubicBezTo>
                    <a:cubicBezTo>
                      <a:pt x="798" y="6223"/>
                      <a:pt x="1019" y="6020"/>
                      <a:pt x="1041" y="5757"/>
                    </a:cubicBezTo>
                    <a:lnTo>
                      <a:pt x="1480" y="560"/>
                    </a:lnTo>
                    <a:cubicBezTo>
                      <a:pt x="1508" y="276"/>
                      <a:pt x="1297" y="26"/>
                      <a:pt x="1015" y="3"/>
                    </a:cubicBezTo>
                    <a:cubicBezTo>
                      <a:pt x="1000" y="1"/>
                      <a:pt x="986" y="1"/>
                      <a:pt x="97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312;p34">
                <a:extLst>
                  <a:ext uri="{FF2B5EF4-FFF2-40B4-BE49-F238E27FC236}">
                    <a16:creationId xmlns:a16="http://schemas.microsoft.com/office/drawing/2014/main" id="{024CB97C-8471-A9A2-E6A0-8220481D4063}"/>
                  </a:ext>
                </a:extLst>
              </p:cNvPr>
              <p:cNvSpPr/>
              <p:nvPr/>
            </p:nvSpPr>
            <p:spPr>
              <a:xfrm>
                <a:off x="5863750" y="1510350"/>
                <a:ext cx="25525" cy="12790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5116" extrusionOk="0">
                    <a:moveTo>
                      <a:pt x="510" y="0"/>
                    </a:moveTo>
                    <a:cubicBezTo>
                      <a:pt x="229" y="0"/>
                      <a:pt x="1" y="230"/>
                      <a:pt x="1" y="511"/>
                    </a:cubicBezTo>
                    <a:lnTo>
                      <a:pt x="1" y="4605"/>
                    </a:lnTo>
                    <a:cubicBezTo>
                      <a:pt x="1" y="4886"/>
                      <a:pt x="229" y="5116"/>
                      <a:pt x="510" y="5116"/>
                    </a:cubicBezTo>
                    <a:cubicBezTo>
                      <a:pt x="792" y="5116"/>
                      <a:pt x="1020" y="4886"/>
                      <a:pt x="1020" y="4605"/>
                    </a:cubicBezTo>
                    <a:lnTo>
                      <a:pt x="1020" y="511"/>
                    </a:lnTo>
                    <a:cubicBezTo>
                      <a:pt x="1020" y="230"/>
                      <a:pt x="792" y="0"/>
                      <a:pt x="51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313;p34">
                <a:extLst>
                  <a:ext uri="{FF2B5EF4-FFF2-40B4-BE49-F238E27FC236}">
                    <a16:creationId xmlns:a16="http://schemas.microsoft.com/office/drawing/2014/main" id="{BB2F4F2B-878F-5AFC-EC19-C38DA4FE8729}"/>
                  </a:ext>
                </a:extLst>
              </p:cNvPr>
              <p:cNvSpPr/>
              <p:nvPr/>
            </p:nvSpPr>
            <p:spPr>
              <a:xfrm>
                <a:off x="5699225" y="706225"/>
                <a:ext cx="171825" cy="116925"/>
              </a:xfrm>
              <a:custGeom>
                <a:avLst/>
                <a:gdLst/>
                <a:ahLst/>
                <a:cxnLst/>
                <a:rect l="l" t="t" r="r" b="b"/>
                <a:pathLst>
                  <a:path w="6873" h="4677" extrusionOk="0">
                    <a:moveTo>
                      <a:pt x="583" y="1"/>
                    </a:moveTo>
                    <a:cubicBezTo>
                      <a:pt x="392" y="1"/>
                      <a:pt x="208" y="108"/>
                      <a:pt x="121" y="293"/>
                    </a:cubicBezTo>
                    <a:cubicBezTo>
                      <a:pt x="0" y="547"/>
                      <a:pt x="109" y="852"/>
                      <a:pt x="364" y="972"/>
                    </a:cubicBezTo>
                    <a:cubicBezTo>
                      <a:pt x="2383" y="1929"/>
                      <a:pt x="4274" y="3134"/>
                      <a:pt x="5993" y="4559"/>
                    </a:cubicBezTo>
                    <a:cubicBezTo>
                      <a:pt x="6084" y="4634"/>
                      <a:pt x="6200" y="4677"/>
                      <a:pt x="6318" y="4677"/>
                    </a:cubicBezTo>
                    <a:lnTo>
                      <a:pt x="6320" y="4677"/>
                    </a:lnTo>
                    <a:cubicBezTo>
                      <a:pt x="6534" y="4677"/>
                      <a:pt x="6726" y="4543"/>
                      <a:pt x="6799" y="4340"/>
                    </a:cubicBezTo>
                    <a:cubicBezTo>
                      <a:pt x="6873" y="4138"/>
                      <a:pt x="6811" y="3911"/>
                      <a:pt x="6645" y="3774"/>
                    </a:cubicBezTo>
                    <a:cubicBezTo>
                      <a:pt x="4860" y="2294"/>
                      <a:pt x="2897" y="1043"/>
                      <a:pt x="801" y="50"/>
                    </a:cubicBezTo>
                    <a:cubicBezTo>
                      <a:pt x="730" y="16"/>
                      <a:pt x="656" y="1"/>
                      <a:pt x="583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314;p34">
                <a:extLst>
                  <a:ext uri="{FF2B5EF4-FFF2-40B4-BE49-F238E27FC236}">
                    <a16:creationId xmlns:a16="http://schemas.microsoft.com/office/drawing/2014/main" id="{82409A7E-2C17-5419-5AA7-12EA5FCDED93}"/>
                  </a:ext>
                </a:extLst>
              </p:cNvPr>
              <p:cNvSpPr/>
              <p:nvPr/>
            </p:nvSpPr>
            <p:spPr>
              <a:xfrm>
                <a:off x="5871625" y="824275"/>
                <a:ext cx="60925" cy="62525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501" extrusionOk="0">
                    <a:moveTo>
                      <a:pt x="575" y="1"/>
                    </a:moveTo>
                    <a:cubicBezTo>
                      <a:pt x="462" y="1"/>
                      <a:pt x="348" y="38"/>
                      <a:pt x="254" y="115"/>
                    </a:cubicBezTo>
                    <a:cubicBezTo>
                      <a:pt x="34" y="292"/>
                      <a:pt x="0" y="612"/>
                      <a:pt x="179" y="832"/>
                    </a:cubicBezTo>
                    <a:lnTo>
                      <a:pt x="1372" y="2311"/>
                    </a:lnTo>
                    <a:cubicBezTo>
                      <a:pt x="1469" y="2430"/>
                      <a:pt x="1616" y="2501"/>
                      <a:pt x="1769" y="2501"/>
                    </a:cubicBezTo>
                    <a:cubicBezTo>
                      <a:pt x="2199" y="2499"/>
                      <a:pt x="2436" y="2003"/>
                      <a:pt x="2167" y="1669"/>
                    </a:cubicBezTo>
                    <a:lnTo>
                      <a:pt x="972" y="190"/>
                    </a:lnTo>
                    <a:cubicBezTo>
                      <a:pt x="871" y="65"/>
                      <a:pt x="724" y="1"/>
                      <a:pt x="575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315;p34">
                <a:extLst>
                  <a:ext uri="{FF2B5EF4-FFF2-40B4-BE49-F238E27FC236}">
                    <a16:creationId xmlns:a16="http://schemas.microsoft.com/office/drawing/2014/main" id="{DC5A9D3B-2E2C-720B-E3A7-E332384FD550}"/>
                  </a:ext>
                </a:extLst>
              </p:cNvPr>
              <p:cNvSpPr/>
              <p:nvPr/>
            </p:nvSpPr>
            <p:spPr>
              <a:xfrm>
                <a:off x="6003300" y="1009150"/>
                <a:ext cx="82175" cy="72675"/>
              </a:xfrm>
              <a:custGeom>
                <a:avLst/>
                <a:gdLst/>
                <a:ahLst/>
                <a:cxnLst/>
                <a:rect l="l" t="t" r="r" b="b"/>
                <a:pathLst>
                  <a:path w="3287" h="2907" extrusionOk="0">
                    <a:moveTo>
                      <a:pt x="584" y="1"/>
                    </a:moveTo>
                    <a:cubicBezTo>
                      <a:pt x="410" y="1"/>
                      <a:pt x="239" y="91"/>
                      <a:pt x="145" y="253"/>
                    </a:cubicBezTo>
                    <a:cubicBezTo>
                      <a:pt x="0" y="498"/>
                      <a:pt x="84" y="813"/>
                      <a:pt x="330" y="954"/>
                    </a:cubicBezTo>
                    <a:cubicBezTo>
                      <a:pt x="1073" y="1392"/>
                      <a:pt x="1716" y="1984"/>
                      <a:pt x="2214" y="2690"/>
                    </a:cubicBezTo>
                    <a:cubicBezTo>
                      <a:pt x="2309" y="2826"/>
                      <a:pt x="2465" y="2907"/>
                      <a:pt x="2632" y="2907"/>
                    </a:cubicBezTo>
                    <a:cubicBezTo>
                      <a:pt x="3045" y="2907"/>
                      <a:pt x="3287" y="2442"/>
                      <a:pt x="3048" y="2103"/>
                    </a:cubicBezTo>
                    <a:cubicBezTo>
                      <a:pt x="2467" y="1278"/>
                      <a:pt x="1716" y="586"/>
                      <a:pt x="847" y="74"/>
                    </a:cubicBezTo>
                    <a:cubicBezTo>
                      <a:pt x="764" y="24"/>
                      <a:pt x="674" y="1"/>
                      <a:pt x="584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316;p34">
                <a:extLst>
                  <a:ext uri="{FF2B5EF4-FFF2-40B4-BE49-F238E27FC236}">
                    <a16:creationId xmlns:a16="http://schemas.microsoft.com/office/drawing/2014/main" id="{7CE31FCF-77DE-A2D7-DACE-D950D5D9F7AB}"/>
                  </a:ext>
                </a:extLst>
              </p:cNvPr>
              <p:cNvSpPr/>
              <p:nvPr/>
            </p:nvSpPr>
            <p:spPr>
              <a:xfrm>
                <a:off x="6075900" y="1083300"/>
                <a:ext cx="37800" cy="36950"/>
              </a:xfrm>
              <a:custGeom>
                <a:avLst/>
                <a:gdLst/>
                <a:ahLst/>
                <a:cxnLst/>
                <a:rect l="l" t="t" r="r" b="b"/>
                <a:pathLst>
                  <a:path w="1512" h="1478" extrusionOk="0">
                    <a:moveTo>
                      <a:pt x="582" y="1"/>
                    </a:moveTo>
                    <a:cubicBezTo>
                      <a:pt x="490" y="1"/>
                      <a:pt x="396" y="26"/>
                      <a:pt x="312" y="79"/>
                    </a:cubicBezTo>
                    <a:cubicBezTo>
                      <a:pt x="72" y="228"/>
                      <a:pt x="0" y="543"/>
                      <a:pt x="150" y="781"/>
                    </a:cubicBezTo>
                    <a:lnTo>
                      <a:pt x="434" y="1237"/>
                    </a:lnTo>
                    <a:cubicBezTo>
                      <a:pt x="527" y="1386"/>
                      <a:pt x="692" y="1476"/>
                      <a:pt x="867" y="1476"/>
                    </a:cubicBezTo>
                    <a:lnTo>
                      <a:pt x="867" y="1477"/>
                    </a:lnTo>
                    <a:cubicBezTo>
                      <a:pt x="1267" y="1476"/>
                      <a:pt x="1511" y="1036"/>
                      <a:pt x="1299" y="696"/>
                    </a:cubicBezTo>
                    <a:lnTo>
                      <a:pt x="1015" y="241"/>
                    </a:lnTo>
                    <a:cubicBezTo>
                      <a:pt x="918" y="86"/>
                      <a:pt x="752" y="1"/>
                      <a:pt x="582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317;p34">
                <a:extLst>
                  <a:ext uri="{FF2B5EF4-FFF2-40B4-BE49-F238E27FC236}">
                    <a16:creationId xmlns:a16="http://schemas.microsoft.com/office/drawing/2014/main" id="{863E2BBD-AAD3-AD57-3C38-826712411FF5}"/>
                  </a:ext>
                </a:extLst>
              </p:cNvPr>
              <p:cNvSpPr/>
              <p:nvPr/>
            </p:nvSpPr>
            <p:spPr>
              <a:xfrm>
                <a:off x="6172025" y="1256500"/>
                <a:ext cx="55175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207" h="2052" extrusionOk="0">
                    <a:moveTo>
                      <a:pt x="588" y="1"/>
                    </a:moveTo>
                    <a:cubicBezTo>
                      <a:pt x="412" y="1"/>
                      <a:pt x="240" y="92"/>
                      <a:pt x="146" y="256"/>
                    </a:cubicBezTo>
                    <a:cubicBezTo>
                      <a:pt x="0" y="506"/>
                      <a:pt x="93" y="827"/>
                      <a:pt x="349" y="962"/>
                    </a:cubicBezTo>
                    <a:cubicBezTo>
                      <a:pt x="679" y="1154"/>
                      <a:pt x="948" y="1436"/>
                      <a:pt x="1125" y="1775"/>
                    </a:cubicBezTo>
                    <a:cubicBezTo>
                      <a:pt x="1212" y="1944"/>
                      <a:pt x="1387" y="2050"/>
                      <a:pt x="1578" y="2050"/>
                    </a:cubicBezTo>
                    <a:lnTo>
                      <a:pt x="1578" y="2052"/>
                    </a:lnTo>
                    <a:cubicBezTo>
                      <a:pt x="1959" y="2052"/>
                      <a:pt x="2206" y="1647"/>
                      <a:pt x="2031" y="1308"/>
                    </a:cubicBezTo>
                    <a:cubicBezTo>
                      <a:pt x="1765" y="796"/>
                      <a:pt x="1359" y="369"/>
                      <a:pt x="860" y="80"/>
                    </a:cubicBezTo>
                    <a:cubicBezTo>
                      <a:pt x="775" y="26"/>
                      <a:pt x="681" y="1"/>
                      <a:pt x="588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318;p34">
                <a:extLst>
                  <a:ext uri="{FF2B5EF4-FFF2-40B4-BE49-F238E27FC236}">
                    <a16:creationId xmlns:a16="http://schemas.microsoft.com/office/drawing/2014/main" id="{AAA99D69-0F3D-02EF-DDD0-254A12151164}"/>
                  </a:ext>
                </a:extLst>
              </p:cNvPr>
              <p:cNvSpPr/>
              <p:nvPr/>
            </p:nvSpPr>
            <p:spPr>
              <a:xfrm>
                <a:off x="6209875" y="1309050"/>
                <a:ext cx="36675" cy="39525"/>
              </a:xfrm>
              <a:custGeom>
                <a:avLst/>
                <a:gdLst/>
                <a:ahLst/>
                <a:cxnLst/>
                <a:rect l="l" t="t" r="r" b="b"/>
                <a:pathLst>
                  <a:path w="1467" h="1581" extrusionOk="0">
                    <a:moveTo>
                      <a:pt x="582" y="0"/>
                    </a:moveTo>
                    <a:cubicBezTo>
                      <a:pt x="509" y="0"/>
                      <a:pt x="435" y="16"/>
                      <a:pt x="364" y="50"/>
                    </a:cubicBezTo>
                    <a:cubicBezTo>
                      <a:pt x="108" y="170"/>
                      <a:pt x="1" y="475"/>
                      <a:pt x="121" y="729"/>
                    </a:cubicBezTo>
                    <a:lnTo>
                      <a:pt x="385" y="1287"/>
                    </a:lnTo>
                    <a:cubicBezTo>
                      <a:pt x="469" y="1467"/>
                      <a:pt x="648" y="1580"/>
                      <a:pt x="847" y="1580"/>
                    </a:cubicBezTo>
                    <a:cubicBezTo>
                      <a:pt x="1221" y="1579"/>
                      <a:pt x="1466" y="1189"/>
                      <a:pt x="1308" y="850"/>
                    </a:cubicBezTo>
                    <a:lnTo>
                      <a:pt x="1043" y="292"/>
                    </a:lnTo>
                    <a:cubicBezTo>
                      <a:pt x="955" y="108"/>
                      <a:pt x="773" y="0"/>
                      <a:pt x="582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319;p34">
                <a:extLst>
                  <a:ext uri="{FF2B5EF4-FFF2-40B4-BE49-F238E27FC236}">
                    <a16:creationId xmlns:a16="http://schemas.microsoft.com/office/drawing/2014/main" id="{1AEDF76A-0A79-90C6-511A-90F6B15CAA80}"/>
                  </a:ext>
                </a:extLst>
              </p:cNvPr>
              <p:cNvSpPr/>
              <p:nvPr/>
            </p:nvSpPr>
            <p:spPr>
              <a:xfrm>
                <a:off x="5737825" y="1790725"/>
                <a:ext cx="102325" cy="87550"/>
              </a:xfrm>
              <a:custGeom>
                <a:avLst/>
                <a:gdLst/>
                <a:ahLst/>
                <a:cxnLst/>
                <a:rect l="l" t="t" r="r" b="b"/>
                <a:pathLst>
                  <a:path w="4093" h="3502" extrusionOk="0">
                    <a:moveTo>
                      <a:pt x="3422" y="1"/>
                    </a:moveTo>
                    <a:lnTo>
                      <a:pt x="0" y="896"/>
                    </a:lnTo>
                    <a:cubicBezTo>
                      <a:pt x="222" y="1318"/>
                      <a:pt x="230" y="1695"/>
                      <a:pt x="355" y="2157"/>
                    </a:cubicBezTo>
                    <a:cubicBezTo>
                      <a:pt x="480" y="2619"/>
                      <a:pt x="698" y="3096"/>
                      <a:pt x="1116" y="3330"/>
                    </a:cubicBezTo>
                    <a:cubicBezTo>
                      <a:pt x="1350" y="3462"/>
                      <a:pt x="1621" y="3502"/>
                      <a:pt x="1893" y="3502"/>
                    </a:cubicBezTo>
                    <a:cubicBezTo>
                      <a:pt x="1984" y="3502"/>
                      <a:pt x="2076" y="3497"/>
                      <a:pt x="2166" y="3490"/>
                    </a:cubicBezTo>
                    <a:cubicBezTo>
                      <a:pt x="2764" y="3441"/>
                      <a:pt x="3400" y="3257"/>
                      <a:pt x="3754" y="2775"/>
                    </a:cubicBezTo>
                    <a:cubicBezTo>
                      <a:pt x="4047" y="2379"/>
                      <a:pt x="4093" y="1842"/>
                      <a:pt x="3991" y="1361"/>
                    </a:cubicBezTo>
                    <a:cubicBezTo>
                      <a:pt x="3888" y="878"/>
                      <a:pt x="3654" y="436"/>
                      <a:pt x="3422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320;p34">
                <a:extLst>
                  <a:ext uri="{FF2B5EF4-FFF2-40B4-BE49-F238E27FC236}">
                    <a16:creationId xmlns:a16="http://schemas.microsoft.com/office/drawing/2014/main" id="{4D538F86-3445-CE66-9AE9-94DE14B01C57}"/>
                  </a:ext>
                </a:extLst>
              </p:cNvPr>
              <p:cNvSpPr/>
              <p:nvPr/>
            </p:nvSpPr>
            <p:spPr>
              <a:xfrm>
                <a:off x="5723125" y="1777975"/>
                <a:ext cx="130575" cy="113075"/>
              </a:xfrm>
              <a:custGeom>
                <a:avLst/>
                <a:gdLst/>
                <a:ahLst/>
                <a:cxnLst/>
                <a:rect l="l" t="t" r="r" b="b"/>
                <a:pathLst>
                  <a:path w="5223" h="4523" extrusionOk="0">
                    <a:moveTo>
                      <a:pt x="4009" y="0"/>
                    </a:moveTo>
                    <a:cubicBezTo>
                      <a:pt x="3928" y="0"/>
                      <a:pt x="3846" y="20"/>
                      <a:pt x="3770" y="60"/>
                    </a:cubicBezTo>
                    <a:cubicBezTo>
                      <a:pt x="3521" y="193"/>
                      <a:pt x="3427" y="502"/>
                      <a:pt x="3559" y="751"/>
                    </a:cubicBezTo>
                    <a:cubicBezTo>
                      <a:pt x="3771" y="1149"/>
                      <a:pt x="3991" y="1562"/>
                      <a:pt x="4079" y="1977"/>
                    </a:cubicBezTo>
                    <a:cubicBezTo>
                      <a:pt x="4164" y="2374"/>
                      <a:pt x="4110" y="2740"/>
                      <a:pt x="3932" y="2983"/>
                    </a:cubicBezTo>
                    <a:cubicBezTo>
                      <a:pt x="3667" y="3342"/>
                      <a:pt x="3124" y="3457"/>
                      <a:pt x="2713" y="3491"/>
                    </a:cubicBezTo>
                    <a:cubicBezTo>
                      <a:pt x="2629" y="3498"/>
                      <a:pt x="2551" y="3501"/>
                      <a:pt x="2479" y="3501"/>
                    </a:cubicBezTo>
                    <a:cubicBezTo>
                      <a:pt x="2250" y="3501"/>
                      <a:pt x="2080" y="3467"/>
                      <a:pt x="1954" y="3395"/>
                    </a:cubicBezTo>
                    <a:cubicBezTo>
                      <a:pt x="1730" y="3269"/>
                      <a:pt x="1555" y="2980"/>
                      <a:pt x="1436" y="2534"/>
                    </a:cubicBezTo>
                    <a:cubicBezTo>
                      <a:pt x="1399" y="2399"/>
                      <a:pt x="1374" y="2272"/>
                      <a:pt x="1348" y="2137"/>
                    </a:cubicBezTo>
                    <a:cubicBezTo>
                      <a:pt x="1287" y="1832"/>
                      <a:pt x="1224" y="1519"/>
                      <a:pt x="1040" y="1167"/>
                    </a:cubicBezTo>
                    <a:cubicBezTo>
                      <a:pt x="949" y="990"/>
                      <a:pt x="770" y="889"/>
                      <a:pt x="584" y="889"/>
                    </a:cubicBezTo>
                    <a:cubicBezTo>
                      <a:pt x="504" y="889"/>
                      <a:pt x="423" y="908"/>
                      <a:pt x="347" y="948"/>
                    </a:cubicBezTo>
                    <a:cubicBezTo>
                      <a:pt x="95" y="1080"/>
                      <a:pt x="1" y="1392"/>
                      <a:pt x="136" y="1642"/>
                    </a:cubicBezTo>
                    <a:cubicBezTo>
                      <a:pt x="251" y="1862"/>
                      <a:pt x="294" y="2071"/>
                      <a:pt x="345" y="2336"/>
                    </a:cubicBezTo>
                    <a:cubicBezTo>
                      <a:pt x="373" y="2474"/>
                      <a:pt x="404" y="2631"/>
                      <a:pt x="450" y="2801"/>
                    </a:cubicBezTo>
                    <a:cubicBezTo>
                      <a:pt x="644" y="3520"/>
                      <a:pt x="983" y="4019"/>
                      <a:pt x="1453" y="4284"/>
                    </a:cubicBezTo>
                    <a:cubicBezTo>
                      <a:pt x="1793" y="4475"/>
                      <a:pt x="2166" y="4522"/>
                      <a:pt x="2479" y="4522"/>
                    </a:cubicBezTo>
                    <a:cubicBezTo>
                      <a:pt x="2594" y="4522"/>
                      <a:pt x="2701" y="4515"/>
                      <a:pt x="2796" y="4508"/>
                    </a:cubicBezTo>
                    <a:cubicBezTo>
                      <a:pt x="3687" y="4436"/>
                      <a:pt x="4364" y="4118"/>
                      <a:pt x="4754" y="3588"/>
                    </a:cubicBezTo>
                    <a:cubicBezTo>
                      <a:pt x="5105" y="3111"/>
                      <a:pt x="5222" y="2446"/>
                      <a:pt x="5078" y="1765"/>
                    </a:cubicBezTo>
                    <a:cubicBezTo>
                      <a:pt x="4960" y="1208"/>
                      <a:pt x="4694" y="711"/>
                      <a:pt x="4460" y="271"/>
                    </a:cubicBezTo>
                    <a:cubicBezTo>
                      <a:pt x="4368" y="99"/>
                      <a:pt x="4192" y="0"/>
                      <a:pt x="400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321;p34">
                <a:extLst>
                  <a:ext uri="{FF2B5EF4-FFF2-40B4-BE49-F238E27FC236}">
                    <a16:creationId xmlns:a16="http://schemas.microsoft.com/office/drawing/2014/main" id="{AB44D8D0-7E3A-2254-B024-B82EB5AA54FA}"/>
                  </a:ext>
                </a:extLst>
              </p:cNvPr>
              <p:cNvSpPr/>
              <p:nvPr/>
            </p:nvSpPr>
            <p:spPr>
              <a:xfrm>
                <a:off x="5577950" y="1766250"/>
                <a:ext cx="281600" cy="58250"/>
              </a:xfrm>
              <a:custGeom>
                <a:avLst/>
                <a:gdLst/>
                <a:ahLst/>
                <a:cxnLst/>
                <a:rect l="l" t="t" r="r" b="b"/>
                <a:pathLst>
                  <a:path w="11264" h="2330" extrusionOk="0">
                    <a:moveTo>
                      <a:pt x="10680" y="0"/>
                    </a:moveTo>
                    <a:cubicBezTo>
                      <a:pt x="10597" y="0"/>
                      <a:pt x="10512" y="21"/>
                      <a:pt x="10433" y="64"/>
                    </a:cubicBezTo>
                    <a:cubicBezTo>
                      <a:pt x="8945" y="888"/>
                      <a:pt x="7227" y="1302"/>
                      <a:pt x="5510" y="1302"/>
                    </a:cubicBezTo>
                    <a:cubicBezTo>
                      <a:pt x="3879" y="1302"/>
                      <a:pt x="2250" y="929"/>
                      <a:pt x="819" y="181"/>
                    </a:cubicBezTo>
                    <a:cubicBezTo>
                      <a:pt x="744" y="141"/>
                      <a:pt x="663" y="122"/>
                      <a:pt x="583" y="122"/>
                    </a:cubicBezTo>
                    <a:cubicBezTo>
                      <a:pt x="400" y="122"/>
                      <a:pt x="222" y="222"/>
                      <a:pt x="130" y="396"/>
                    </a:cubicBezTo>
                    <a:cubicBezTo>
                      <a:pt x="1" y="646"/>
                      <a:pt x="97" y="955"/>
                      <a:pt x="347" y="1084"/>
                    </a:cubicBezTo>
                    <a:cubicBezTo>
                      <a:pt x="1907" y="1900"/>
                      <a:pt x="3689" y="2329"/>
                      <a:pt x="5512" y="2329"/>
                    </a:cubicBezTo>
                    <a:cubicBezTo>
                      <a:pt x="5559" y="2329"/>
                      <a:pt x="5606" y="2329"/>
                      <a:pt x="5653" y="2328"/>
                    </a:cubicBezTo>
                    <a:cubicBezTo>
                      <a:pt x="7524" y="2306"/>
                      <a:pt x="9349" y="1832"/>
                      <a:pt x="10928" y="956"/>
                    </a:cubicBezTo>
                    <a:cubicBezTo>
                      <a:pt x="11174" y="819"/>
                      <a:pt x="11263" y="509"/>
                      <a:pt x="11126" y="263"/>
                    </a:cubicBezTo>
                    <a:cubicBezTo>
                      <a:pt x="11033" y="95"/>
                      <a:pt x="10859" y="0"/>
                      <a:pt x="1068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322;p34">
                <a:extLst>
                  <a:ext uri="{FF2B5EF4-FFF2-40B4-BE49-F238E27FC236}">
                    <a16:creationId xmlns:a16="http://schemas.microsoft.com/office/drawing/2014/main" id="{F1D63B12-7C4A-6B3A-F2CF-D66DE124D9EA}"/>
                  </a:ext>
                </a:extLst>
              </p:cNvPr>
              <p:cNvSpPr/>
              <p:nvPr/>
            </p:nvSpPr>
            <p:spPr>
              <a:xfrm>
                <a:off x="5771325" y="1794775"/>
                <a:ext cx="37300" cy="51250"/>
              </a:xfrm>
              <a:custGeom>
                <a:avLst/>
                <a:gdLst/>
                <a:ahLst/>
                <a:cxnLst/>
                <a:rect l="l" t="t" r="r" b="b"/>
                <a:pathLst>
                  <a:path w="1492" h="2050" extrusionOk="0">
                    <a:moveTo>
                      <a:pt x="569" y="1"/>
                    </a:moveTo>
                    <a:cubicBezTo>
                      <a:pt x="518" y="1"/>
                      <a:pt x="465" y="9"/>
                      <a:pt x="413" y="26"/>
                    </a:cubicBezTo>
                    <a:cubicBezTo>
                      <a:pt x="148" y="111"/>
                      <a:pt x="1" y="392"/>
                      <a:pt x="80" y="658"/>
                    </a:cubicBezTo>
                    <a:lnTo>
                      <a:pt x="414" y="1694"/>
                    </a:lnTo>
                    <a:cubicBezTo>
                      <a:pt x="482" y="1905"/>
                      <a:pt x="678" y="2048"/>
                      <a:pt x="900" y="2048"/>
                    </a:cubicBezTo>
                    <a:lnTo>
                      <a:pt x="900" y="2049"/>
                    </a:lnTo>
                    <a:cubicBezTo>
                      <a:pt x="1246" y="2048"/>
                      <a:pt x="1492" y="1711"/>
                      <a:pt x="1386" y="1381"/>
                    </a:cubicBezTo>
                    <a:lnTo>
                      <a:pt x="1052" y="345"/>
                    </a:lnTo>
                    <a:cubicBezTo>
                      <a:pt x="979" y="134"/>
                      <a:pt x="782" y="1"/>
                      <a:pt x="56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58" name="Google Shape;421;p37">
            <a:extLst>
              <a:ext uri="{FF2B5EF4-FFF2-40B4-BE49-F238E27FC236}">
                <a16:creationId xmlns:a16="http://schemas.microsoft.com/office/drawing/2014/main" id="{4624D5E3-F8C1-E4D2-07B5-8961C31F82CA}"/>
              </a:ext>
            </a:extLst>
          </p:cNvPr>
          <p:cNvGrpSpPr/>
          <p:nvPr/>
        </p:nvGrpSpPr>
        <p:grpSpPr>
          <a:xfrm>
            <a:off x="8038444" y="3999657"/>
            <a:ext cx="1098180" cy="1171934"/>
            <a:chOff x="6812660" y="2949953"/>
            <a:chExt cx="1450401" cy="1649570"/>
          </a:xfrm>
        </p:grpSpPr>
        <p:sp>
          <p:nvSpPr>
            <p:cNvPr id="59" name="Google Shape;422;p37">
              <a:extLst>
                <a:ext uri="{FF2B5EF4-FFF2-40B4-BE49-F238E27FC236}">
                  <a16:creationId xmlns:a16="http://schemas.microsoft.com/office/drawing/2014/main" id="{4DD3CB91-6A39-65C9-D784-625FB91C44C3}"/>
                </a:ext>
              </a:extLst>
            </p:cNvPr>
            <p:cNvSpPr/>
            <p:nvPr/>
          </p:nvSpPr>
          <p:spPr>
            <a:xfrm rot="2199">
              <a:off x="6812660" y="4367532"/>
              <a:ext cx="1406700" cy="1725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0" name="Google Shape;423;p37">
              <a:extLst>
                <a:ext uri="{FF2B5EF4-FFF2-40B4-BE49-F238E27FC236}">
                  <a16:creationId xmlns:a16="http://schemas.microsoft.com/office/drawing/2014/main" id="{48797888-DBA7-6848-278E-68D8FB7EB277}"/>
                </a:ext>
              </a:extLst>
            </p:cNvPr>
            <p:cNvGrpSpPr/>
            <p:nvPr/>
          </p:nvGrpSpPr>
          <p:grpSpPr>
            <a:xfrm rot="899936">
              <a:off x="7163336" y="3045000"/>
              <a:ext cx="926654" cy="1459474"/>
              <a:chOff x="4977925" y="3521200"/>
              <a:chExt cx="1202100" cy="1893300"/>
            </a:xfrm>
          </p:grpSpPr>
          <p:sp>
            <p:nvSpPr>
              <p:cNvPr id="61" name="Google Shape;424;p37">
                <a:extLst>
                  <a:ext uri="{FF2B5EF4-FFF2-40B4-BE49-F238E27FC236}">
                    <a16:creationId xmlns:a16="http://schemas.microsoft.com/office/drawing/2014/main" id="{2F6156D8-514F-B92F-A217-CE5729EA9569}"/>
                  </a:ext>
                </a:extLst>
              </p:cNvPr>
              <p:cNvSpPr/>
              <p:nvPr/>
            </p:nvSpPr>
            <p:spPr>
              <a:xfrm>
                <a:off x="5108225" y="4280175"/>
                <a:ext cx="988800" cy="1118900"/>
              </a:xfrm>
              <a:custGeom>
                <a:avLst/>
                <a:gdLst/>
                <a:ahLst/>
                <a:cxnLst/>
                <a:rect l="l" t="t" r="r" b="b"/>
                <a:pathLst>
                  <a:path w="39552" h="44756" extrusionOk="0">
                    <a:moveTo>
                      <a:pt x="17085" y="0"/>
                    </a:moveTo>
                    <a:lnTo>
                      <a:pt x="0" y="4081"/>
                    </a:lnTo>
                    <a:lnTo>
                      <a:pt x="780" y="7944"/>
                    </a:lnTo>
                    <a:cubicBezTo>
                      <a:pt x="917" y="8613"/>
                      <a:pt x="1505" y="9095"/>
                      <a:pt x="2188" y="9095"/>
                    </a:cubicBezTo>
                    <a:cubicBezTo>
                      <a:pt x="2189" y="9095"/>
                      <a:pt x="2190" y="9095"/>
                      <a:pt x="2191" y="9095"/>
                    </a:cubicBezTo>
                    <a:lnTo>
                      <a:pt x="2935" y="9095"/>
                    </a:lnTo>
                    <a:lnTo>
                      <a:pt x="20510" y="44756"/>
                    </a:lnTo>
                    <a:lnTo>
                      <a:pt x="37102" y="8368"/>
                    </a:lnTo>
                    <a:lnTo>
                      <a:pt x="37701" y="8368"/>
                    </a:lnTo>
                    <a:cubicBezTo>
                      <a:pt x="38346" y="8368"/>
                      <a:pt x="38892" y="7894"/>
                      <a:pt x="38983" y="7256"/>
                    </a:cubicBezTo>
                    <a:lnTo>
                      <a:pt x="39552" y="3273"/>
                    </a:lnTo>
                    <a:lnTo>
                      <a:pt x="17085" y="0"/>
                    </a:lnTo>
                    <a:close/>
                  </a:path>
                </a:pathLst>
              </a:custGeom>
              <a:solidFill>
                <a:srgbClr val="EADF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425;p37">
                <a:extLst>
                  <a:ext uri="{FF2B5EF4-FFF2-40B4-BE49-F238E27FC236}">
                    <a16:creationId xmlns:a16="http://schemas.microsoft.com/office/drawing/2014/main" id="{35BD92C4-3ADF-C260-2935-FF4A79901A45}"/>
                  </a:ext>
                </a:extLst>
              </p:cNvPr>
              <p:cNvSpPr/>
              <p:nvPr/>
            </p:nvSpPr>
            <p:spPr>
              <a:xfrm>
                <a:off x="5091500" y="4264750"/>
                <a:ext cx="1021925" cy="1149750"/>
              </a:xfrm>
              <a:custGeom>
                <a:avLst/>
                <a:gdLst/>
                <a:ahLst/>
                <a:cxnLst/>
                <a:rect l="l" t="t" r="r" b="b"/>
                <a:pathLst>
                  <a:path w="40877" h="45990" extrusionOk="0">
                    <a:moveTo>
                      <a:pt x="17782" y="1243"/>
                    </a:moveTo>
                    <a:lnTo>
                      <a:pt x="39523" y="4414"/>
                    </a:lnTo>
                    <a:lnTo>
                      <a:pt x="39042" y="7787"/>
                    </a:lnTo>
                    <a:cubicBezTo>
                      <a:pt x="38992" y="8120"/>
                      <a:pt x="38707" y="8368"/>
                      <a:pt x="38370" y="8370"/>
                    </a:cubicBezTo>
                    <a:lnTo>
                      <a:pt x="37771" y="8370"/>
                    </a:lnTo>
                    <a:cubicBezTo>
                      <a:pt x="37529" y="8370"/>
                      <a:pt x="37310" y="8511"/>
                      <a:pt x="37210" y="8730"/>
                    </a:cubicBezTo>
                    <a:lnTo>
                      <a:pt x="21157" y="43938"/>
                    </a:lnTo>
                    <a:lnTo>
                      <a:pt x="4155" y="9442"/>
                    </a:lnTo>
                    <a:cubicBezTo>
                      <a:pt x="4052" y="9231"/>
                      <a:pt x="3837" y="9099"/>
                      <a:pt x="3604" y="9099"/>
                    </a:cubicBezTo>
                    <a:lnTo>
                      <a:pt x="2859" y="9099"/>
                    </a:lnTo>
                    <a:cubicBezTo>
                      <a:pt x="2468" y="9097"/>
                      <a:pt x="2133" y="8823"/>
                      <a:pt x="2053" y="8440"/>
                    </a:cubicBezTo>
                    <a:lnTo>
                      <a:pt x="1391" y="5159"/>
                    </a:lnTo>
                    <a:lnTo>
                      <a:pt x="17782" y="1243"/>
                    </a:lnTo>
                    <a:close/>
                    <a:moveTo>
                      <a:pt x="17755" y="1"/>
                    </a:moveTo>
                    <a:cubicBezTo>
                      <a:pt x="17706" y="1"/>
                      <a:pt x="17658" y="7"/>
                      <a:pt x="17611" y="18"/>
                    </a:cubicBezTo>
                    <a:lnTo>
                      <a:pt x="526" y="4100"/>
                    </a:lnTo>
                    <a:cubicBezTo>
                      <a:pt x="204" y="4177"/>
                      <a:pt x="1" y="4495"/>
                      <a:pt x="66" y="4821"/>
                    </a:cubicBezTo>
                    <a:lnTo>
                      <a:pt x="847" y="8683"/>
                    </a:lnTo>
                    <a:cubicBezTo>
                      <a:pt x="1043" y="9639"/>
                      <a:pt x="1883" y="10327"/>
                      <a:pt x="2859" y="10329"/>
                    </a:cubicBezTo>
                    <a:lnTo>
                      <a:pt x="3221" y="10329"/>
                    </a:lnTo>
                    <a:lnTo>
                      <a:pt x="20626" y="45646"/>
                    </a:lnTo>
                    <a:cubicBezTo>
                      <a:pt x="20729" y="45857"/>
                      <a:pt x="20944" y="45989"/>
                      <a:pt x="21177" y="45989"/>
                    </a:cubicBezTo>
                    <a:lnTo>
                      <a:pt x="21188" y="45989"/>
                    </a:lnTo>
                    <a:cubicBezTo>
                      <a:pt x="21425" y="45986"/>
                      <a:pt x="21640" y="45846"/>
                      <a:pt x="21740" y="45630"/>
                    </a:cubicBezTo>
                    <a:lnTo>
                      <a:pt x="38166" y="9601"/>
                    </a:lnTo>
                    <a:lnTo>
                      <a:pt x="38370" y="9601"/>
                    </a:lnTo>
                    <a:cubicBezTo>
                      <a:pt x="39320" y="9601"/>
                      <a:pt x="40127" y="8902"/>
                      <a:pt x="40260" y="7962"/>
                    </a:cubicBezTo>
                    <a:lnTo>
                      <a:pt x="40829" y="3979"/>
                    </a:lnTo>
                    <a:cubicBezTo>
                      <a:pt x="40877" y="3644"/>
                      <a:pt x="40645" y="3332"/>
                      <a:pt x="40308" y="3283"/>
                    </a:cubicBezTo>
                    <a:lnTo>
                      <a:pt x="17843" y="7"/>
                    </a:lnTo>
                    <a:cubicBezTo>
                      <a:pt x="17814" y="3"/>
                      <a:pt x="17784" y="1"/>
                      <a:pt x="1775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426;p37">
                <a:extLst>
                  <a:ext uri="{FF2B5EF4-FFF2-40B4-BE49-F238E27FC236}">
                    <a16:creationId xmlns:a16="http://schemas.microsoft.com/office/drawing/2014/main" id="{9C537ED7-A3AB-6AA4-C9D8-6855CA956DED}"/>
                  </a:ext>
                </a:extLst>
              </p:cNvPr>
              <p:cNvSpPr/>
              <p:nvPr/>
            </p:nvSpPr>
            <p:spPr>
              <a:xfrm>
                <a:off x="4977925" y="3562650"/>
                <a:ext cx="1202100" cy="880175"/>
              </a:xfrm>
              <a:custGeom>
                <a:avLst/>
                <a:gdLst/>
                <a:ahLst/>
                <a:cxnLst/>
                <a:rect l="l" t="t" r="r" b="b"/>
                <a:pathLst>
                  <a:path w="48084" h="35207" extrusionOk="0">
                    <a:moveTo>
                      <a:pt x="26860" y="1"/>
                    </a:moveTo>
                    <a:cubicBezTo>
                      <a:pt x="23044" y="1"/>
                      <a:pt x="19186" y="907"/>
                      <a:pt x="15728" y="2533"/>
                    </a:cubicBezTo>
                    <a:cubicBezTo>
                      <a:pt x="12411" y="4093"/>
                      <a:pt x="9344" y="6320"/>
                      <a:pt x="7214" y="9304"/>
                    </a:cubicBezTo>
                    <a:cubicBezTo>
                      <a:pt x="5085" y="12287"/>
                      <a:pt x="3961" y="16076"/>
                      <a:pt x="4583" y="19689"/>
                    </a:cubicBezTo>
                    <a:cubicBezTo>
                      <a:pt x="4890" y="21460"/>
                      <a:pt x="5525" y="23524"/>
                      <a:pt x="4339" y="24874"/>
                    </a:cubicBezTo>
                    <a:cubicBezTo>
                      <a:pt x="3945" y="25322"/>
                      <a:pt x="3403" y="25607"/>
                      <a:pt x="2944" y="25985"/>
                    </a:cubicBezTo>
                    <a:cubicBezTo>
                      <a:pt x="1" y="28402"/>
                      <a:pt x="1490" y="32812"/>
                      <a:pt x="4837" y="32812"/>
                    </a:cubicBezTo>
                    <a:cubicBezTo>
                      <a:pt x="5311" y="32812"/>
                      <a:pt x="5823" y="32724"/>
                      <a:pt x="6364" y="32528"/>
                    </a:cubicBezTo>
                    <a:cubicBezTo>
                      <a:pt x="7309" y="32186"/>
                      <a:pt x="8348" y="31780"/>
                      <a:pt x="9319" y="31780"/>
                    </a:cubicBezTo>
                    <a:cubicBezTo>
                      <a:pt x="9796" y="31780"/>
                      <a:pt x="10257" y="31878"/>
                      <a:pt x="10682" y="32131"/>
                    </a:cubicBezTo>
                    <a:cubicBezTo>
                      <a:pt x="11299" y="32498"/>
                      <a:pt x="11704" y="33132"/>
                      <a:pt x="12269" y="33572"/>
                    </a:cubicBezTo>
                    <a:cubicBezTo>
                      <a:pt x="12943" y="34098"/>
                      <a:pt x="13768" y="34301"/>
                      <a:pt x="14625" y="34301"/>
                    </a:cubicBezTo>
                    <a:cubicBezTo>
                      <a:pt x="15450" y="34301"/>
                      <a:pt x="16305" y="34113"/>
                      <a:pt x="17083" y="33847"/>
                    </a:cubicBezTo>
                    <a:cubicBezTo>
                      <a:pt x="18668" y="33304"/>
                      <a:pt x="20205" y="32476"/>
                      <a:pt x="21881" y="32422"/>
                    </a:cubicBezTo>
                    <a:cubicBezTo>
                      <a:pt x="21939" y="32420"/>
                      <a:pt x="21998" y="32419"/>
                      <a:pt x="22057" y="32419"/>
                    </a:cubicBezTo>
                    <a:cubicBezTo>
                      <a:pt x="25302" y="32419"/>
                      <a:pt x="28466" y="35206"/>
                      <a:pt x="31442" y="35206"/>
                    </a:cubicBezTo>
                    <a:cubicBezTo>
                      <a:pt x="32094" y="35206"/>
                      <a:pt x="32737" y="35072"/>
                      <a:pt x="33370" y="34746"/>
                    </a:cubicBezTo>
                    <a:cubicBezTo>
                      <a:pt x="34297" y="34268"/>
                      <a:pt x="35012" y="33420"/>
                      <a:pt x="35985" y="33040"/>
                    </a:cubicBezTo>
                    <a:cubicBezTo>
                      <a:pt x="36403" y="32876"/>
                      <a:pt x="36827" y="32810"/>
                      <a:pt x="37255" y="32810"/>
                    </a:cubicBezTo>
                    <a:cubicBezTo>
                      <a:pt x="39066" y="32810"/>
                      <a:pt x="40955" y="33993"/>
                      <a:pt x="42855" y="33993"/>
                    </a:cubicBezTo>
                    <a:cubicBezTo>
                      <a:pt x="42875" y="33993"/>
                      <a:pt x="42896" y="33993"/>
                      <a:pt x="42916" y="33993"/>
                    </a:cubicBezTo>
                    <a:cubicBezTo>
                      <a:pt x="45837" y="33953"/>
                      <a:pt x="48084" y="30396"/>
                      <a:pt x="46862" y="27742"/>
                    </a:cubicBezTo>
                    <a:cubicBezTo>
                      <a:pt x="46479" y="26909"/>
                      <a:pt x="45842" y="26205"/>
                      <a:pt x="45521" y="25348"/>
                    </a:cubicBezTo>
                    <a:cubicBezTo>
                      <a:pt x="44911" y="23710"/>
                      <a:pt x="45561" y="21911"/>
                      <a:pt x="45907" y="20197"/>
                    </a:cubicBezTo>
                    <a:cubicBezTo>
                      <a:pt x="47344" y="13123"/>
                      <a:pt x="43033" y="5607"/>
                      <a:pt x="36626" y="2282"/>
                    </a:cubicBezTo>
                    <a:cubicBezTo>
                      <a:pt x="33611" y="717"/>
                      <a:pt x="30252" y="1"/>
                      <a:pt x="26860" y="1"/>
                    </a:cubicBezTo>
                    <a:close/>
                  </a:path>
                </a:pathLst>
              </a:custGeom>
              <a:solidFill>
                <a:srgbClr val="F2B17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" name="Google Shape;427;p37">
                <a:extLst>
                  <a:ext uri="{FF2B5EF4-FFF2-40B4-BE49-F238E27FC236}">
                    <a16:creationId xmlns:a16="http://schemas.microsoft.com/office/drawing/2014/main" id="{D3E7C462-0E35-23E4-9EDD-D84280456EFA}"/>
                  </a:ext>
                </a:extLst>
              </p:cNvPr>
              <p:cNvSpPr/>
              <p:nvPr/>
            </p:nvSpPr>
            <p:spPr>
              <a:xfrm>
                <a:off x="4993875" y="3547275"/>
                <a:ext cx="1181125" cy="910925"/>
              </a:xfrm>
              <a:custGeom>
                <a:avLst/>
                <a:gdLst/>
                <a:ahLst/>
                <a:cxnLst/>
                <a:rect l="l" t="t" r="r" b="b"/>
                <a:pathLst>
                  <a:path w="47245" h="36437" extrusionOk="0">
                    <a:moveTo>
                      <a:pt x="26189" y="1218"/>
                    </a:moveTo>
                    <a:cubicBezTo>
                      <a:pt x="29577" y="1218"/>
                      <a:pt x="32843" y="1958"/>
                      <a:pt x="35706" y="3443"/>
                    </a:cubicBezTo>
                    <a:cubicBezTo>
                      <a:pt x="42132" y="6780"/>
                      <a:pt x="45984" y="14194"/>
                      <a:pt x="44667" y="20690"/>
                    </a:cubicBezTo>
                    <a:cubicBezTo>
                      <a:pt x="44604" y="21003"/>
                      <a:pt x="44531" y="21314"/>
                      <a:pt x="44454" y="21643"/>
                    </a:cubicBezTo>
                    <a:cubicBezTo>
                      <a:pt x="44106" y="23133"/>
                      <a:pt x="43746" y="24673"/>
                      <a:pt x="44307" y="26177"/>
                    </a:cubicBezTo>
                    <a:cubicBezTo>
                      <a:pt x="44507" y="26712"/>
                      <a:pt x="44804" y="27176"/>
                      <a:pt x="45090" y="27623"/>
                    </a:cubicBezTo>
                    <a:cubicBezTo>
                      <a:pt x="45307" y="27961"/>
                      <a:pt x="45511" y="28280"/>
                      <a:pt x="45665" y="28614"/>
                    </a:cubicBezTo>
                    <a:cubicBezTo>
                      <a:pt x="46151" y="29671"/>
                      <a:pt x="46008" y="30986"/>
                      <a:pt x="45284" y="32135"/>
                    </a:cubicBezTo>
                    <a:cubicBezTo>
                      <a:pt x="44559" y="33282"/>
                      <a:pt x="43433" y="33976"/>
                      <a:pt x="42270" y="33992"/>
                    </a:cubicBezTo>
                    <a:cubicBezTo>
                      <a:pt x="42251" y="33992"/>
                      <a:pt x="42232" y="33992"/>
                      <a:pt x="42213" y="33992"/>
                    </a:cubicBezTo>
                    <a:cubicBezTo>
                      <a:pt x="41348" y="33992"/>
                      <a:pt x="40467" y="33713"/>
                      <a:pt x="39534" y="33418"/>
                    </a:cubicBezTo>
                    <a:cubicBezTo>
                      <a:pt x="38580" y="33118"/>
                      <a:pt x="37603" y="32809"/>
                      <a:pt x="36615" y="32809"/>
                    </a:cubicBezTo>
                    <a:cubicBezTo>
                      <a:pt x="36120" y="32809"/>
                      <a:pt x="35622" y="32886"/>
                      <a:pt x="35123" y="33081"/>
                    </a:cubicBezTo>
                    <a:cubicBezTo>
                      <a:pt x="34501" y="33324"/>
                      <a:pt x="33996" y="33714"/>
                      <a:pt x="33509" y="34090"/>
                    </a:cubicBezTo>
                    <a:cubicBezTo>
                      <a:pt x="33151" y="34365"/>
                      <a:pt x="32813" y="34626"/>
                      <a:pt x="32451" y="34813"/>
                    </a:cubicBezTo>
                    <a:cubicBezTo>
                      <a:pt x="31919" y="35087"/>
                      <a:pt x="31369" y="35201"/>
                      <a:pt x="30803" y="35201"/>
                    </a:cubicBezTo>
                    <a:cubicBezTo>
                      <a:pt x="29469" y="35201"/>
                      <a:pt x="28046" y="34569"/>
                      <a:pt x="26565" y="33911"/>
                    </a:cubicBezTo>
                    <a:cubicBezTo>
                      <a:pt x="24912" y="33177"/>
                      <a:pt x="23208" y="32419"/>
                      <a:pt x="21420" y="32419"/>
                    </a:cubicBezTo>
                    <a:cubicBezTo>
                      <a:pt x="21355" y="32419"/>
                      <a:pt x="21289" y="32420"/>
                      <a:pt x="21223" y="32424"/>
                    </a:cubicBezTo>
                    <a:cubicBezTo>
                      <a:pt x="19891" y="32465"/>
                      <a:pt x="18671" y="32946"/>
                      <a:pt x="17489" y="33412"/>
                    </a:cubicBezTo>
                    <a:cubicBezTo>
                      <a:pt x="17080" y="33572"/>
                      <a:pt x="16658" y="33739"/>
                      <a:pt x="16245" y="33880"/>
                    </a:cubicBezTo>
                    <a:cubicBezTo>
                      <a:pt x="15675" y="34076"/>
                      <a:pt x="14836" y="34299"/>
                      <a:pt x="13987" y="34299"/>
                    </a:cubicBezTo>
                    <a:cubicBezTo>
                      <a:pt x="13288" y="34299"/>
                      <a:pt x="12581" y="34147"/>
                      <a:pt x="12011" y="33703"/>
                    </a:cubicBezTo>
                    <a:cubicBezTo>
                      <a:pt x="11806" y="33544"/>
                      <a:pt x="11615" y="33345"/>
                      <a:pt x="11415" y="33134"/>
                    </a:cubicBezTo>
                    <a:cubicBezTo>
                      <a:pt x="11105" y="32808"/>
                      <a:pt x="10786" y="32471"/>
                      <a:pt x="10359" y="32217"/>
                    </a:cubicBezTo>
                    <a:cubicBezTo>
                      <a:pt x="9868" y="31925"/>
                      <a:pt x="9315" y="31780"/>
                      <a:pt x="8685" y="31780"/>
                    </a:cubicBezTo>
                    <a:cubicBezTo>
                      <a:pt x="8451" y="31780"/>
                      <a:pt x="8206" y="31801"/>
                      <a:pt x="7949" y="31841"/>
                    </a:cubicBezTo>
                    <a:cubicBezTo>
                      <a:pt x="7186" y="31958"/>
                      <a:pt x="6412" y="32239"/>
                      <a:pt x="5731" y="32487"/>
                    </a:cubicBezTo>
                    <a:lnTo>
                      <a:pt x="5516" y="32565"/>
                    </a:lnTo>
                    <a:cubicBezTo>
                      <a:pt x="5040" y="32737"/>
                      <a:pt x="4601" y="32813"/>
                      <a:pt x="4203" y="32813"/>
                    </a:cubicBezTo>
                    <a:cubicBezTo>
                      <a:pt x="3022" y="32813"/>
                      <a:pt x="2191" y="32150"/>
                      <a:pt x="1761" y="31393"/>
                    </a:cubicBezTo>
                    <a:cubicBezTo>
                      <a:pt x="1098" y="30228"/>
                      <a:pt x="1108" y="28379"/>
                      <a:pt x="2697" y="27075"/>
                    </a:cubicBezTo>
                    <a:cubicBezTo>
                      <a:pt x="2844" y="26952"/>
                      <a:pt x="3006" y="26838"/>
                      <a:pt x="3180" y="26717"/>
                    </a:cubicBezTo>
                    <a:cubicBezTo>
                      <a:pt x="3515" y="26480"/>
                      <a:pt x="3863" y="26236"/>
                      <a:pt x="4163" y="25896"/>
                    </a:cubicBezTo>
                    <a:cubicBezTo>
                      <a:pt x="4721" y="25260"/>
                      <a:pt x="4997" y="24457"/>
                      <a:pt x="5008" y="23437"/>
                    </a:cubicBezTo>
                    <a:cubicBezTo>
                      <a:pt x="5016" y="22611"/>
                      <a:pt x="4851" y="21764"/>
                      <a:pt x="4692" y="20944"/>
                    </a:cubicBezTo>
                    <a:cubicBezTo>
                      <a:pt x="4643" y="20685"/>
                      <a:pt x="4595" y="20440"/>
                      <a:pt x="4552" y="20199"/>
                    </a:cubicBezTo>
                    <a:cubicBezTo>
                      <a:pt x="3990" y="16931"/>
                      <a:pt x="4910" y="13314"/>
                      <a:pt x="7078" y="10276"/>
                    </a:cubicBezTo>
                    <a:cubicBezTo>
                      <a:pt x="8961" y="7637"/>
                      <a:pt x="11823" y="5366"/>
                      <a:pt x="15352" y="3706"/>
                    </a:cubicBezTo>
                    <a:cubicBezTo>
                      <a:pt x="18876" y="2048"/>
                      <a:pt x="22600" y="1218"/>
                      <a:pt x="26189" y="1218"/>
                    </a:cubicBezTo>
                    <a:close/>
                    <a:moveTo>
                      <a:pt x="26217" y="0"/>
                    </a:moveTo>
                    <a:cubicBezTo>
                      <a:pt x="26002" y="0"/>
                      <a:pt x="25785" y="3"/>
                      <a:pt x="25568" y="9"/>
                    </a:cubicBezTo>
                    <a:cubicBezTo>
                      <a:pt x="21932" y="104"/>
                      <a:pt x="18218" y="997"/>
                      <a:pt x="14828" y="2592"/>
                    </a:cubicBezTo>
                    <a:cubicBezTo>
                      <a:pt x="13051" y="3426"/>
                      <a:pt x="11429" y="4409"/>
                      <a:pt x="10009" y="5513"/>
                    </a:cubicBezTo>
                    <a:cubicBezTo>
                      <a:pt x="8452" y="6724"/>
                      <a:pt x="7127" y="8085"/>
                      <a:pt x="6074" y="9561"/>
                    </a:cubicBezTo>
                    <a:cubicBezTo>
                      <a:pt x="4956" y="11129"/>
                      <a:pt x="4112" y="12912"/>
                      <a:pt x="3632" y="14718"/>
                    </a:cubicBezTo>
                    <a:cubicBezTo>
                      <a:pt x="3121" y="16653"/>
                      <a:pt x="3021" y="18567"/>
                      <a:pt x="3338" y="20407"/>
                    </a:cubicBezTo>
                    <a:cubicBezTo>
                      <a:pt x="3383" y="20661"/>
                      <a:pt x="3434" y="20925"/>
                      <a:pt x="3483" y="21178"/>
                    </a:cubicBezTo>
                    <a:cubicBezTo>
                      <a:pt x="3766" y="22639"/>
                      <a:pt x="4060" y="24148"/>
                      <a:pt x="3237" y="25082"/>
                    </a:cubicBezTo>
                    <a:cubicBezTo>
                      <a:pt x="3035" y="25313"/>
                      <a:pt x="2760" y="25507"/>
                      <a:pt x="2471" y="25710"/>
                    </a:cubicBezTo>
                    <a:cubicBezTo>
                      <a:pt x="2287" y="25839"/>
                      <a:pt x="2098" y="25972"/>
                      <a:pt x="1915" y="26123"/>
                    </a:cubicBezTo>
                    <a:cubicBezTo>
                      <a:pt x="975" y="26895"/>
                      <a:pt x="374" y="27898"/>
                      <a:pt x="180" y="29021"/>
                    </a:cubicBezTo>
                    <a:cubicBezTo>
                      <a:pt x="1" y="30050"/>
                      <a:pt x="182" y="31107"/>
                      <a:pt x="690" y="32001"/>
                    </a:cubicBezTo>
                    <a:cubicBezTo>
                      <a:pt x="1164" y="32835"/>
                      <a:pt x="1904" y="33471"/>
                      <a:pt x="2773" y="33793"/>
                    </a:cubicBezTo>
                    <a:cubicBezTo>
                      <a:pt x="3221" y="33959"/>
                      <a:pt x="3700" y="34042"/>
                      <a:pt x="4196" y="34042"/>
                    </a:cubicBezTo>
                    <a:cubicBezTo>
                      <a:pt x="4758" y="34042"/>
                      <a:pt x="5343" y="33936"/>
                      <a:pt x="5933" y="33723"/>
                    </a:cubicBezTo>
                    <a:lnTo>
                      <a:pt x="6150" y="33644"/>
                    </a:lnTo>
                    <a:cubicBezTo>
                      <a:pt x="7012" y="33331"/>
                      <a:pt x="7893" y="33010"/>
                      <a:pt x="8674" y="33010"/>
                    </a:cubicBezTo>
                    <a:cubicBezTo>
                      <a:pt x="9054" y="33010"/>
                      <a:pt x="9410" y="33086"/>
                      <a:pt x="9728" y="33275"/>
                    </a:cubicBezTo>
                    <a:cubicBezTo>
                      <a:pt x="10009" y="33444"/>
                      <a:pt x="10259" y="33704"/>
                      <a:pt x="10522" y="33982"/>
                    </a:cubicBezTo>
                    <a:cubicBezTo>
                      <a:pt x="10745" y="34216"/>
                      <a:pt x="10977" y="34459"/>
                      <a:pt x="11252" y="34673"/>
                    </a:cubicBezTo>
                    <a:cubicBezTo>
                      <a:pt x="11970" y="35234"/>
                      <a:pt x="12872" y="35522"/>
                      <a:pt x="13933" y="35531"/>
                    </a:cubicBezTo>
                    <a:cubicBezTo>
                      <a:pt x="13952" y="35531"/>
                      <a:pt x="13972" y="35531"/>
                      <a:pt x="13991" y="35531"/>
                    </a:cubicBezTo>
                    <a:cubicBezTo>
                      <a:pt x="14808" y="35531"/>
                      <a:pt x="15701" y="35368"/>
                      <a:pt x="16643" y="35045"/>
                    </a:cubicBezTo>
                    <a:cubicBezTo>
                      <a:pt x="17082" y="34894"/>
                      <a:pt x="17519" y="34722"/>
                      <a:pt x="17940" y="34557"/>
                    </a:cubicBezTo>
                    <a:cubicBezTo>
                      <a:pt x="19072" y="34109"/>
                      <a:pt x="20143" y="33688"/>
                      <a:pt x="21262" y="33653"/>
                    </a:cubicBezTo>
                    <a:cubicBezTo>
                      <a:pt x="21314" y="33652"/>
                      <a:pt x="21366" y="33651"/>
                      <a:pt x="21419" y="33651"/>
                    </a:cubicBezTo>
                    <a:cubicBezTo>
                      <a:pt x="22946" y="33651"/>
                      <a:pt x="24531" y="34355"/>
                      <a:pt x="26064" y="35035"/>
                    </a:cubicBezTo>
                    <a:cubicBezTo>
                      <a:pt x="27624" y="35728"/>
                      <a:pt x="29219" y="36437"/>
                      <a:pt x="30809" y="36437"/>
                    </a:cubicBezTo>
                    <a:cubicBezTo>
                      <a:pt x="31547" y="36437"/>
                      <a:pt x="32284" y="36284"/>
                      <a:pt x="33013" y="35906"/>
                    </a:cubicBezTo>
                    <a:cubicBezTo>
                      <a:pt x="33474" y="35668"/>
                      <a:pt x="33872" y="35361"/>
                      <a:pt x="34258" y="35064"/>
                    </a:cubicBezTo>
                    <a:cubicBezTo>
                      <a:pt x="34695" y="34726"/>
                      <a:pt x="35110" y="34406"/>
                      <a:pt x="35569" y="34227"/>
                    </a:cubicBezTo>
                    <a:cubicBezTo>
                      <a:pt x="35906" y="34095"/>
                      <a:pt x="36255" y="34041"/>
                      <a:pt x="36615" y="34041"/>
                    </a:cubicBezTo>
                    <a:cubicBezTo>
                      <a:pt x="37417" y="34041"/>
                      <a:pt x="38272" y="34311"/>
                      <a:pt x="39161" y="34592"/>
                    </a:cubicBezTo>
                    <a:cubicBezTo>
                      <a:pt x="40144" y="34902"/>
                      <a:pt x="41159" y="35223"/>
                      <a:pt x="42216" y="35223"/>
                    </a:cubicBezTo>
                    <a:cubicBezTo>
                      <a:pt x="42239" y="35223"/>
                      <a:pt x="42261" y="35223"/>
                      <a:pt x="42284" y="35223"/>
                    </a:cubicBezTo>
                    <a:cubicBezTo>
                      <a:pt x="43091" y="35212"/>
                      <a:pt x="43902" y="34964"/>
                      <a:pt x="44624" y="34508"/>
                    </a:cubicBezTo>
                    <a:cubicBezTo>
                      <a:pt x="45293" y="34085"/>
                      <a:pt x="45881" y="33493"/>
                      <a:pt x="46323" y="32791"/>
                    </a:cubicBezTo>
                    <a:cubicBezTo>
                      <a:pt x="46764" y="32088"/>
                      <a:pt x="47049" y="31305"/>
                      <a:pt x="47142" y="30520"/>
                    </a:cubicBezTo>
                    <a:cubicBezTo>
                      <a:pt x="47244" y="29671"/>
                      <a:pt x="47119" y="28833"/>
                      <a:pt x="46780" y="28098"/>
                    </a:cubicBezTo>
                    <a:cubicBezTo>
                      <a:pt x="46593" y="27688"/>
                      <a:pt x="46354" y="27316"/>
                      <a:pt x="46126" y="26959"/>
                    </a:cubicBezTo>
                    <a:cubicBezTo>
                      <a:pt x="45862" y="26549"/>
                      <a:pt x="45613" y="26160"/>
                      <a:pt x="45458" y="25747"/>
                    </a:cubicBezTo>
                    <a:cubicBezTo>
                      <a:pt x="45028" y="24590"/>
                      <a:pt x="45330" y="23295"/>
                      <a:pt x="45651" y="21924"/>
                    </a:cubicBezTo>
                    <a:cubicBezTo>
                      <a:pt x="45727" y="21600"/>
                      <a:pt x="45805" y="21265"/>
                      <a:pt x="45871" y="20934"/>
                    </a:cubicBezTo>
                    <a:cubicBezTo>
                      <a:pt x="46237" y="19139"/>
                      <a:pt x="46258" y="17274"/>
                      <a:pt x="45932" y="15392"/>
                    </a:cubicBezTo>
                    <a:cubicBezTo>
                      <a:pt x="45622" y="13600"/>
                      <a:pt x="45010" y="11839"/>
                      <a:pt x="44111" y="10159"/>
                    </a:cubicBezTo>
                    <a:cubicBezTo>
                      <a:pt x="42327" y="6822"/>
                      <a:pt x="39544" y="4049"/>
                      <a:pt x="36271" y="2350"/>
                    </a:cubicBezTo>
                    <a:cubicBezTo>
                      <a:pt x="34660" y="1515"/>
                      <a:pt x="32908" y="892"/>
                      <a:pt x="31065" y="500"/>
                    </a:cubicBezTo>
                    <a:cubicBezTo>
                      <a:pt x="29505" y="168"/>
                      <a:pt x="27878" y="0"/>
                      <a:pt x="2621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" name="Google Shape;428;p37">
                <a:extLst>
                  <a:ext uri="{FF2B5EF4-FFF2-40B4-BE49-F238E27FC236}">
                    <a16:creationId xmlns:a16="http://schemas.microsoft.com/office/drawing/2014/main" id="{3F629683-95C3-9459-4EA5-64FB6259FB2A}"/>
                  </a:ext>
                </a:extLst>
              </p:cNvPr>
              <p:cNvSpPr/>
              <p:nvPr/>
            </p:nvSpPr>
            <p:spPr>
              <a:xfrm>
                <a:off x="5294500" y="4055600"/>
                <a:ext cx="116575" cy="130950"/>
              </a:xfrm>
              <a:custGeom>
                <a:avLst/>
                <a:gdLst/>
                <a:ahLst/>
                <a:cxnLst/>
                <a:rect l="l" t="t" r="r" b="b"/>
                <a:pathLst>
                  <a:path w="4663" h="5238" extrusionOk="0">
                    <a:moveTo>
                      <a:pt x="2332" y="1"/>
                    </a:moveTo>
                    <a:cubicBezTo>
                      <a:pt x="1044" y="1"/>
                      <a:pt x="0" y="1173"/>
                      <a:pt x="0" y="2619"/>
                    </a:cubicBezTo>
                    <a:cubicBezTo>
                      <a:pt x="0" y="4066"/>
                      <a:pt x="1044" y="5237"/>
                      <a:pt x="2332" y="5237"/>
                    </a:cubicBezTo>
                    <a:cubicBezTo>
                      <a:pt x="3619" y="5237"/>
                      <a:pt x="4663" y="4065"/>
                      <a:pt x="4663" y="2619"/>
                    </a:cubicBezTo>
                    <a:cubicBezTo>
                      <a:pt x="4663" y="1173"/>
                      <a:pt x="3619" y="1"/>
                      <a:pt x="233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" name="Google Shape;429;p37">
                <a:extLst>
                  <a:ext uri="{FF2B5EF4-FFF2-40B4-BE49-F238E27FC236}">
                    <a16:creationId xmlns:a16="http://schemas.microsoft.com/office/drawing/2014/main" id="{8BCB788C-D1A9-89B8-E295-128815B57736}"/>
                  </a:ext>
                </a:extLst>
              </p:cNvPr>
              <p:cNvSpPr/>
              <p:nvPr/>
            </p:nvSpPr>
            <p:spPr>
              <a:xfrm>
                <a:off x="5794600" y="4055600"/>
                <a:ext cx="116600" cy="130950"/>
              </a:xfrm>
              <a:custGeom>
                <a:avLst/>
                <a:gdLst/>
                <a:ahLst/>
                <a:cxnLst/>
                <a:rect l="l" t="t" r="r" b="b"/>
                <a:pathLst>
                  <a:path w="4664" h="5238" extrusionOk="0">
                    <a:moveTo>
                      <a:pt x="2331" y="1"/>
                    </a:moveTo>
                    <a:cubicBezTo>
                      <a:pt x="1044" y="1"/>
                      <a:pt x="1" y="1173"/>
                      <a:pt x="1" y="2619"/>
                    </a:cubicBezTo>
                    <a:cubicBezTo>
                      <a:pt x="1" y="4065"/>
                      <a:pt x="1044" y="5237"/>
                      <a:pt x="2331" y="5237"/>
                    </a:cubicBezTo>
                    <a:cubicBezTo>
                      <a:pt x="3619" y="5237"/>
                      <a:pt x="4663" y="4066"/>
                      <a:pt x="4663" y="2619"/>
                    </a:cubicBezTo>
                    <a:cubicBezTo>
                      <a:pt x="4663" y="1173"/>
                      <a:pt x="3619" y="1"/>
                      <a:pt x="2331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" name="Google Shape;430;p37">
                <a:extLst>
                  <a:ext uri="{FF2B5EF4-FFF2-40B4-BE49-F238E27FC236}">
                    <a16:creationId xmlns:a16="http://schemas.microsoft.com/office/drawing/2014/main" id="{D73AC36A-E383-403A-BA33-AD8178C0FEB6}"/>
                  </a:ext>
                </a:extLst>
              </p:cNvPr>
              <p:cNvSpPr/>
              <p:nvPr/>
            </p:nvSpPr>
            <p:spPr>
              <a:xfrm>
                <a:off x="5317675" y="4090725"/>
                <a:ext cx="33200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8" h="1615" extrusionOk="0">
                    <a:moveTo>
                      <a:pt x="663" y="0"/>
                    </a:moveTo>
                    <a:cubicBezTo>
                      <a:pt x="298" y="0"/>
                      <a:pt x="1" y="363"/>
                      <a:pt x="1" y="807"/>
                    </a:cubicBezTo>
                    <a:cubicBezTo>
                      <a:pt x="1" y="1254"/>
                      <a:pt x="298" y="1614"/>
                      <a:pt x="663" y="1614"/>
                    </a:cubicBezTo>
                    <a:cubicBezTo>
                      <a:pt x="1030" y="1614"/>
                      <a:pt x="1327" y="1254"/>
                      <a:pt x="1327" y="807"/>
                    </a:cubicBezTo>
                    <a:cubicBezTo>
                      <a:pt x="1327" y="363"/>
                      <a:pt x="1029" y="0"/>
                      <a:pt x="66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" name="Google Shape;431;p37">
                <a:extLst>
                  <a:ext uri="{FF2B5EF4-FFF2-40B4-BE49-F238E27FC236}">
                    <a16:creationId xmlns:a16="http://schemas.microsoft.com/office/drawing/2014/main" id="{B6A755E6-788A-CC68-0010-1B63F32D6359}"/>
                  </a:ext>
                </a:extLst>
              </p:cNvPr>
              <p:cNvSpPr/>
              <p:nvPr/>
            </p:nvSpPr>
            <p:spPr>
              <a:xfrm>
                <a:off x="5345975" y="4133150"/>
                <a:ext cx="13675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7" h="665" extrusionOk="0">
                    <a:moveTo>
                      <a:pt x="273" y="0"/>
                    </a:moveTo>
                    <a:cubicBezTo>
                      <a:pt x="122" y="0"/>
                      <a:pt x="0" y="149"/>
                      <a:pt x="0" y="332"/>
                    </a:cubicBezTo>
                    <a:cubicBezTo>
                      <a:pt x="0" y="516"/>
                      <a:pt x="122" y="664"/>
                      <a:pt x="273" y="664"/>
                    </a:cubicBezTo>
                    <a:cubicBezTo>
                      <a:pt x="424" y="664"/>
                      <a:pt x="547" y="516"/>
                      <a:pt x="547" y="332"/>
                    </a:cubicBezTo>
                    <a:cubicBezTo>
                      <a:pt x="547" y="149"/>
                      <a:pt x="424" y="0"/>
                      <a:pt x="27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" name="Google Shape;432;p37">
                <a:extLst>
                  <a:ext uri="{FF2B5EF4-FFF2-40B4-BE49-F238E27FC236}">
                    <a16:creationId xmlns:a16="http://schemas.microsoft.com/office/drawing/2014/main" id="{50413191-D5B6-C721-B689-64CA2DC5D0B5}"/>
                  </a:ext>
                </a:extLst>
              </p:cNvPr>
              <p:cNvSpPr/>
              <p:nvPr/>
            </p:nvSpPr>
            <p:spPr>
              <a:xfrm>
                <a:off x="5849725" y="4133150"/>
                <a:ext cx="1370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65" extrusionOk="0">
                    <a:moveTo>
                      <a:pt x="274" y="0"/>
                    </a:moveTo>
                    <a:cubicBezTo>
                      <a:pt x="123" y="0"/>
                      <a:pt x="1" y="149"/>
                      <a:pt x="1" y="332"/>
                    </a:cubicBezTo>
                    <a:cubicBezTo>
                      <a:pt x="1" y="516"/>
                      <a:pt x="123" y="664"/>
                      <a:pt x="274" y="664"/>
                    </a:cubicBezTo>
                    <a:cubicBezTo>
                      <a:pt x="425" y="664"/>
                      <a:pt x="547" y="516"/>
                      <a:pt x="547" y="332"/>
                    </a:cubicBezTo>
                    <a:cubicBezTo>
                      <a:pt x="547" y="149"/>
                      <a:pt x="425" y="0"/>
                      <a:pt x="274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" name="Google Shape;433;p37">
                <a:extLst>
                  <a:ext uri="{FF2B5EF4-FFF2-40B4-BE49-F238E27FC236}">
                    <a16:creationId xmlns:a16="http://schemas.microsoft.com/office/drawing/2014/main" id="{6676C567-F6B7-0698-E0C7-5972E3573E9D}"/>
                  </a:ext>
                </a:extLst>
              </p:cNvPr>
              <p:cNvSpPr/>
              <p:nvPr/>
            </p:nvSpPr>
            <p:spPr>
              <a:xfrm>
                <a:off x="5819750" y="4090725"/>
                <a:ext cx="33175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1615" extrusionOk="0">
                    <a:moveTo>
                      <a:pt x="663" y="0"/>
                    </a:moveTo>
                    <a:cubicBezTo>
                      <a:pt x="297" y="0"/>
                      <a:pt x="0" y="363"/>
                      <a:pt x="0" y="807"/>
                    </a:cubicBezTo>
                    <a:cubicBezTo>
                      <a:pt x="0" y="1254"/>
                      <a:pt x="297" y="1614"/>
                      <a:pt x="663" y="1614"/>
                    </a:cubicBezTo>
                    <a:cubicBezTo>
                      <a:pt x="1030" y="1614"/>
                      <a:pt x="1327" y="1254"/>
                      <a:pt x="1327" y="807"/>
                    </a:cubicBezTo>
                    <a:cubicBezTo>
                      <a:pt x="1327" y="363"/>
                      <a:pt x="1030" y="0"/>
                      <a:pt x="66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" name="Google Shape;434;p37">
                <a:extLst>
                  <a:ext uri="{FF2B5EF4-FFF2-40B4-BE49-F238E27FC236}">
                    <a16:creationId xmlns:a16="http://schemas.microsoft.com/office/drawing/2014/main" id="{3DD02AE1-E7B5-C57B-71A2-4EF4189D059B}"/>
                  </a:ext>
                </a:extLst>
              </p:cNvPr>
              <p:cNvSpPr/>
              <p:nvPr/>
            </p:nvSpPr>
            <p:spPr>
              <a:xfrm>
                <a:off x="5230400" y="4178625"/>
                <a:ext cx="102075" cy="52275"/>
              </a:xfrm>
              <a:custGeom>
                <a:avLst/>
                <a:gdLst/>
                <a:ahLst/>
                <a:cxnLst/>
                <a:rect l="l" t="t" r="r" b="b"/>
                <a:pathLst>
                  <a:path w="4083" h="2091" extrusionOk="0">
                    <a:moveTo>
                      <a:pt x="1875" y="0"/>
                    </a:moveTo>
                    <a:cubicBezTo>
                      <a:pt x="1773" y="0"/>
                      <a:pt x="1678" y="3"/>
                      <a:pt x="1592" y="6"/>
                    </a:cubicBezTo>
                    <a:cubicBezTo>
                      <a:pt x="1099" y="25"/>
                      <a:pt x="548" y="116"/>
                      <a:pt x="262" y="518"/>
                    </a:cubicBezTo>
                    <a:cubicBezTo>
                      <a:pt x="0" y="888"/>
                      <a:pt x="92" y="1462"/>
                      <a:pt x="456" y="1732"/>
                    </a:cubicBezTo>
                    <a:cubicBezTo>
                      <a:pt x="609" y="1844"/>
                      <a:pt x="791" y="1905"/>
                      <a:pt x="976" y="1952"/>
                    </a:cubicBezTo>
                    <a:cubicBezTo>
                      <a:pt x="1337" y="2045"/>
                      <a:pt x="1707" y="2091"/>
                      <a:pt x="2078" y="2091"/>
                    </a:cubicBezTo>
                    <a:cubicBezTo>
                      <a:pt x="2429" y="2091"/>
                      <a:pt x="2780" y="2049"/>
                      <a:pt x="3123" y="1967"/>
                    </a:cubicBezTo>
                    <a:cubicBezTo>
                      <a:pt x="3428" y="1894"/>
                      <a:pt x="3749" y="1770"/>
                      <a:pt x="3924" y="1508"/>
                    </a:cubicBezTo>
                    <a:cubicBezTo>
                      <a:pt x="4073" y="1276"/>
                      <a:pt x="4083" y="979"/>
                      <a:pt x="3951" y="737"/>
                    </a:cubicBezTo>
                    <a:cubicBezTo>
                      <a:pt x="3598" y="116"/>
                      <a:pt x="2585" y="0"/>
                      <a:pt x="1875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" name="Google Shape;435;p37">
                <a:extLst>
                  <a:ext uri="{FF2B5EF4-FFF2-40B4-BE49-F238E27FC236}">
                    <a16:creationId xmlns:a16="http://schemas.microsoft.com/office/drawing/2014/main" id="{B16306A8-FD4D-0F7E-7AF9-FD56479CDD73}"/>
                  </a:ext>
                </a:extLst>
              </p:cNvPr>
              <p:cNvSpPr/>
              <p:nvPr/>
            </p:nvSpPr>
            <p:spPr>
              <a:xfrm>
                <a:off x="5878075" y="4178625"/>
                <a:ext cx="102100" cy="52275"/>
              </a:xfrm>
              <a:custGeom>
                <a:avLst/>
                <a:gdLst/>
                <a:ahLst/>
                <a:cxnLst/>
                <a:rect l="l" t="t" r="r" b="b"/>
                <a:pathLst>
                  <a:path w="4084" h="2091" extrusionOk="0">
                    <a:moveTo>
                      <a:pt x="2210" y="0"/>
                    </a:moveTo>
                    <a:cubicBezTo>
                      <a:pt x="1500" y="0"/>
                      <a:pt x="486" y="116"/>
                      <a:pt x="134" y="737"/>
                    </a:cubicBezTo>
                    <a:cubicBezTo>
                      <a:pt x="1" y="979"/>
                      <a:pt x="12" y="1276"/>
                      <a:pt x="161" y="1508"/>
                    </a:cubicBezTo>
                    <a:cubicBezTo>
                      <a:pt x="336" y="1770"/>
                      <a:pt x="655" y="1894"/>
                      <a:pt x="962" y="1967"/>
                    </a:cubicBezTo>
                    <a:cubicBezTo>
                      <a:pt x="1306" y="2049"/>
                      <a:pt x="1657" y="2091"/>
                      <a:pt x="2008" y="2091"/>
                    </a:cubicBezTo>
                    <a:cubicBezTo>
                      <a:pt x="2378" y="2091"/>
                      <a:pt x="2748" y="2045"/>
                      <a:pt x="3110" y="1952"/>
                    </a:cubicBezTo>
                    <a:cubicBezTo>
                      <a:pt x="3293" y="1905"/>
                      <a:pt x="3477" y="1844"/>
                      <a:pt x="3628" y="1732"/>
                    </a:cubicBezTo>
                    <a:cubicBezTo>
                      <a:pt x="3993" y="1462"/>
                      <a:pt x="4084" y="888"/>
                      <a:pt x="3822" y="518"/>
                    </a:cubicBezTo>
                    <a:cubicBezTo>
                      <a:pt x="3537" y="116"/>
                      <a:pt x="2984" y="25"/>
                      <a:pt x="2493" y="6"/>
                    </a:cubicBezTo>
                    <a:cubicBezTo>
                      <a:pt x="2407" y="3"/>
                      <a:pt x="2312" y="0"/>
                      <a:pt x="2210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" name="Google Shape;436;p37">
                <a:extLst>
                  <a:ext uri="{FF2B5EF4-FFF2-40B4-BE49-F238E27FC236}">
                    <a16:creationId xmlns:a16="http://schemas.microsoft.com/office/drawing/2014/main" id="{6DB9E0C1-3173-3154-8AA8-7811ED663423}"/>
                  </a:ext>
                </a:extLst>
              </p:cNvPr>
              <p:cNvSpPr/>
              <p:nvPr/>
            </p:nvSpPr>
            <p:spPr>
              <a:xfrm>
                <a:off x="5486675" y="4851875"/>
                <a:ext cx="394300" cy="323950"/>
              </a:xfrm>
              <a:custGeom>
                <a:avLst/>
                <a:gdLst/>
                <a:ahLst/>
                <a:cxnLst/>
                <a:rect l="l" t="t" r="r" b="b"/>
                <a:pathLst>
                  <a:path w="15772" h="12958" extrusionOk="0">
                    <a:moveTo>
                      <a:pt x="15076" y="1"/>
                    </a:moveTo>
                    <a:cubicBezTo>
                      <a:pt x="14936" y="1"/>
                      <a:pt x="14796" y="48"/>
                      <a:pt x="14680" y="145"/>
                    </a:cubicBezTo>
                    <a:lnTo>
                      <a:pt x="277" y="11867"/>
                    </a:lnTo>
                    <a:cubicBezTo>
                      <a:pt x="77" y="12030"/>
                      <a:pt x="1" y="12303"/>
                      <a:pt x="86" y="12550"/>
                    </a:cubicBezTo>
                    <a:cubicBezTo>
                      <a:pt x="174" y="12794"/>
                      <a:pt x="406" y="12958"/>
                      <a:pt x="666" y="12958"/>
                    </a:cubicBezTo>
                    <a:cubicBezTo>
                      <a:pt x="808" y="12958"/>
                      <a:pt x="944" y="12910"/>
                      <a:pt x="1054" y="12821"/>
                    </a:cubicBezTo>
                    <a:lnTo>
                      <a:pt x="15457" y="1100"/>
                    </a:lnTo>
                    <a:cubicBezTo>
                      <a:pt x="15727" y="887"/>
                      <a:pt x="15771" y="495"/>
                      <a:pt x="15554" y="228"/>
                    </a:cubicBezTo>
                    <a:cubicBezTo>
                      <a:pt x="15432" y="78"/>
                      <a:pt x="15255" y="1"/>
                      <a:pt x="15076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" name="Google Shape;437;p37">
                <a:extLst>
                  <a:ext uri="{FF2B5EF4-FFF2-40B4-BE49-F238E27FC236}">
                    <a16:creationId xmlns:a16="http://schemas.microsoft.com/office/drawing/2014/main" id="{4634398A-7B20-779D-EBFF-58A49DF4525E}"/>
                  </a:ext>
                </a:extLst>
              </p:cNvPr>
              <p:cNvSpPr/>
              <p:nvPr/>
            </p:nvSpPr>
            <p:spPr>
              <a:xfrm>
                <a:off x="5366575" y="4474000"/>
                <a:ext cx="686725" cy="458250"/>
              </a:xfrm>
              <a:custGeom>
                <a:avLst/>
                <a:gdLst/>
                <a:ahLst/>
                <a:cxnLst/>
                <a:rect l="l" t="t" r="r" b="b"/>
                <a:pathLst>
                  <a:path w="27469" h="18330" extrusionOk="0">
                    <a:moveTo>
                      <a:pt x="26767" y="1"/>
                    </a:moveTo>
                    <a:cubicBezTo>
                      <a:pt x="26651" y="1"/>
                      <a:pt x="26534" y="33"/>
                      <a:pt x="26429" y="102"/>
                    </a:cubicBezTo>
                    <a:lnTo>
                      <a:pt x="331" y="17199"/>
                    </a:lnTo>
                    <a:cubicBezTo>
                      <a:pt x="102" y="17348"/>
                      <a:pt x="1" y="17629"/>
                      <a:pt x="78" y="17890"/>
                    </a:cubicBezTo>
                    <a:cubicBezTo>
                      <a:pt x="156" y="18152"/>
                      <a:pt x="396" y="18330"/>
                      <a:pt x="668" y="18330"/>
                    </a:cubicBezTo>
                    <a:cubicBezTo>
                      <a:pt x="789" y="18330"/>
                      <a:pt x="905" y="18295"/>
                      <a:pt x="1006" y="18230"/>
                    </a:cubicBezTo>
                    <a:lnTo>
                      <a:pt x="27105" y="1131"/>
                    </a:lnTo>
                    <a:cubicBezTo>
                      <a:pt x="27389" y="945"/>
                      <a:pt x="27468" y="564"/>
                      <a:pt x="27283" y="279"/>
                    </a:cubicBezTo>
                    <a:cubicBezTo>
                      <a:pt x="27165" y="98"/>
                      <a:pt x="26968" y="1"/>
                      <a:pt x="2676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5" name="Google Shape;438;p37">
                <a:extLst>
                  <a:ext uri="{FF2B5EF4-FFF2-40B4-BE49-F238E27FC236}">
                    <a16:creationId xmlns:a16="http://schemas.microsoft.com/office/drawing/2014/main" id="{B8BCC3A0-C212-75C1-DFB5-C8D56DB0DC3B}"/>
                  </a:ext>
                </a:extLst>
              </p:cNvPr>
              <p:cNvSpPr/>
              <p:nvPr/>
            </p:nvSpPr>
            <p:spPr>
              <a:xfrm>
                <a:off x="5164275" y="4492300"/>
                <a:ext cx="715775" cy="390550"/>
              </a:xfrm>
              <a:custGeom>
                <a:avLst/>
                <a:gdLst/>
                <a:ahLst/>
                <a:cxnLst/>
                <a:rect l="l" t="t" r="r" b="b"/>
                <a:pathLst>
                  <a:path w="28631" h="15622" extrusionOk="0">
                    <a:moveTo>
                      <a:pt x="703" y="1"/>
                    </a:moveTo>
                    <a:cubicBezTo>
                      <a:pt x="481" y="1"/>
                      <a:pt x="268" y="120"/>
                      <a:pt x="157" y="329"/>
                    </a:cubicBezTo>
                    <a:cubicBezTo>
                      <a:pt x="0" y="626"/>
                      <a:pt x="111" y="995"/>
                      <a:pt x="405" y="1157"/>
                    </a:cubicBezTo>
                    <a:lnTo>
                      <a:pt x="27678" y="15550"/>
                    </a:lnTo>
                    <a:cubicBezTo>
                      <a:pt x="27765" y="15596"/>
                      <a:pt x="27863" y="15621"/>
                      <a:pt x="27963" y="15621"/>
                    </a:cubicBezTo>
                    <a:cubicBezTo>
                      <a:pt x="28246" y="15621"/>
                      <a:pt x="28494" y="15429"/>
                      <a:pt x="28562" y="15154"/>
                    </a:cubicBezTo>
                    <a:cubicBezTo>
                      <a:pt x="28631" y="14880"/>
                      <a:pt x="28502" y="14594"/>
                      <a:pt x="28251" y="14462"/>
                    </a:cubicBezTo>
                    <a:lnTo>
                      <a:pt x="980" y="67"/>
                    </a:lnTo>
                    <a:cubicBezTo>
                      <a:pt x="891" y="22"/>
                      <a:pt x="796" y="1"/>
                      <a:pt x="70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6" name="Google Shape;439;p37">
                <a:extLst>
                  <a:ext uri="{FF2B5EF4-FFF2-40B4-BE49-F238E27FC236}">
                    <a16:creationId xmlns:a16="http://schemas.microsoft.com/office/drawing/2014/main" id="{D2BD535B-C13B-464F-124D-BB435F1C0A69}"/>
                  </a:ext>
                </a:extLst>
              </p:cNvPr>
              <p:cNvSpPr/>
              <p:nvPr/>
            </p:nvSpPr>
            <p:spPr>
              <a:xfrm>
                <a:off x="5365675" y="4901250"/>
                <a:ext cx="365400" cy="308275"/>
              </a:xfrm>
              <a:custGeom>
                <a:avLst/>
                <a:gdLst/>
                <a:ahLst/>
                <a:cxnLst/>
                <a:rect l="l" t="t" r="r" b="b"/>
                <a:pathLst>
                  <a:path w="14616" h="12331" extrusionOk="0">
                    <a:moveTo>
                      <a:pt x="695" y="1"/>
                    </a:moveTo>
                    <a:cubicBezTo>
                      <a:pt x="519" y="1"/>
                      <a:pt x="344" y="75"/>
                      <a:pt x="222" y="221"/>
                    </a:cubicBezTo>
                    <a:cubicBezTo>
                      <a:pt x="0" y="485"/>
                      <a:pt x="40" y="881"/>
                      <a:pt x="310" y="1097"/>
                    </a:cubicBezTo>
                    <a:lnTo>
                      <a:pt x="13554" y="12187"/>
                    </a:lnTo>
                    <a:cubicBezTo>
                      <a:pt x="13665" y="12279"/>
                      <a:pt x="13805" y="12330"/>
                      <a:pt x="13949" y="12330"/>
                    </a:cubicBezTo>
                    <a:lnTo>
                      <a:pt x="13949" y="12330"/>
                    </a:lnTo>
                    <a:cubicBezTo>
                      <a:pt x="14208" y="12330"/>
                      <a:pt x="14439" y="12168"/>
                      <a:pt x="14528" y="11925"/>
                    </a:cubicBezTo>
                    <a:cubicBezTo>
                      <a:pt x="14616" y="11682"/>
                      <a:pt x="14543" y="11409"/>
                      <a:pt x="14344" y="11244"/>
                    </a:cubicBezTo>
                    <a:lnTo>
                      <a:pt x="1099" y="152"/>
                    </a:lnTo>
                    <a:cubicBezTo>
                      <a:pt x="982" y="50"/>
                      <a:pt x="838" y="1"/>
                      <a:pt x="695" y="1"/>
                    </a:cubicBezTo>
                    <a:close/>
                    <a:moveTo>
                      <a:pt x="13949" y="12330"/>
                    </a:moveTo>
                    <a:lnTo>
                      <a:pt x="13949" y="12330"/>
                    </a:lnTo>
                    <a:cubicBezTo>
                      <a:pt x="13949" y="12330"/>
                      <a:pt x="13949" y="12330"/>
                      <a:pt x="13948" y="12330"/>
                    </a:cubicBezTo>
                    <a:lnTo>
                      <a:pt x="13950" y="12330"/>
                    </a:lnTo>
                    <a:cubicBezTo>
                      <a:pt x="13950" y="12330"/>
                      <a:pt x="13950" y="12330"/>
                      <a:pt x="13949" y="1233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7" name="Google Shape;440;p37">
                <a:extLst>
                  <a:ext uri="{FF2B5EF4-FFF2-40B4-BE49-F238E27FC236}">
                    <a16:creationId xmlns:a16="http://schemas.microsoft.com/office/drawing/2014/main" id="{A7A4E53E-9C05-5E75-514E-288E0696CE18}"/>
                  </a:ext>
                </a:extLst>
              </p:cNvPr>
              <p:cNvSpPr/>
              <p:nvPr/>
            </p:nvSpPr>
            <p:spPr>
              <a:xfrm>
                <a:off x="5253625" y="4488525"/>
                <a:ext cx="272475" cy="37900"/>
              </a:xfrm>
              <a:custGeom>
                <a:avLst/>
                <a:gdLst/>
                <a:ahLst/>
                <a:cxnLst/>
                <a:rect l="l" t="t" r="r" b="b"/>
                <a:pathLst>
                  <a:path w="10899" h="1516" extrusionOk="0">
                    <a:moveTo>
                      <a:pt x="628" y="0"/>
                    </a:moveTo>
                    <a:cubicBezTo>
                      <a:pt x="294" y="0"/>
                      <a:pt x="21" y="264"/>
                      <a:pt x="12" y="599"/>
                    </a:cubicBezTo>
                    <a:cubicBezTo>
                      <a:pt x="0" y="939"/>
                      <a:pt x="269" y="1222"/>
                      <a:pt x="609" y="1232"/>
                    </a:cubicBezTo>
                    <a:lnTo>
                      <a:pt x="10250" y="1516"/>
                    </a:lnTo>
                    <a:lnTo>
                      <a:pt x="10270" y="1516"/>
                    </a:lnTo>
                    <a:cubicBezTo>
                      <a:pt x="10272" y="1516"/>
                      <a:pt x="10275" y="1516"/>
                      <a:pt x="10278" y="1516"/>
                    </a:cubicBezTo>
                    <a:cubicBezTo>
                      <a:pt x="10614" y="1516"/>
                      <a:pt x="10889" y="1246"/>
                      <a:pt x="10894" y="909"/>
                    </a:cubicBezTo>
                    <a:cubicBezTo>
                      <a:pt x="10899" y="569"/>
                      <a:pt x="10627" y="289"/>
                      <a:pt x="10287" y="285"/>
                    </a:cubicBezTo>
                    <a:lnTo>
                      <a:pt x="645" y="0"/>
                    </a:lnTo>
                    <a:cubicBezTo>
                      <a:pt x="640" y="0"/>
                      <a:pt x="634" y="0"/>
                      <a:pt x="62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441;p37">
                <a:extLst>
                  <a:ext uri="{FF2B5EF4-FFF2-40B4-BE49-F238E27FC236}">
                    <a16:creationId xmlns:a16="http://schemas.microsoft.com/office/drawing/2014/main" id="{69120E0F-3948-96E6-29FB-BB969A05F30A}"/>
                  </a:ext>
                </a:extLst>
              </p:cNvPr>
              <p:cNvSpPr/>
              <p:nvPr/>
            </p:nvSpPr>
            <p:spPr>
              <a:xfrm>
                <a:off x="5567775" y="4494475"/>
                <a:ext cx="142250" cy="30800"/>
              </a:xfrm>
              <a:custGeom>
                <a:avLst/>
                <a:gdLst/>
                <a:ahLst/>
                <a:cxnLst/>
                <a:rect l="l" t="t" r="r" b="b"/>
                <a:pathLst>
                  <a:path w="5690" h="1232" extrusionOk="0">
                    <a:moveTo>
                      <a:pt x="617" y="1"/>
                    </a:moveTo>
                    <a:cubicBezTo>
                      <a:pt x="277" y="1"/>
                      <a:pt x="1" y="275"/>
                      <a:pt x="1" y="615"/>
                    </a:cubicBezTo>
                    <a:cubicBezTo>
                      <a:pt x="1" y="955"/>
                      <a:pt x="277" y="1232"/>
                      <a:pt x="617" y="1232"/>
                    </a:cubicBezTo>
                    <a:lnTo>
                      <a:pt x="5075" y="1232"/>
                    </a:lnTo>
                    <a:cubicBezTo>
                      <a:pt x="5415" y="1232"/>
                      <a:pt x="5690" y="955"/>
                      <a:pt x="5690" y="615"/>
                    </a:cubicBezTo>
                    <a:cubicBezTo>
                      <a:pt x="5690" y="275"/>
                      <a:pt x="5415" y="1"/>
                      <a:pt x="507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442;p37">
                <a:extLst>
                  <a:ext uri="{FF2B5EF4-FFF2-40B4-BE49-F238E27FC236}">
                    <a16:creationId xmlns:a16="http://schemas.microsoft.com/office/drawing/2014/main" id="{C9DC6776-FE70-214E-9616-02693C0639A2}"/>
                  </a:ext>
                </a:extLst>
              </p:cNvPr>
              <p:cNvSpPr/>
              <p:nvPr/>
            </p:nvSpPr>
            <p:spPr>
              <a:xfrm>
                <a:off x="5758300" y="4486200"/>
                <a:ext cx="127225" cy="35025"/>
              </a:xfrm>
              <a:custGeom>
                <a:avLst/>
                <a:gdLst/>
                <a:ahLst/>
                <a:cxnLst/>
                <a:rect l="l" t="t" r="r" b="b"/>
                <a:pathLst>
                  <a:path w="5089" h="1401" extrusionOk="0">
                    <a:moveTo>
                      <a:pt x="4462" y="0"/>
                    </a:moveTo>
                    <a:cubicBezTo>
                      <a:pt x="4452" y="0"/>
                      <a:pt x="4443" y="1"/>
                      <a:pt x="4433" y="1"/>
                    </a:cubicBezTo>
                    <a:lnTo>
                      <a:pt x="611" y="170"/>
                    </a:lnTo>
                    <a:cubicBezTo>
                      <a:pt x="271" y="178"/>
                      <a:pt x="0" y="459"/>
                      <a:pt x="8" y="799"/>
                    </a:cubicBezTo>
                    <a:cubicBezTo>
                      <a:pt x="16" y="1134"/>
                      <a:pt x="290" y="1401"/>
                      <a:pt x="623" y="1401"/>
                    </a:cubicBezTo>
                    <a:cubicBezTo>
                      <a:pt x="628" y="1401"/>
                      <a:pt x="633" y="1401"/>
                      <a:pt x="638" y="1401"/>
                    </a:cubicBezTo>
                    <a:cubicBezTo>
                      <a:pt x="647" y="1401"/>
                      <a:pt x="657" y="1401"/>
                      <a:pt x="665" y="1399"/>
                    </a:cubicBezTo>
                    <a:lnTo>
                      <a:pt x="4487" y="1231"/>
                    </a:lnTo>
                    <a:cubicBezTo>
                      <a:pt x="4825" y="1216"/>
                      <a:pt x="5089" y="929"/>
                      <a:pt x="5075" y="589"/>
                    </a:cubicBezTo>
                    <a:cubicBezTo>
                      <a:pt x="5059" y="259"/>
                      <a:pt x="4788" y="0"/>
                      <a:pt x="446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443;p37">
                <a:extLst>
                  <a:ext uri="{FF2B5EF4-FFF2-40B4-BE49-F238E27FC236}">
                    <a16:creationId xmlns:a16="http://schemas.microsoft.com/office/drawing/2014/main" id="{6D864441-91C5-9B63-E979-0F13E235C780}"/>
                  </a:ext>
                </a:extLst>
              </p:cNvPr>
              <p:cNvSpPr/>
              <p:nvPr/>
            </p:nvSpPr>
            <p:spPr>
              <a:xfrm>
                <a:off x="5481075" y="4190975"/>
                <a:ext cx="240900" cy="56125"/>
              </a:xfrm>
              <a:custGeom>
                <a:avLst/>
                <a:gdLst/>
                <a:ahLst/>
                <a:cxnLst/>
                <a:rect l="l" t="t" r="r" b="b"/>
                <a:pathLst>
                  <a:path w="9636" h="2245" extrusionOk="0">
                    <a:moveTo>
                      <a:pt x="703" y="0"/>
                    </a:moveTo>
                    <a:cubicBezTo>
                      <a:pt x="483" y="0"/>
                      <a:pt x="271" y="119"/>
                      <a:pt x="160" y="326"/>
                    </a:cubicBezTo>
                    <a:cubicBezTo>
                      <a:pt x="1" y="623"/>
                      <a:pt x="110" y="991"/>
                      <a:pt x="404" y="1155"/>
                    </a:cubicBezTo>
                    <a:cubicBezTo>
                      <a:pt x="1724" y="1859"/>
                      <a:pt x="3242" y="2235"/>
                      <a:pt x="4790" y="2245"/>
                    </a:cubicBezTo>
                    <a:lnTo>
                      <a:pt x="4851" y="2245"/>
                    </a:lnTo>
                    <a:cubicBezTo>
                      <a:pt x="6379" y="2245"/>
                      <a:pt x="7879" y="1886"/>
                      <a:pt x="9191" y="1206"/>
                    </a:cubicBezTo>
                    <a:cubicBezTo>
                      <a:pt x="9507" y="1058"/>
                      <a:pt x="9636" y="675"/>
                      <a:pt x="9475" y="366"/>
                    </a:cubicBezTo>
                    <a:cubicBezTo>
                      <a:pt x="9366" y="154"/>
                      <a:pt x="9150" y="34"/>
                      <a:pt x="8928" y="34"/>
                    </a:cubicBezTo>
                    <a:cubicBezTo>
                      <a:pt x="8825" y="34"/>
                      <a:pt x="8720" y="60"/>
                      <a:pt x="8624" y="114"/>
                    </a:cubicBezTo>
                    <a:cubicBezTo>
                      <a:pt x="7457" y="719"/>
                      <a:pt x="6154" y="1020"/>
                      <a:pt x="4850" y="1020"/>
                    </a:cubicBezTo>
                    <a:cubicBezTo>
                      <a:pt x="3512" y="1020"/>
                      <a:pt x="2174" y="703"/>
                      <a:pt x="984" y="68"/>
                    </a:cubicBezTo>
                    <a:cubicBezTo>
                      <a:pt x="894" y="22"/>
                      <a:pt x="798" y="0"/>
                      <a:pt x="70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444;p37">
                <a:extLst>
                  <a:ext uri="{FF2B5EF4-FFF2-40B4-BE49-F238E27FC236}">
                    <a16:creationId xmlns:a16="http://schemas.microsoft.com/office/drawing/2014/main" id="{6B182ED2-8455-B7D9-71DC-74989F8628E8}"/>
                  </a:ext>
                </a:extLst>
              </p:cNvPr>
              <p:cNvSpPr/>
              <p:nvPr/>
            </p:nvSpPr>
            <p:spPr>
              <a:xfrm>
                <a:off x="5199775" y="3660375"/>
                <a:ext cx="811750" cy="260825"/>
              </a:xfrm>
              <a:custGeom>
                <a:avLst/>
                <a:gdLst/>
                <a:ahLst/>
                <a:cxnLst/>
                <a:rect l="l" t="t" r="r" b="b"/>
                <a:pathLst>
                  <a:path w="32470" h="10433" extrusionOk="0">
                    <a:moveTo>
                      <a:pt x="17162" y="1"/>
                    </a:moveTo>
                    <a:cubicBezTo>
                      <a:pt x="14776" y="1"/>
                      <a:pt x="12390" y="240"/>
                      <a:pt x="10050" y="713"/>
                    </a:cubicBezTo>
                    <a:cubicBezTo>
                      <a:pt x="6472" y="1436"/>
                      <a:pt x="3284" y="2489"/>
                      <a:pt x="1052" y="5563"/>
                    </a:cubicBezTo>
                    <a:cubicBezTo>
                      <a:pt x="620" y="6160"/>
                      <a:pt x="239" y="6820"/>
                      <a:pt x="119" y="7549"/>
                    </a:cubicBezTo>
                    <a:cubicBezTo>
                      <a:pt x="0" y="8277"/>
                      <a:pt x="188" y="9087"/>
                      <a:pt x="741" y="9576"/>
                    </a:cubicBezTo>
                    <a:cubicBezTo>
                      <a:pt x="1293" y="10064"/>
                      <a:pt x="2083" y="10148"/>
                      <a:pt x="2819" y="10162"/>
                    </a:cubicBezTo>
                    <a:cubicBezTo>
                      <a:pt x="2917" y="10164"/>
                      <a:pt x="3016" y="10165"/>
                      <a:pt x="3115" y="10165"/>
                    </a:cubicBezTo>
                    <a:cubicBezTo>
                      <a:pt x="4157" y="10165"/>
                      <a:pt x="5197" y="10066"/>
                      <a:pt x="6221" y="9867"/>
                    </a:cubicBezTo>
                    <a:cubicBezTo>
                      <a:pt x="7586" y="9603"/>
                      <a:pt x="8911" y="9165"/>
                      <a:pt x="10260" y="8826"/>
                    </a:cubicBezTo>
                    <a:cubicBezTo>
                      <a:pt x="12577" y="8246"/>
                      <a:pt x="14958" y="7970"/>
                      <a:pt x="17344" y="7970"/>
                    </a:cubicBezTo>
                    <a:cubicBezTo>
                      <a:pt x="20936" y="7970"/>
                      <a:pt x="24537" y="8596"/>
                      <a:pt x="27941" y="9754"/>
                    </a:cubicBezTo>
                    <a:cubicBezTo>
                      <a:pt x="28876" y="10071"/>
                      <a:pt x="29833" y="10432"/>
                      <a:pt x="30808" y="10432"/>
                    </a:cubicBezTo>
                    <a:cubicBezTo>
                      <a:pt x="30944" y="10432"/>
                      <a:pt x="31081" y="10425"/>
                      <a:pt x="31217" y="10410"/>
                    </a:cubicBezTo>
                    <a:cubicBezTo>
                      <a:pt x="31486" y="10382"/>
                      <a:pt x="31762" y="10315"/>
                      <a:pt x="31966" y="10137"/>
                    </a:cubicBezTo>
                    <a:cubicBezTo>
                      <a:pt x="32263" y="9880"/>
                      <a:pt x="32337" y="9452"/>
                      <a:pt x="32355" y="9058"/>
                    </a:cubicBezTo>
                    <a:cubicBezTo>
                      <a:pt x="32469" y="6527"/>
                      <a:pt x="30917" y="4130"/>
                      <a:pt x="28836" y="2685"/>
                    </a:cubicBezTo>
                    <a:cubicBezTo>
                      <a:pt x="26756" y="1240"/>
                      <a:pt x="24213" y="618"/>
                      <a:pt x="21701" y="292"/>
                    </a:cubicBezTo>
                    <a:cubicBezTo>
                      <a:pt x="20196" y="98"/>
                      <a:pt x="18679" y="1"/>
                      <a:pt x="17162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445;p37">
                <a:extLst>
                  <a:ext uri="{FF2B5EF4-FFF2-40B4-BE49-F238E27FC236}">
                    <a16:creationId xmlns:a16="http://schemas.microsoft.com/office/drawing/2014/main" id="{F5424498-80AB-F972-B33A-0B1983993E08}"/>
                  </a:ext>
                </a:extLst>
              </p:cNvPr>
              <p:cNvSpPr/>
              <p:nvPr/>
            </p:nvSpPr>
            <p:spPr>
              <a:xfrm>
                <a:off x="5191100" y="3521200"/>
                <a:ext cx="874975" cy="293000"/>
              </a:xfrm>
              <a:custGeom>
                <a:avLst/>
                <a:gdLst/>
                <a:ahLst/>
                <a:cxnLst/>
                <a:rect l="l" t="t" r="r" b="b"/>
                <a:pathLst>
                  <a:path w="34999" h="11720" extrusionOk="0">
                    <a:moveTo>
                      <a:pt x="18225" y="1"/>
                    </a:moveTo>
                    <a:cubicBezTo>
                      <a:pt x="15766" y="1"/>
                      <a:pt x="13216" y="318"/>
                      <a:pt x="10656" y="952"/>
                    </a:cubicBezTo>
                    <a:cubicBezTo>
                      <a:pt x="8333" y="1525"/>
                      <a:pt x="6143" y="2335"/>
                      <a:pt x="4146" y="3358"/>
                    </a:cubicBezTo>
                    <a:cubicBezTo>
                      <a:pt x="3231" y="3829"/>
                      <a:pt x="2247" y="4547"/>
                      <a:pt x="1517" y="5279"/>
                    </a:cubicBezTo>
                    <a:cubicBezTo>
                      <a:pt x="606" y="6193"/>
                      <a:pt x="106" y="7093"/>
                      <a:pt x="31" y="7951"/>
                    </a:cubicBezTo>
                    <a:cubicBezTo>
                      <a:pt x="1" y="8293"/>
                      <a:pt x="68" y="8582"/>
                      <a:pt x="230" y="8809"/>
                    </a:cubicBezTo>
                    <a:cubicBezTo>
                      <a:pt x="441" y="9106"/>
                      <a:pt x="751" y="9222"/>
                      <a:pt x="997" y="9290"/>
                    </a:cubicBezTo>
                    <a:cubicBezTo>
                      <a:pt x="1463" y="9420"/>
                      <a:pt x="1925" y="9474"/>
                      <a:pt x="2384" y="9474"/>
                    </a:cubicBezTo>
                    <a:cubicBezTo>
                      <a:pt x="3588" y="9474"/>
                      <a:pt x="4767" y="9101"/>
                      <a:pt x="5917" y="8738"/>
                    </a:cubicBezTo>
                    <a:cubicBezTo>
                      <a:pt x="6622" y="8514"/>
                      <a:pt x="7353" y="8283"/>
                      <a:pt x="8057" y="8155"/>
                    </a:cubicBezTo>
                    <a:cubicBezTo>
                      <a:pt x="8357" y="8100"/>
                      <a:pt x="8633" y="8072"/>
                      <a:pt x="8884" y="8072"/>
                    </a:cubicBezTo>
                    <a:cubicBezTo>
                      <a:pt x="9361" y="8072"/>
                      <a:pt x="9748" y="8171"/>
                      <a:pt x="10040" y="8369"/>
                    </a:cubicBezTo>
                    <a:cubicBezTo>
                      <a:pt x="10395" y="8609"/>
                      <a:pt x="10653" y="9020"/>
                      <a:pt x="10928" y="9456"/>
                    </a:cubicBezTo>
                    <a:cubicBezTo>
                      <a:pt x="11088" y="9713"/>
                      <a:pt x="11255" y="9980"/>
                      <a:pt x="11455" y="10233"/>
                    </a:cubicBezTo>
                    <a:cubicBezTo>
                      <a:pt x="12195" y="11170"/>
                      <a:pt x="13277" y="11720"/>
                      <a:pt x="14345" y="11720"/>
                    </a:cubicBezTo>
                    <a:cubicBezTo>
                      <a:pt x="14459" y="11720"/>
                      <a:pt x="14574" y="11713"/>
                      <a:pt x="14688" y="11700"/>
                    </a:cubicBezTo>
                    <a:cubicBezTo>
                      <a:pt x="15946" y="11557"/>
                      <a:pt x="16831" y="10733"/>
                      <a:pt x="17684" y="9934"/>
                    </a:cubicBezTo>
                    <a:cubicBezTo>
                      <a:pt x="18266" y="9391"/>
                      <a:pt x="18815" y="8877"/>
                      <a:pt x="19451" y="8603"/>
                    </a:cubicBezTo>
                    <a:cubicBezTo>
                      <a:pt x="19872" y="8420"/>
                      <a:pt x="20320" y="8351"/>
                      <a:pt x="20756" y="8351"/>
                    </a:cubicBezTo>
                    <a:cubicBezTo>
                      <a:pt x="21366" y="8351"/>
                      <a:pt x="21954" y="8487"/>
                      <a:pt x="22418" y="8638"/>
                    </a:cubicBezTo>
                    <a:cubicBezTo>
                      <a:pt x="23114" y="8862"/>
                      <a:pt x="23770" y="9179"/>
                      <a:pt x="24468" y="9516"/>
                    </a:cubicBezTo>
                    <a:cubicBezTo>
                      <a:pt x="24824" y="9688"/>
                      <a:pt x="25178" y="9859"/>
                      <a:pt x="25539" y="10018"/>
                    </a:cubicBezTo>
                    <a:cubicBezTo>
                      <a:pt x="26163" y="10295"/>
                      <a:pt x="26749" y="10431"/>
                      <a:pt x="27267" y="10431"/>
                    </a:cubicBezTo>
                    <a:cubicBezTo>
                      <a:pt x="27978" y="10431"/>
                      <a:pt x="28559" y="10174"/>
                      <a:pt x="28930" y="9667"/>
                    </a:cubicBezTo>
                    <a:cubicBezTo>
                      <a:pt x="29046" y="9505"/>
                      <a:pt x="29126" y="9341"/>
                      <a:pt x="29194" y="9197"/>
                    </a:cubicBezTo>
                    <a:cubicBezTo>
                      <a:pt x="29245" y="9092"/>
                      <a:pt x="29291" y="8993"/>
                      <a:pt x="29340" y="8925"/>
                    </a:cubicBezTo>
                    <a:cubicBezTo>
                      <a:pt x="29490" y="8720"/>
                      <a:pt x="29779" y="8637"/>
                      <a:pt x="30103" y="8637"/>
                    </a:cubicBezTo>
                    <a:cubicBezTo>
                      <a:pt x="30334" y="8637"/>
                      <a:pt x="30582" y="8679"/>
                      <a:pt x="30810" y="8749"/>
                    </a:cubicBezTo>
                    <a:lnTo>
                      <a:pt x="31092" y="8836"/>
                    </a:lnTo>
                    <a:cubicBezTo>
                      <a:pt x="31571" y="8987"/>
                      <a:pt x="32146" y="9168"/>
                      <a:pt x="32706" y="9168"/>
                    </a:cubicBezTo>
                    <a:cubicBezTo>
                      <a:pt x="33182" y="9168"/>
                      <a:pt x="33647" y="9038"/>
                      <a:pt x="34033" y="8649"/>
                    </a:cubicBezTo>
                    <a:cubicBezTo>
                      <a:pt x="34999" y="7676"/>
                      <a:pt x="34414" y="6185"/>
                      <a:pt x="33463" y="5211"/>
                    </a:cubicBezTo>
                    <a:cubicBezTo>
                      <a:pt x="30899" y="2588"/>
                      <a:pt x="27286" y="1438"/>
                      <a:pt x="24425" y="729"/>
                    </a:cubicBezTo>
                    <a:cubicBezTo>
                      <a:pt x="22462" y="244"/>
                      <a:pt x="20378" y="1"/>
                      <a:pt x="1822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446;p37">
                <a:extLst>
                  <a:ext uri="{FF2B5EF4-FFF2-40B4-BE49-F238E27FC236}">
                    <a16:creationId xmlns:a16="http://schemas.microsoft.com/office/drawing/2014/main" id="{A6C10711-8BB6-CB79-6D6D-DD4F8C25C61B}"/>
                  </a:ext>
                </a:extLst>
              </p:cNvPr>
              <p:cNvSpPr/>
              <p:nvPr/>
            </p:nvSpPr>
            <p:spPr>
              <a:xfrm>
                <a:off x="5191150" y="3702850"/>
                <a:ext cx="863975" cy="111350"/>
              </a:xfrm>
              <a:custGeom>
                <a:avLst/>
                <a:gdLst/>
                <a:ahLst/>
                <a:cxnLst/>
                <a:rect l="l" t="t" r="r" b="b"/>
                <a:pathLst>
                  <a:path w="34559" h="4454" extrusionOk="0">
                    <a:moveTo>
                      <a:pt x="34516" y="1"/>
                    </a:moveTo>
                    <a:cubicBezTo>
                      <a:pt x="34301" y="531"/>
                      <a:pt x="33791" y="912"/>
                      <a:pt x="33237" y="1067"/>
                    </a:cubicBezTo>
                    <a:cubicBezTo>
                      <a:pt x="32981" y="1138"/>
                      <a:pt x="32719" y="1167"/>
                      <a:pt x="32454" y="1167"/>
                    </a:cubicBezTo>
                    <a:cubicBezTo>
                      <a:pt x="32115" y="1167"/>
                      <a:pt x="31773" y="1119"/>
                      <a:pt x="31440" y="1049"/>
                    </a:cubicBezTo>
                    <a:cubicBezTo>
                      <a:pt x="31076" y="972"/>
                      <a:pt x="30685" y="874"/>
                      <a:pt x="30316" y="874"/>
                    </a:cubicBezTo>
                    <a:cubicBezTo>
                      <a:pt x="30039" y="874"/>
                      <a:pt x="29775" y="929"/>
                      <a:pt x="29546" y="1090"/>
                    </a:cubicBezTo>
                    <a:cubicBezTo>
                      <a:pt x="29329" y="1244"/>
                      <a:pt x="29179" y="1476"/>
                      <a:pt x="28997" y="1670"/>
                    </a:cubicBezTo>
                    <a:cubicBezTo>
                      <a:pt x="28482" y="2220"/>
                      <a:pt x="27760" y="2437"/>
                      <a:pt x="27001" y="2437"/>
                    </a:cubicBezTo>
                    <a:cubicBezTo>
                      <a:pt x="26338" y="2437"/>
                      <a:pt x="25647" y="2271"/>
                      <a:pt x="25041" y="2018"/>
                    </a:cubicBezTo>
                    <a:cubicBezTo>
                      <a:pt x="23740" y="1475"/>
                      <a:pt x="22550" y="607"/>
                      <a:pt x="21157" y="382"/>
                    </a:cubicBezTo>
                    <a:cubicBezTo>
                      <a:pt x="20925" y="345"/>
                      <a:pt x="20692" y="327"/>
                      <a:pt x="20461" y="327"/>
                    </a:cubicBezTo>
                    <a:cubicBezTo>
                      <a:pt x="19606" y="327"/>
                      <a:pt x="18763" y="573"/>
                      <a:pt x="18037" y="1044"/>
                    </a:cubicBezTo>
                    <a:cubicBezTo>
                      <a:pt x="17202" y="1589"/>
                      <a:pt x="16578" y="2398"/>
                      <a:pt x="15812" y="3036"/>
                    </a:cubicBezTo>
                    <a:cubicBezTo>
                      <a:pt x="15210" y="3536"/>
                      <a:pt x="14444" y="3937"/>
                      <a:pt x="13684" y="3937"/>
                    </a:cubicBezTo>
                    <a:cubicBezTo>
                      <a:pt x="13476" y="3937"/>
                      <a:pt x="13268" y="3907"/>
                      <a:pt x="13064" y="3840"/>
                    </a:cubicBezTo>
                    <a:cubicBezTo>
                      <a:pt x="11599" y="3362"/>
                      <a:pt x="11193" y="1372"/>
                      <a:pt x="9847" y="620"/>
                    </a:cubicBezTo>
                    <a:cubicBezTo>
                      <a:pt x="9494" y="423"/>
                      <a:pt x="9092" y="323"/>
                      <a:pt x="8690" y="275"/>
                    </a:cubicBezTo>
                    <a:cubicBezTo>
                      <a:pt x="8478" y="250"/>
                      <a:pt x="8265" y="239"/>
                      <a:pt x="8053" y="239"/>
                    </a:cubicBezTo>
                    <a:cubicBezTo>
                      <a:pt x="6767" y="239"/>
                      <a:pt x="5493" y="656"/>
                      <a:pt x="4223" y="931"/>
                    </a:cubicBezTo>
                    <a:cubicBezTo>
                      <a:pt x="3618" y="1062"/>
                      <a:pt x="2982" y="1152"/>
                      <a:pt x="2357" y="1152"/>
                    </a:cubicBezTo>
                    <a:cubicBezTo>
                      <a:pt x="1533" y="1152"/>
                      <a:pt x="730" y="995"/>
                      <a:pt x="47" y="568"/>
                    </a:cubicBezTo>
                    <a:cubicBezTo>
                      <a:pt x="42" y="607"/>
                      <a:pt x="32" y="647"/>
                      <a:pt x="29" y="685"/>
                    </a:cubicBezTo>
                    <a:cubicBezTo>
                      <a:pt x="1" y="1027"/>
                      <a:pt x="66" y="1316"/>
                      <a:pt x="228" y="1543"/>
                    </a:cubicBezTo>
                    <a:cubicBezTo>
                      <a:pt x="439" y="1840"/>
                      <a:pt x="749" y="1956"/>
                      <a:pt x="995" y="2024"/>
                    </a:cubicBezTo>
                    <a:cubicBezTo>
                      <a:pt x="1461" y="2154"/>
                      <a:pt x="1923" y="2208"/>
                      <a:pt x="2382" y="2208"/>
                    </a:cubicBezTo>
                    <a:cubicBezTo>
                      <a:pt x="3586" y="2208"/>
                      <a:pt x="4765" y="1835"/>
                      <a:pt x="5915" y="1472"/>
                    </a:cubicBezTo>
                    <a:cubicBezTo>
                      <a:pt x="6622" y="1248"/>
                      <a:pt x="7351" y="1017"/>
                      <a:pt x="8055" y="889"/>
                    </a:cubicBezTo>
                    <a:cubicBezTo>
                      <a:pt x="8355" y="834"/>
                      <a:pt x="8631" y="806"/>
                      <a:pt x="8882" y="806"/>
                    </a:cubicBezTo>
                    <a:cubicBezTo>
                      <a:pt x="9359" y="806"/>
                      <a:pt x="9746" y="905"/>
                      <a:pt x="10038" y="1103"/>
                    </a:cubicBezTo>
                    <a:cubicBezTo>
                      <a:pt x="10393" y="1343"/>
                      <a:pt x="10651" y="1754"/>
                      <a:pt x="10926" y="2190"/>
                    </a:cubicBezTo>
                    <a:cubicBezTo>
                      <a:pt x="11086" y="2447"/>
                      <a:pt x="11253" y="2714"/>
                      <a:pt x="11453" y="2967"/>
                    </a:cubicBezTo>
                    <a:cubicBezTo>
                      <a:pt x="12193" y="3904"/>
                      <a:pt x="13275" y="4454"/>
                      <a:pt x="14343" y="4454"/>
                    </a:cubicBezTo>
                    <a:cubicBezTo>
                      <a:pt x="14457" y="4454"/>
                      <a:pt x="14572" y="4447"/>
                      <a:pt x="14686" y="4434"/>
                    </a:cubicBezTo>
                    <a:cubicBezTo>
                      <a:pt x="15944" y="4291"/>
                      <a:pt x="16829" y="3467"/>
                      <a:pt x="17682" y="2668"/>
                    </a:cubicBezTo>
                    <a:cubicBezTo>
                      <a:pt x="18264" y="2125"/>
                      <a:pt x="18813" y="1611"/>
                      <a:pt x="19449" y="1337"/>
                    </a:cubicBezTo>
                    <a:cubicBezTo>
                      <a:pt x="19870" y="1154"/>
                      <a:pt x="20318" y="1085"/>
                      <a:pt x="20754" y="1085"/>
                    </a:cubicBezTo>
                    <a:cubicBezTo>
                      <a:pt x="21364" y="1085"/>
                      <a:pt x="21952" y="1221"/>
                      <a:pt x="22416" y="1372"/>
                    </a:cubicBezTo>
                    <a:cubicBezTo>
                      <a:pt x="23112" y="1596"/>
                      <a:pt x="23768" y="1913"/>
                      <a:pt x="24466" y="2250"/>
                    </a:cubicBezTo>
                    <a:cubicBezTo>
                      <a:pt x="24822" y="2422"/>
                      <a:pt x="25176" y="2593"/>
                      <a:pt x="25537" y="2752"/>
                    </a:cubicBezTo>
                    <a:cubicBezTo>
                      <a:pt x="26161" y="3029"/>
                      <a:pt x="26747" y="3165"/>
                      <a:pt x="27265" y="3165"/>
                    </a:cubicBezTo>
                    <a:cubicBezTo>
                      <a:pt x="27976" y="3165"/>
                      <a:pt x="28557" y="2908"/>
                      <a:pt x="28928" y="2401"/>
                    </a:cubicBezTo>
                    <a:cubicBezTo>
                      <a:pt x="29046" y="2239"/>
                      <a:pt x="29124" y="2075"/>
                      <a:pt x="29192" y="1931"/>
                    </a:cubicBezTo>
                    <a:cubicBezTo>
                      <a:pt x="29243" y="1826"/>
                      <a:pt x="29289" y="1727"/>
                      <a:pt x="29338" y="1659"/>
                    </a:cubicBezTo>
                    <a:cubicBezTo>
                      <a:pt x="29488" y="1454"/>
                      <a:pt x="29777" y="1371"/>
                      <a:pt x="30101" y="1371"/>
                    </a:cubicBezTo>
                    <a:cubicBezTo>
                      <a:pt x="30332" y="1371"/>
                      <a:pt x="30580" y="1413"/>
                      <a:pt x="30808" y="1483"/>
                    </a:cubicBezTo>
                    <a:lnTo>
                      <a:pt x="31090" y="1570"/>
                    </a:lnTo>
                    <a:cubicBezTo>
                      <a:pt x="31569" y="1721"/>
                      <a:pt x="32144" y="1902"/>
                      <a:pt x="32704" y="1902"/>
                    </a:cubicBezTo>
                    <a:cubicBezTo>
                      <a:pt x="33180" y="1902"/>
                      <a:pt x="33645" y="1772"/>
                      <a:pt x="34031" y="1383"/>
                    </a:cubicBezTo>
                    <a:cubicBezTo>
                      <a:pt x="34427" y="986"/>
                      <a:pt x="34558" y="499"/>
                      <a:pt x="34516" y="1"/>
                    </a:cubicBezTo>
                    <a:close/>
                  </a:path>
                </a:pathLst>
              </a:custGeom>
              <a:solidFill>
                <a:srgbClr val="02020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447;p37">
                <a:extLst>
                  <a:ext uri="{FF2B5EF4-FFF2-40B4-BE49-F238E27FC236}">
                    <a16:creationId xmlns:a16="http://schemas.microsoft.com/office/drawing/2014/main" id="{970AAD12-782A-55CA-0972-5BE5BF3BE1A5}"/>
                  </a:ext>
                </a:extLst>
              </p:cNvPr>
              <p:cNvSpPr/>
              <p:nvPr/>
            </p:nvSpPr>
            <p:spPr>
              <a:xfrm>
                <a:off x="5408000" y="3559275"/>
                <a:ext cx="298300" cy="73025"/>
              </a:xfrm>
              <a:custGeom>
                <a:avLst/>
                <a:gdLst/>
                <a:ahLst/>
                <a:cxnLst/>
                <a:rect l="l" t="t" r="r" b="b"/>
                <a:pathLst>
                  <a:path w="11932" h="2921" extrusionOk="0">
                    <a:moveTo>
                      <a:pt x="10339" y="1"/>
                    </a:moveTo>
                    <a:cubicBezTo>
                      <a:pt x="7193" y="1"/>
                      <a:pt x="3724" y="89"/>
                      <a:pt x="579" y="1337"/>
                    </a:cubicBezTo>
                    <a:cubicBezTo>
                      <a:pt x="212" y="1483"/>
                      <a:pt x="1" y="1867"/>
                      <a:pt x="75" y="2255"/>
                    </a:cubicBezTo>
                    <a:cubicBezTo>
                      <a:pt x="148" y="2641"/>
                      <a:pt x="487" y="2920"/>
                      <a:pt x="881" y="2920"/>
                    </a:cubicBezTo>
                    <a:cubicBezTo>
                      <a:pt x="984" y="2920"/>
                      <a:pt x="1087" y="2901"/>
                      <a:pt x="1184" y="2863"/>
                    </a:cubicBezTo>
                    <a:cubicBezTo>
                      <a:pt x="4047" y="1726"/>
                      <a:pt x="7208" y="1642"/>
                      <a:pt x="10303" y="1642"/>
                    </a:cubicBezTo>
                    <a:cubicBezTo>
                      <a:pt x="10575" y="1642"/>
                      <a:pt x="10848" y="1643"/>
                      <a:pt x="11120" y="1643"/>
                    </a:cubicBezTo>
                    <a:lnTo>
                      <a:pt x="11121" y="1643"/>
                    </a:lnTo>
                    <a:cubicBezTo>
                      <a:pt x="11571" y="1637"/>
                      <a:pt x="11930" y="1273"/>
                      <a:pt x="11931" y="823"/>
                    </a:cubicBezTo>
                    <a:cubicBezTo>
                      <a:pt x="11931" y="375"/>
                      <a:pt x="11572" y="10"/>
                      <a:pt x="11124" y="2"/>
                    </a:cubicBezTo>
                    <a:cubicBezTo>
                      <a:pt x="10865" y="2"/>
                      <a:pt x="10603" y="1"/>
                      <a:pt x="10339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448;p37">
                <a:extLst>
                  <a:ext uri="{FF2B5EF4-FFF2-40B4-BE49-F238E27FC236}">
                    <a16:creationId xmlns:a16="http://schemas.microsoft.com/office/drawing/2014/main" id="{A38AB84F-7D43-B069-9790-C57C7461B6CE}"/>
                  </a:ext>
                </a:extLst>
              </p:cNvPr>
              <p:cNvSpPr/>
              <p:nvPr/>
            </p:nvSpPr>
            <p:spPr>
              <a:xfrm>
                <a:off x="5726000" y="3568275"/>
                <a:ext cx="76250" cy="48725"/>
              </a:xfrm>
              <a:custGeom>
                <a:avLst/>
                <a:gdLst/>
                <a:ahLst/>
                <a:cxnLst/>
                <a:rect l="l" t="t" r="r" b="b"/>
                <a:pathLst>
                  <a:path w="3050" h="1949" extrusionOk="0">
                    <a:moveTo>
                      <a:pt x="903" y="0"/>
                    </a:moveTo>
                    <a:cubicBezTo>
                      <a:pt x="532" y="0"/>
                      <a:pt x="197" y="255"/>
                      <a:pt x="106" y="630"/>
                    </a:cubicBezTo>
                    <a:cubicBezTo>
                      <a:pt x="1" y="1070"/>
                      <a:pt x="273" y="1514"/>
                      <a:pt x="713" y="1620"/>
                    </a:cubicBezTo>
                    <a:lnTo>
                      <a:pt x="1995" y="1927"/>
                    </a:lnTo>
                    <a:cubicBezTo>
                      <a:pt x="2057" y="1941"/>
                      <a:pt x="2122" y="1949"/>
                      <a:pt x="2185" y="1949"/>
                    </a:cubicBezTo>
                    <a:cubicBezTo>
                      <a:pt x="2602" y="1949"/>
                      <a:pt x="2953" y="1637"/>
                      <a:pt x="3000" y="1224"/>
                    </a:cubicBezTo>
                    <a:cubicBezTo>
                      <a:pt x="3050" y="811"/>
                      <a:pt x="2781" y="427"/>
                      <a:pt x="2376" y="330"/>
                    </a:cubicBezTo>
                    <a:lnTo>
                      <a:pt x="1095" y="23"/>
                    </a:lnTo>
                    <a:cubicBezTo>
                      <a:pt x="1031" y="8"/>
                      <a:pt x="966" y="0"/>
                      <a:pt x="90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449;p37">
                <a:extLst>
                  <a:ext uri="{FF2B5EF4-FFF2-40B4-BE49-F238E27FC236}">
                    <a16:creationId xmlns:a16="http://schemas.microsoft.com/office/drawing/2014/main" id="{D9038A68-4330-60EC-F370-175823639557}"/>
                  </a:ext>
                </a:extLst>
              </p:cNvPr>
              <p:cNvSpPr/>
              <p:nvPr/>
            </p:nvSpPr>
            <p:spPr>
              <a:xfrm>
                <a:off x="5323725" y="3619625"/>
                <a:ext cx="72075" cy="39050"/>
              </a:xfrm>
              <a:custGeom>
                <a:avLst/>
                <a:gdLst/>
                <a:ahLst/>
                <a:cxnLst/>
                <a:rect l="l" t="t" r="r" b="b"/>
                <a:pathLst>
                  <a:path w="2883" h="1562" extrusionOk="0">
                    <a:moveTo>
                      <a:pt x="674" y="0"/>
                    </a:moveTo>
                    <a:cubicBezTo>
                      <a:pt x="389" y="0"/>
                      <a:pt x="132" y="198"/>
                      <a:pt x="72" y="489"/>
                    </a:cubicBezTo>
                    <a:cubicBezTo>
                      <a:pt x="0" y="826"/>
                      <a:pt x="220" y="1156"/>
                      <a:pt x="558" y="1220"/>
                    </a:cubicBezTo>
                    <a:lnTo>
                      <a:pt x="2110" y="1547"/>
                    </a:lnTo>
                    <a:cubicBezTo>
                      <a:pt x="2153" y="1557"/>
                      <a:pt x="2196" y="1560"/>
                      <a:pt x="2239" y="1561"/>
                    </a:cubicBezTo>
                    <a:cubicBezTo>
                      <a:pt x="2553" y="1560"/>
                      <a:pt x="2817" y="1321"/>
                      <a:pt x="2850" y="1009"/>
                    </a:cubicBezTo>
                    <a:cubicBezTo>
                      <a:pt x="2882" y="694"/>
                      <a:pt x="2673" y="406"/>
                      <a:pt x="2364" y="343"/>
                    </a:cubicBezTo>
                    <a:lnTo>
                      <a:pt x="812" y="16"/>
                    </a:lnTo>
                    <a:cubicBezTo>
                      <a:pt x="766" y="5"/>
                      <a:pt x="720" y="0"/>
                      <a:pt x="674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450;p37">
                <a:extLst>
                  <a:ext uri="{FF2B5EF4-FFF2-40B4-BE49-F238E27FC236}">
                    <a16:creationId xmlns:a16="http://schemas.microsoft.com/office/drawing/2014/main" id="{C8B8EBA4-2DB0-E99B-3E49-3EA23E047500}"/>
                  </a:ext>
                </a:extLst>
              </p:cNvPr>
              <p:cNvSpPr/>
              <p:nvPr/>
            </p:nvSpPr>
            <p:spPr>
              <a:xfrm>
                <a:off x="5499550" y="3547450"/>
                <a:ext cx="41650" cy="56775"/>
              </a:xfrm>
              <a:custGeom>
                <a:avLst/>
                <a:gdLst/>
                <a:ahLst/>
                <a:cxnLst/>
                <a:rect l="l" t="t" r="r" b="b"/>
                <a:pathLst>
                  <a:path w="1666" h="2271" extrusionOk="0">
                    <a:moveTo>
                      <a:pt x="681" y="0"/>
                    </a:moveTo>
                    <a:cubicBezTo>
                      <a:pt x="627" y="0"/>
                      <a:pt x="573" y="7"/>
                      <a:pt x="518" y="22"/>
                    </a:cubicBezTo>
                    <a:cubicBezTo>
                      <a:pt x="193" y="111"/>
                      <a:pt x="0" y="445"/>
                      <a:pt x="85" y="771"/>
                    </a:cubicBezTo>
                    <a:lnTo>
                      <a:pt x="371" y="1816"/>
                    </a:lnTo>
                    <a:cubicBezTo>
                      <a:pt x="444" y="2084"/>
                      <a:pt x="687" y="2269"/>
                      <a:pt x="965" y="2270"/>
                    </a:cubicBezTo>
                    <a:cubicBezTo>
                      <a:pt x="1370" y="2270"/>
                      <a:pt x="1665" y="1883"/>
                      <a:pt x="1559" y="1492"/>
                    </a:cubicBezTo>
                    <a:lnTo>
                      <a:pt x="1273" y="447"/>
                    </a:lnTo>
                    <a:cubicBezTo>
                      <a:pt x="1195" y="177"/>
                      <a:pt x="949" y="0"/>
                      <a:pt x="681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451;p37">
                <a:extLst>
                  <a:ext uri="{FF2B5EF4-FFF2-40B4-BE49-F238E27FC236}">
                    <a16:creationId xmlns:a16="http://schemas.microsoft.com/office/drawing/2014/main" id="{FBE065E3-8142-A4C0-998E-DDBAFC4EC7DC}"/>
                  </a:ext>
                </a:extLst>
              </p:cNvPr>
              <p:cNvSpPr/>
              <p:nvPr/>
            </p:nvSpPr>
            <p:spPr>
              <a:xfrm>
                <a:off x="5537725" y="3670750"/>
                <a:ext cx="64475" cy="61425"/>
              </a:xfrm>
              <a:custGeom>
                <a:avLst/>
                <a:gdLst/>
                <a:ahLst/>
                <a:cxnLst/>
                <a:rect l="l" t="t" r="r" b="b"/>
                <a:pathLst>
                  <a:path w="2579" h="2457" extrusionOk="0">
                    <a:moveTo>
                      <a:pt x="1892" y="0"/>
                    </a:moveTo>
                    <a:cubicBezTo>
                      <a:pt x="1721" y="0"/>
                      <a:pt x="1552" y="71"/>
                      <a:pt x="1430" y="209"/>
                    </a:cubicBezTo>
                    <a:lnTo>
                      <a:pt x="351" y="1434"/>
                    </a:lnTo>
                    <a:cubicBezTo>
                      <a:pt x="0" y="1833"/>
                      <a:pt x="283" y="2457"/>
                      <a:pt x="812" y="2457"/>
                    </a:cubicBezTo>
                    <a:cubicBezTo>
                      <a:pt x="988" y="2457"/>
                      <a:pt x="1157" y="2381"/>
                      <a:pt x="1274" y="2249"/>
                    </a:cubicBezTo>
                    <a:lnTo>
                      <a:pt x="2354" y="1024"/>
                    </a:lnTo>
                    <a:cubicBezTo>
                      <a:pt x="2578" y="768"/>
                      <a:pt x="2555" y="379"/>
                      <a:pt x="2299" y="155"/>
                    </a:cubicBezTo>
                    <a:cubicBezTo>
                      <a:pt x="2182" y="51"/>
                      <a:pt x="2037" y="0"/>
                      <a:pt x="1892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452;p37">
                <a:extLst>
                  <a:ext uri="{FF2B5EF4-FFF2-40B4-BE49-F238E27FC236}">
                    <a16:creationId xmlns:a16="http://schemas.microsoft.com/office/drawing/2014/main" id="{22C3C2E4-26FF-D68B-C943-50914461D745}"/>
                  </a:ext>
                </a:extLst>
              </p:cNvPr>
              <p:cNvSpPr/>
              <p:nvPr/>
            </p:nvSpPr>
            <p:spPr>
              <a:xfrm>
                <a:off x="5685900" y="3630725"/>
                <a:ext cx="56650" cy="45075"/>
              </a:xfrm>
              <a:custGeom>
                <a:avLst/>
                <a:gdLst/>
                <a:ahLst/>
                <a:cxnLst/>
                <a:rect l="l" t="t" r="r" b="b"/>
                <a:pathLst>
                  <a:path w="2266" h="1803" extrusionOk="0">
                    <a:moveTo>
                      <a:pt x="704" y="1"/>
                    </a:moveTo>
                    <a:cubicBezTo>
                      <a:pt x="501" y="1"/>
                      <a:pt x="302" y="101"/>
                      <a:pt x="185" y="285"/>
                    </a:cubicBezTo>
                    <a:cubicBezTo>
                      <a:pt x="0" y="577"/>
                      <a:pt x="89" y="963"/>
                      <a:pt x="385" y="1143"/>
                    </a:cubicBezTo>
                    <a:lnTo>
                      <a:pt x="1268" y="1707"/>
                    </a:lnTo>
                    <a:cubicBezTo>
                      <a:pt x="1367" y="1769"/>
                      <a:pt x="1481" y="1802"/>
                      <a:pt x="1599" y="1802"/>
                    </a:cubicBezTo>
                    <a:cubicBezTo>
                      <a:pt x="1872" y="1802"/>
                      <a:pt x="2113" y="1623"/>
                      <a:pt x="2190" y="1360"/>
                    </a:cubicBezTo>
                    <a:cubicBezTo>
                      <a:pt x="2266" y="1097"/>
                      <a:pt x="2161" y="816"/>
                      <a:pt x="1931" y="668"/>
                    </a:cubicBezTo>
                    <a:lnTo>
                      <a:pt x="1046" y="104"/>
                    </a:lnTo>
                    <a:cubicBezTo>
                      <a:pt x="940" y="34"/>
                      <a:pt x="822" y="1"/>
                      <a:pt x="704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453;p37">
                <a:extLst>
                  <a:ext uri="{FF2B5EF4-FFF2-40B4-BE49-F238E27FC236}">
                    <a16:creationId xmlns:a16="http://schemas.microsoft.com/office/drawing/2014/main" id="{8E270F38-2501-65C4-7989-EDF706FEDFB2}"/>
                  </a:ext>
                </a:extLst>
              </p:cNvPr>
              <p:cNvSpPr/>
              <p:nvPr/>
            </p:nvSpPr>
            <p:spPr>
              <a:xfrm>
                <a:off x="5911100" y="3633075"/>
                <a:ext cx="63325" cy="54150"/>
              </a:xfrm>
              <a:custGeom>
                <a:avLst/>
                <a:gdLst/>
                <a:ahLst/>
                <a:cxnLst/>
                <a:rect l="l" t="t" r="r" b="b"/>
                <a:pathLst>
                  <a:path w="2533" h="2166" extrusionOk="0">
                    <a:moveTo>
                      <a:pt x="691" y="0"/>
                    </a:moveTo>
                    <a:cubicBezTo>
                      <a:pt x="511" y="0"/>
                      <a:pt x="332" y="80"/>
                      <a:pt x="210" y="232"/>
                    </a:cubicBezTo>
                    <a:cubicBezTo>
                      <a:pt x="0" y="496"/>
                      <a:pt x="41" y="879"/>
                      <a:pt x="302" y="1093"/>
                    </a:cubicBezTo>
                    <a:lnTo>
                      <a:pt x="1481" y="2032"/>
                    </a:lnTo>
                    <a:cubicBezTo>
                      <a:pt x="1590" y="2120"/>
                      <a:pt x="1725" y="2166"/>
                      <a:pt x="1864" y="2166"/>
                    </a:cubicBezTo>
                    <a:cubicBezTo>
                      <a:pt x="2126" y="2166"/>
                      <a:pt x="2359" y="2000"/>
                      <a:pt x="2445" y="1754"/>
                    </a:cubicBezTo>
                    <a:cubicBezTo>
                      <a:pt x="2532" y="1506"/>
                      <a:pt x="2453" y="1233"/>
                      <a:pt x="2248" y="1069"/>
                    </a:cubicBezTo>
                    <a:lnTo>
                      <a:pt x="1069" y="131"/>
                    </a:lnTo>
                    <a:cubicBezTo>
                      <a:pt x="957" y="43"/>
                      <a:pt x="823" y="0"/>
                      <a:pt x="691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454;p37">
                <a:extLst>
                  <a:ext uri="{FF2B5EF4-FFF2-40B4-BE49-F238E27FC236}">
                    <a16:creationId xmlns:a16="http://schemas.microsoft.com/office/drawing/2014/main" id="{C951FABC-1A26-C280-28C3-E0FE748D1A2A}"/>
                  </a:ext>
                </a:extLst>
              </p:cNvPr>
              <p:cNvSpPr/>
              <p:nvPr/>
            </p:nvSpPr>
            <p:spPr>
              <a:xfrm>
                <a:off x="5802750" y="3564075"/>
                <a:ext cx="39975" cy="63100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2524" extrusionOk="0">
                    <a:moveTo>
                      <a:pt x="677" y="0"/>
                    </a:moveTo>
                    <a:cubicBezTo>
                      <a:pt x="638" y="0"/>
                      <a:pt x="598" y="4"/>
                      <a:pt x="558" y="12"/>
                    </a:cubicBezTo>
                    <a:cubicBezTo>
                      <a:pt x="218" y="79"/>
                      <a:pt x="0" y="411"/>
                      <a:pt x="75" y="747"/>
                    </a:cubicBezTo>
                    <a:lnTo>
                      <a:pt x="324" y="2026"/>
                    </a:lnTo>
                    <a:cubicBezTo>
                      <a:pt x="381" y="2315"/>
                      <a:pt x="634" y="2524"/>
                      <a:pt x="928" y="2524"/>
                    </a:cubicBezTo>
                    <a:cubicBezTo>
                      <a:pt x="968" y="2524"/>
                      <a:pt x="1007" y="2520"/>
                      <a:pt x="1047" y="2512"/>
                    </a:cubicBezTo>
                    <a:cubicBezTo>
                      <a:pt x="1381" y="2447"/>
                      <a:pt x="1598" y="2123"/>
                      <a:pt x="1533" y="1790"/>
                    </a:cubicBezTo>
                    <a:lnTo>
                      <a:pt x="1282" y="512"/>
                    </a:lnTo>
                    <a:cubicBezTo>
                      <a:pt x="1230" y="211"/>
                      <a:pt x="970" y="0"/>
                      <a:pt x="677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455;p37">
                <a:extLst>
                  <a:ext uri="{FF2B5EF4-FFF2-40B4-BE49-F238E27FC236}">
                    <a16:creationId xmlns:a16="http://schemas.microsoft.com/office/drawing/2014/main" id="{913E8D1F-A490-216E-EA45-FEBC1D1ABD83}"/>
                  </a:ext>
                </a:extLst>
              </p:cNvPr>
              <p:cNvSpPr/>
              <p:nvPr/>
            </p:nvSpPr>
            <p:spPr>
              <a:xfrm>
                <a:off x="5624700" y="3542900"/>
                <a:ext cx="70325" cy="65125"/>
              </a:xfrm>
              <a:custGeom>
                <a:avLst/>
                <a:gdLst/>
                <a:ahLst/>
                <a:cxnLst/>
                <a:rect l="l" t="t" r="r" b="b"/>
                <a:pathLst>
                  <a:path w="2813" h="2605" extrusionOk="0">
                    <a:moveTo>
                      <a:pt x="2134" y="1"/>
                    </a:moveTo>
                    <a:cubicBezTo>
                      <a:pt x="1969" y="1"/>
                      <a:pt x="1804" y="67"/>
                      <a:pt x="1683" y="198"/>
                    </a:cubicBezTo>
                    <a:lnTo>
                      <a:pt x="375" y="1564"/>
                    </a:lnTo>
                    <a:cubicBezTo>
                      <a:pt x="0" y="1955"/>
                      <a:pt x="278" y="2605"/>
                      <a:pt x="820" y="2605"/>
                    </a:cubicBezTo>
                    <a:cubicBezTo>
                      <a:pt x="988" y="2605"/>
                      <a:pt x="1149" y="2537"/>
                      <a:pt x="1265" y="2414"/>
                    </a:cubicBezTo>
                    <a:lnTo>
                      <a:pt x="2571" y="1050"/>
                    </a:lnTo>
                    <a:cubicBezTo>
                      <a:pt x="2812" y="803"/>
                      <a:pt x="2807" y="409"/>
                      <a:pt x="2558" y="171"/>
                    </a:cubicBezTo>
                    <a:cubicBezTo>
                      <a:pt x="2439" y="57"/>
                      <a:pt x="2286" y="1"/>
                      <a:pt x="2134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456;p37">
                <a:extLst>
                  <a:ext uri="{FF2B5EF4-FFF2-40B4-BE49-F238E27FC236}">
                    <a16:creationId xmlns:a16="http://schemas.microsoft.com/office/drawing/2014/main" id="{5E543528-DC00-512F-DF3E-149590A5AFE3}"/>
                  </a:ext>
                </a:extLst>
              </p:cNvPr>
              <p:cNvSpPr/>
              <p:nvPr/>
            </p:nvSpPr>
            <p:spPr>
              <a:xfrm>
                <a:off x="5456175" y="3644700"/>
                <a:ext cx="79300" cy="30800"/>
              </a:xfrm>
              <a:custGeom>
                <a:avLst/>
                <a:gdLst/>
                <a:ahLst/>
                <a:cxnLst/>
                <a:rect l="l" t="t" r="r" b="b"/>
                <a:pathLst>
                  <a:path w="3172" h="1232" extrusionOk="0">
                    <a:moveTo>
                      <a:pt x="615" y="1"/>
                    </a:moveTo>
                    <a:cubicBezTo>
                      <a:pt x="275" y="1"/>
                      <a:pt x="1" y="276"/>
                      <a:pt x="1" y="616"/>
                    </a:cubicBezTo>
                    <a:cubicBezTo>
                      <a:pt x="1" y="956"/>
                      <a:pt x="275" y="1232"/>
                      <a:pt x="615" y="1232"/>
                    </a:cubicBezTo>
                    <a:lnTo>
                      <a:pt x="2557" y="1232"/>
                    </a:lnTo>
                    <a:cubicBezTo>
                      <a:pt x="2897" y="1232"/>
                      <a:pt x="3172" y="956"/>
                      <a:pt x="3172" y="616"/>
                    </a:cubicBezTo>
                    <a:cubicBezTo>
                      <a:pt x="3172" y="276"/>
                      <a:pt x="2897" y="1"/>
                      <a:pt x="2557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457;p37">
                <a:extLst>
                  <a:ext uri="{FF2B5EF4-FFF2-40B4-BE49-F238E27FC236}">
                    <a16:creationId xmlns:a16="http://schemas.microsoft.com/office/drawing/2014/main" id="{A7C4957B-DF3E-2FCC-90B1-81F046C33113}"/>
                  </a:ext>
                </a:extLst>
              </p:cNvPr>
              <p:cNvSpPr/>
              <p:nvPr/>
            </p:nvSpPr>
            <p:spPr>
              <a:xfrm>
                <a:off x="5246200" y="3660700"/>
                <a:ext cx="53675" cy="51075"/>
              </a:xfrm>
              <a:custGeom>
                <a:avLst/>
                <a:gdLst/>
                <a:ahLst/>
                <a:cxnLst/>
                <a:rect l="l" t="t" r="r" b="b"/>
                <a:pathLst>
                  <a:path w="2147" h="2043" extrusionOk="0">
                    <a:moveTo>
                      <a:pt x="1454" y="1"/>
                    </a:moveTo>
                    <a:cubicBezTo>
                      <a:pt x="1270" y="1"/>
                      <a:pt x="1087" y="83"/>
                      <a:pt x="966" y="241"/>
                    </a:cubicBezTo>
                    <a:lnTo>
                      <a:pt x="324" y="1042"/>
                    </a:lnTo>
                    <a:cubicBezTo>
                      <a:pt x="0" y="1443"/>
                      <a:pt x="288" y="2041"/>
                      <a:pt x="804" y="2042"/>
                    </a:cubicBezTo>
                    <a:cubicBezTo>
                      <a:pt x="990" y="2042"/>
                      <a:pt x="1168" y="1957"/>
                      <a:pt x="1284" y="1812"/>
                    </a:cubicBezTo>
                    <a:lnTo>
                      <a:pt x="1926" y="1011"/>
                    </a:lnTo>
                    <a:cubicBezTo>
                      <a:pt x="2147" y="746"/>
                      <a:pt x="2109" y="352"/>
                      <a:pt x="1838" y="136"/>
                    </a:cubicBezTo>
                    <a:cubicBezTo>
                      <a:pt x="1725" y="45"/>
                      <a:pt x="1589" y="1"/>
                      <a:pt x="1454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458;p37">
                <a:extLst>
                  <a:ext uri="{FF2B5EF4-FFF2-40B4-BE49-F238E27FC236}">
                    <a16:creationId xmlns:a16="http://schemas.microsoft.com/office/drawing/2014/main" id="{553B5C92-433C-E5F3-C0E3-43F2CD10FB2F}"/>
                  </a:ext>
                </a:extLst>
              </p:cNvPr>
              <p:cNvSpPr/>
              <p:nvPr/>
            </p:nvSpPr>
            <p:spPr>
              <a:xfrm>
                <a:off x="5805125" y="3663400"/>
                <a:ext cx="64450" cy="54875"/>
              </a:xfrm>
              <a:custGeom>
                <a:avLst/>
                <a:gdLst/>
                <a:ahLst/>
                <a:cxnLst/>
                <a:rect l="l" t="t" r="r" b="b"/>
                <a:pathLst>
                  <a:path w="2578" h="2195" extrusionOk="0">
                    <a:moveTo>
                      <a:pt x="699" y="0"/>
                    </a:moveTo>
                    <a:cubicBezTo>
                      <a:pt x="518" y="0"/>
                      <a:pt x="337" y="80"/>
                      <a:pt x="215" y="233"/>
                    </a:cubicBezTo>
                    <a:cubicBezTo>
                      <a:pt x="1" y="503"/>
                      <a:pt x="50" y="897"/>
                      <a:pt x="326" y="1107"/>
                    </a:cubicBezTo>
                    <a:lnTo>
                      <a:pt x="1527" y="2061"/>
                    </a:lnTo>
                    <a:cubicBezTo>
                      <a:pt x="1637" y="2147"/>
                      <a:pt x="1772" y="2195"/>
                      <a:pt x="1910" y="2195"/>
                    </a:cubicBezTo>
                    <a:cubicBezTo>
                      <a:pt x="2172" y="2195"/>
                      <a:pt x="2406" y="2030"/>
                      <a:pt x="2492" y="1782"/>
                    </a:cubicBezTo>
                    <a:cubicBezTo>
                      <a:pt x="2577" y="1536"/>
                      <a:pt x="2498" y="1261"/>
                      <a:pt x="2293" y="1097"/>
                    </a:cubicBezTo>
                    <a:lnTo>
                      <a:pt x="1092" y="142"/>
                    </a:lnTo>
                    <a:cubicBezTo>
                      <a:pt x="977" y="47"/>
                      <a:pt x="838" y="0"/>
                      <a:pt x="699" y="0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459;p37">
                <a:extLst>
                  <a:ext uri="{FF2B5EF4-FFF2-40B4-BE49-F238E27FC236}">
                    <a16:creationId xmlns:a16="http://schemas.microsoft.com/office/drawing/2014/main" id="{B34405C0-B84C-9CF2-FA9C-19ACBD5CB118}"/>
                  </a:ext>
                </a:extLst>
              </p:cNvPr>
              <p:cNvSpPr/>
              <p:nvPr/>
            </p:nvSpPr>
            <p:spPr>
              <a:xfrm>
                <a:off x="5005550" y="4274750"/>
                <a:ext cx="219025" cy="69575"/>
              </a:xfrm>
              <a:custGeom>
                <a:avLst/>
                <a:gdLst/>
                <a:ahLst/>
                <a:cxnLst/>
                <a:rect l="l" t="t" r="r" b="b"/>
                <a:pathLst>
                  <a:path w="8761" h="2783" extrusionOk="0">
                    <a:moveTo>
                      <a:pt x="467" y="1"/>
                    </a:moveTo>
                    <a:cubicBezTo>
                      <a:pt x="421" y="1"/>
                      <a:pt x="374" y="9"/>
                      <a:pt x="328" y="25"/>
                    </a:cubicBezTo>
                    <a:cubicBezTo>
                      <a:pt x="110" y="104"/>
                      <a:pt x="1" y="346"/>
                      <a:pt x="85" y="562"/>
                    </a:cubicBezTo>
                    <a:cubicBezTo>
                      <a:pt x="484" y="1631"/>
                      <a:pt x="1389" y="2432"/>
                      <a:pt x="2501" y="2692"/>
                    </a:cubicBezTo>
                    <a:cubicBezTo>
                      <a:pt x="2773" y="2753"/>
                      <a:pt x="3053" y="2783"/>
                      <a:pt x="3331" y="2783"/>
                    </a:cubicBezTo>
                    <a:cubicBezTo>
                      <a:pt x="4072" y="2783"/>
                      <a:pt x="4803" y="2589"/>
                      <a:pt x="5517" y="2405"/>
                    </a:cubicBezTo>
                    <a:cubicBezTo>
                      <a:pt x="6197" y="2225"/>
                      <a:pt x="6851" y="2053"/>
                      <a:pt x="7480" y="2053"/>
                    </a:cubicBezTo>
                    <a:cubicBezTo>
                      <a:pt x="7725" y="2053"/>
                      <a:pt x="7966" y="2079"/>
                      <a:pt x="8203" y="2141"/>
                    </a:cubicBezTo>
                    <a:cubicBezTo>
                      <a:pt x="8237" y="2150"/>
                      <a:pt x="8271" y="2154"/>
                      <a:pt x="8305" y="2154"/>
                    </a:cubicBezTo>
                    <a:cubicBezTo>
                      <a:pt x="8488" y="2154"/>
                      <a:pt x="8655" y="2032"/>
                      <a:pt x="8703" y="1847"/>
                    </a:cubicBezTo>
                    <a:cubicBezTo>
                      <a:pt x="8761" y="1626"/>
                      <a:pt x="8629" y="1402"/>
                      <a:pt x="8409" y="1347"/>
                    </a:cubicBezTo>
                    <a:cubicBezTo>
                      <a:pt x="8098" y="1266"/>
                      <a:pt x="7789" y="1232"/>
                      <a:pt x="7481" y="1232"/>
                    </a:cubicBezTo>
                    <a:cubicBezTo>
                      <a:pt x="6744" y="1232"/>
                      <a:pt x="6017" y="1423"/>
                      <a:pt x="5307" y="1610"/>
                    </a:cubicBezTo>
                    <a:cubicBezTo>
                      <a:pt x="4622" y="1790"/>
                      <a:pt x="3965" y="1962"/>
                      <a:pt x="3332" y="1962"/>
                    </a:cubicBezTo>
                    <a:cubicBezTo>
                      <a:pt x="3113" y="1962"/>
                      <a:pt x="2896" y="1941"/>
                      <a:pt x="2682" y="1893"/>
                    </a:cubicBezTo>
                    <a:cubicBezTo>
                      <a:pt x="1859" y="1707"/>
                      <a:pt x="1143" y="1075"/>
                      <a:pt x="857" y="284"/>
                    </a:cubicBezTo>
                    <a:cubicBezTo>
                      <a:pt x="799" y="110"/>
                      <a:pt x="639" y="1"/>
                      <a:pt x="46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460;p37">
                <a:extLst>
                  <a:ext uri="{FF2B5EF4-FFF2-40B4-BE49-F238E27FC236}">
                    <a16:creationId xmlns:a16="http://schemas.microsoft.com/office/drawing/2014/main" id="{BC0D3E61-D498-7DD6-6418-CD674379AC47}"/>
                  </a:ext>
                </a:extLst>
              </p:cNvPr>
              <p:cNvSpPr/>
              <p:nvPr/>
            </p:nvSpPr>
            <p:spPr>
              <a:xfrm>
                <a:off x="5233575" y="4314950"/>
                <a:ext cx="63125" cy="44675"/>
              </a:xfrm>
              <a:custGeom>
                <a:avLst/>
                <a:gdLst/>
                <a:ahLst/>
                <a:cxnLst/>
                <a:rect l="l" t="t" r="r" b="b"/>
                <a:pathLst>
                  <a:path w="2525" h="1787" extrusionOk="0">
                    <a:moveTo>
                      <a:pt x="459" y="1"/>
                    </a:moveTo>
                    <a:cubicBezTo>
                      <a:pt x="284" y="1"/>
                      <a:pt x="122" y="113"/>
                      <a:pt x="67" y="288"/>
                    </a:cubicBezTo>
                    <a:cubicBezTo>
                      <a:pt x="0" y="501"/>
                      <a:pt x="116" y="728"/>
                      <a:pt x="327" y="800"/>
                    </a:cubicBezTo>
                    <a:cubicBezTo>
                      <a:pt x="845" y="962"/>
                      <a:pt x="1311" y="1256"/>
                      <a:pt x="1679" y="1655"/>
                    </a:cubicBezTo>
                    <a:cubicBezTo>
                      <a:pt x="1757" y="1737"/>
                      <a:pt x="1867" y="1785"/>
                      <a:pt x="1981" y="1785"/>
                    </a:cubicBezTo>
                    <a:lnTo>
                      <a:pt x="1980" y="1787"/>
                    </a:lnTo>
                    <a:cubicBezTo>
                      <a:pt x="2339" y="1787"/>
                      <a:pt x="2525" y="1361"/>
                      <a:pt x="2282" y="1097"/>
                    </a:cubicBezTo>
                    <a:cubicBezTo>
                      <a:pt x="1816" y="595"/>
                      <a:pt x="1227" y="222"/>
                      <a:pt x="574" y="17"/>
                    </a:cubicBezTo>
                    <a:cubicBezTo>
                      <a:pt x="536" y="6"/>
                      <a:pt x="497" y="1"/>
                      <a:pt x="45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461;p37">
                <a:extLst>
                  <a:ext uri="{FF2B5EF4-FFF2-40B4-BE49-F238E27FC236}">
                    <a16:creationId xmlns:a16="http://schemas.microsoft.com/office/drawing/2014/main" id="{E5443F3A-CECE-741B-8B6B-162109AFF61C}"/>
                  </a:ext>
                </a:extLst>
              </p:cNvPr>
              <p:cNvSpPr/>
              <p:nvPr/>
            </p:nvSpPr>
            <p:spPr>
              <a:xfrm>
                <a:off x="5303350" y="4356800"/>
                <a:ext cx="77625" cy="25275"/>
              </a:xfrm>
              <a:custGeom>
                <a:avLst/>
                <a:gdLst/>
                <a:ahLst/>
                <a:cxnLst/>
                <a:rect l="l" t="t" r="r" b="b"/>
                <a:pathLst>
                  <a:path w="3105" h="1011" extrusionOk="0">
                    <a:moveTo>
                      <a:pt x="2642" y="0"/>
                    </a:moveTo>
                    <a:cubicBezTo>
                      <a:pt x="2597" y="0"/>
                      <a:pt x="2551" y="8"/>
                      <a:pt x="2506" y="24"/>
                    </a:cubicBezTo>
                    <a:cubicBezTo>
                      <a:pt x="2193" y="134"/>
                      <a:pt x="1866" y="189"/>
                      <a:pt x="1539" y="189"/>
                    </a:cubicBezTo>
                    <a:cubicBezTo>
                      <a:pt x="1221" y="189"/>
                      <a:pt x="902" y="137"/>
                      <a:pt x="596" y="32"/>
                    </a:cubicBezTo>
                    <a:cubicBezTo>
                      <a:pt x="552" y="16"/>
                      <a:pt x="506" y="9"/>
                      <a:pt x="462" y="9"/>
                    </a:cubicBezTo>
                    <a:cubicBezTo>
                      <a:pt x="292" y="9"/>
                      <a:pt x="133" y="116"/>
                      <a:pt x="75" y="286"/>
                    </a:cubicBezTo>
                    <a:cubicBezTo>
                      <a:pt x="0" y="499"/>
                      <a:pt x="115" y="732"/>
                      <a:pt x="329" y="807"/>
                    </a:cubicBezTo>
                    <a:cubicBezTo>
                      <a:pt x="719" y="942"/>
                      <a:pt x="1128" y="1010"/>
                      <a:pt x="1541" y="1010"/>
                    </a:cubicBezTo>
                    <a:cubicBezTo>
                      <a:pt x="1962" y="1010"/>
                      <a:pt x="2382" y="939"/>
                      <a:pt x="2779" y="799"/>
                    </a:cubicBezTo>
                    <a:cubicBezTo>
                      <a:pt x="2993" y="723"/>
                      <a:pt x="3105" y="489"/>
                      <a:pt x="3030" y="275"/>
                    </a:cubicBezTo>
                    <a:cubicBezTo>
                      <a:pt x="2970" y="105"/>
                      <a:pt x="2812" y="0"/>
                      <a:pt x="264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462;p37">
                <a:extLst>
                  <a:ext uri="{FF2B5EF4-FFF2-40B4-BE49-F238E27FC236}">
                    <a16:creationId xmlns:a16="http://schemas.microsoft.com/office/drawing/2014/main" id="{748E4DD2-7630-0EC3-0ADF-C4B31994FF7D}"/>
                  </a:ext>
                </a:extLst>
              </p:cNvPr>
              <p:cNvSpPr/>
              <p:nvPr/>
            </p:nvSpPr>
            <p:spPr>
              <a:xfrm>
                <a:off x="5985675" y="4272175"/>
                <a:ext cx="181300" cy="85300"/>
              </a:xfrm>
              <a:custGeom>
                <a:avLst/>
                <a:gdLst/>
                <a:ahLst/>
                <a:cxnLst/>
                <a:rect l="l" t="t" r="r" b="b"/>
                <a:pathLst>
                  <a:path w="7252" h="3412" extrusionOk="0">
                    <a:moveTo>
                      <a:pt x="6789" y="1"/>
                    </a:moveTo>
                    <a:cubicBezTo>
                      <a:pt x="6616" y="1"/>
                      <a:pt x="6457" y="111"/>
                      <a:pt x="6400" y="284"/>
                    </a:cubicBezTo>
                    <a:cubicBezTo>
                      <a:pt x="6049" y="1359"/>
                      <a:pt x="5113" y="2225"/>
                      <a:pt x="4012" y="2490"/>
                    </a:cubicBezTo>
                    <a:cubicBezTo>
                      <a:pt x="3722" y="2560"/>
                      <a:pt x="3425" y="2591"/>
                      <a:pt x="3125" y="2591"/>
                    </a:cubicBezTo>
                    <a:cubicBezTo>
                      <a:pt x="2285" y="2591"/>
                      <a:pt x="1418" y="2353"/>
                      <a:pt x="588" y="2080"/>
                    </a:cubicBezTo>
                    <a:cubicBezTo>
                      <a:pt x="546" y="2067"/>
                      <a:pt x="503" y="2060"/>
                      <a:pt x="461" y="2060"/>
                    </a:cubicBezTo>
                    <a:cubicBezTo>
                      <a:pt x="288" y="2060"/>
                      <a:pt x="128" y="2170"/>
                      <a:pt x="70" y="2343"/>
                    </a:cubicBezTo>
                    <a:cubicBezTo>
                      <a:pt x="1" y="2559"/>
                      <a:pt x="118" y="2791"/>
                      <a:pt x="333" y="2860"/>
                    </a:cubicBezTo>
                    <a:cubicBezTo>
                      <a:pt x="1232" y="3156"/>
                      <a:pt x="2177" y="3412"/>
                      <a:pt x="3124" y="3412"/>
                    </a:cubicBezTo>
                    <a:cubicBezTo>
                      <a:pt x="3131" y="3412"/>
                      <a:pt x="3137" y="3412"/>
                      <a:pt x="3144" y="3412"/>
                    </a:cubicBezTo>
                    <a:cubicBezTo>
                      <a:pt x="3501" y="3412"/>
                      <a:pt x="3856" y="3370"/>
                      <a:pt x="4203" y="3288"/>
                    </a:cubicBezTo>
                    <a:cubicBezTo>
                      <a:pt x="5575" y="2959"/>
                      <a:pt x="6743" y="1879"/>
                      <a:pt x="7180" y="538"/>
                    </a:cubicBezTo>
                    <a:cubicBezTo>
                      <a:pt x="7251" y="323"/>
                      <a:pt x="7134" y="91"/>
                      <a:pt x="6918" y="22"/>
                    </a:cubicBezTo>
                    <a:cubicBezTo>
                      <a:pt x="6875" y="7"/>
                      <a:pt x="6831" y="1"/>
                      <a:pt x="678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463;p37">
                <a:extLst>
                  <a:ext uri="{FF2B5EF4-FFF2-40B4-BE49-F238E27FC236}">
                    <a16:creationId xmlns:a16="http://schemas.microsoft.com/office/drawing/2014/main" id="{F544CA9C-3FD4-8117-0358-76A01D325C29}"/>
                  </a:ext>
                </a:extLst>
              </p:cNvPr>
              <p:cNvSpPr/>
              <p:nvPr/>
            </p:nvSpPr>
            <p:spPr>
              <a:xfrm>
                <a:off x="5843700" y="4316400"/>
                <a:ext cx="116150" cy="36675"/>
              </a:xfrm>
              <a:custGeom>
                <a:avLst/>
                <a:gdLst/>
                <a:ahLst/>
                <a:cxnLst/>
                <a:rect l="l" t="t" r="r" b="b"/>
                <a:pathLst>
                  <a:path w="4646" h="1467" extrusionOk="0">
                    <a:moveTo>
                      <a:pt x="2985" y="1"/>
                    </a:moveTo>
                    <a:cubicBezTo>
                      <a:pt x="2743" y="1"/>
                      <a:pt x="2500" y="10"/>
                      <a:pt x="2259" y="35"/>
                    </a:cubicBezTo>
                    <a:cubicBezTo>
                      <a:pt x="1470" y="114"/>
                      <a:pt x="836" y="340"/>
                      <a:pt x="318" y="726"/>
                    </a:cubicBezTo>
                    <a:cubicBezTo>
                      <a:pt x="0" y="961"/>
                      <a:pt x="167" y="1466"/>
                      <a:pt x="562" y="1466"/>
                    </a:cubicBezTo>
                    <a:cubicBezTo>
                      <a:pt x="650" y="1466"/>
                      <a:pt x="736" y="1438"/>
                      <a:pt x="807" y="1384"/>
                    </a:cubicBezTo>
                    <a:cubicBezTo>
                      <a:pt x="1399" y="944"/>
                      <a:pt x="2154" y="822"/>
                      <a:pt x="2981" y="822"/>
                    </a:cubicBezTo>
                    <a:cubicBezTo>
                      <a:pt x="3371" y="822"/>
                      <a:pt x="3776" y="849"/>
                      <a:pt x="4188" y="883"/>
                    </a:cubicBezTo>
                    <a:cubicBezTo>
                      <a:pt x="4198" y="884"/>
                      <a:pt x="4207" y="884"/>
                      <a:pt x="4217" y="884"/>
                    </a:cubicBezTo>
                    <a:cubicBezTo>
                      <a:pt x="4430" y="884"/>
                      <a:pt x="4610" y="721"/>
                      <a:pt x="4628" y="507"/>
                    </a:cubicBezTo>
                    <a:cubicBezTo>
                      <a:pt x="4645" y="283"/>
                      <a:pt x="4480" y="86"/>
                      <a:pt x="4255" y="65"/>
                    </a:cubicBezTo>
                    <a:cubicBezTo>
                      <a:pt x="3844" y="32"/>
                      <a:pt x="3416" y="1"/>
                      <a:pt x="298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464;p37">
                <a:extLst>
                  <a:ext uri="{FF2B5EF4-FFF2-40B4-BE49-F238E27FC236}">
                    <a16:creationId xmlns:a16="http://schemas.microsoft.com/office/drawing/2014/main" id="{9FEE05FC-0299-4202-5202-DE725C824963}"/>
                  </a:ext>
                </a:extLst>
              </p:cNvPr>
              <p:cNvSpPr/>
              <p:nvPr/>
            </p:nvSpPr>
            <p:spPr>
              <a:xfrm>
                <a:off x="5758250" y="4354825"/>
                <a:ext cx="71250" cy="39875"/>
              </a:xfrm>
              <a:custGeom>
                <a:avLst/>
                <a:gdLst/>
                <a:ahLst/>
                <a:cxnLst/>
                <a:rect l="l" t="t" r="r" b="b"/>
                <a:pathLst>
                  <a:path w="2850" h="1595" extrusionOk="0">
                    <a:moveTo>
                      <a:pt x="2387" y="1"/>
                    </a:moveTo>
                    <a:cubicBezTo>
                      <a:pt x="2295" y="1"/>
                      <a:pt x="2203" y="31"/>
                      <a:pt x="2127" y="95"/>
                    </a:cubicBezTo>
                    <a:cubicBezTo>
                      <a:pt x="1636" y="500"/>
                      <a:pt x="1027" y="738"/>
                      <a:pt x="392" y="773"/>
                    </a:cubicBezTo>
                    <a:cubicBezTo>
                      <a:pt x="171" y="787"/>
                      <a:pt x="1" y="973"/>
                      <a:pt x="7" y="1194"/>
                    </a:cubicBezTo>
                    <a:cubicBezTo>
                      <a:pt x="12" y="1415"/>
                      <a:pt x="193" y="1591"/>
                      <a:pt x="414" y="1594"/>
                    </a:cubicBezTo>
                    <a:cubicBezTo>
                      <a:pt x="422" y="1594"/>
                      <a:pt x="428" y="1594"/>
                      <a:pt x="436" y="1593"/>
                    </a:cubicBezTo>
                    <a:cubicBezTo>
                      <a:pt x="1248" y="1547"/>
                      <a:pt x="2023" y="1245"/>
                      <a:pt x="2649" y="727"/>
                    </a:cubicBezTo>
                    <a:cubicBezTo>
                      <a:pt x="2824" y="582"/>
                      <a:pt x="2849" y="325"/>
                      <a:pt x="2705" y="150"/>
                    </a:cubicBezTo>
                    <a:cubicBezTo>
                      <a:pt x="2623" y="52"/>
                      <a:pt x="2506" y="1"/>
                      <a:pt x="238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465;p37">
                <a:extLst>
                  <a:ext uri="{FF2B5EF4-FFF2-40B4-BE49-F238E27FC236}">
                    <a16:creationId xmlns:a16="http://schemas.microsoft.com/office/drawing/2014/main" id="{474A9723-3704-9B5B-C355-FDE261BE444F}"/>
                  </a:ext>
                </a:extLst>
              </p:cNvPr>
              <p:cNvSpPr/>
              <p:nvPr/>
            </p:nvSpPr>
            <p:spPr>
              <a:xfrm>
                <a:off x="5530475" y="4965750"/>
                <a:ext cx="42300" cy="48000"/>
              </a:xfrm>
              <a:custGeom>
                <a:avLst/>
                <a:gdLst/>
                <a:ahLst/>
                <a:cxnLst/>
                <a:rect l="l" t="t" r="r" b="b"/>
                <a:pathLst>
                  <a:path w="1692" h="1920" extrusionOk="0">
                    <a:moveTo>
                      <a:pt x="458" y="1"/>
                    </a:moveTo>
                    <a:cubicBezTo>
                      <a:pt x="359" y="1"/>
                      <a:pt x="261" y="36"/>
                      <a:pt x="182" y="107"/>
                    </a:cubicBezTo>
                    <a:cubicBezTo>
                      <a:pt x="15" y="258"/>
                      <a:pt x="1" y="515"/>
                      <a:pt x="150" y="684"/>
                    </a:cubicBezTo>
                    <a:cubicBezTo>
                      <a:pt x="422" y="982"/>
                      <a:pt x="648" y="1321"/>
                      <a:pt x="822" y="1686"/>
                    </a:cubicBezTo>
                    <a:cubicBezTo>
                      <a:pt x="891" y="1828"/>
                      <a:pt x="1034" y="1920"/>
                      <a:pt x="1192" y="1920"/>
                    </a:cubicBezTo>
                    <a:cubicBezTo>
                      <a:pt x="1494" y="1918"/>
                      <a:pt x="1691" y="1604"/>
                      <a:pt x="1563" y="1332"/>
                    </a:cubicBezTo>
                    <a:cubicBezTo>
                      <a:pt x="1355" y="895"/>
                      <a:pt x="1083" y="491"/>
                      <a:pt x="759" y="132"/>
                    </a:cubicBezTo>
                    <a:cubicBezTo>
                      <a:pt x="678" y="45"/>
                      <a:pt x="568" y="1"/>
                      <a:pt x="45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466;p37">
                <a:extLst>
                  <a:ext uri="{FF2B5EF4-FFF2-40B4-BE49-F238E27FC236}">
                    <a16:creationId xmlns:a16="http://schemas.microsoft.com/office/drawing/2014/main" id="{F8CE43F3-E04B-4770-C607-8F8FA8DED409}"/>
                  </a:ext>
                </a:extLst>
              </p:cNvPr>
              <p:cNvSpPr/>
              <p:nvPr/>
            </p:nvSpPr>
            <p:spPr>
              <a:xfrm>
                <a:off x="5576925" y="4945375"/>
                <a:ext cx="23175" cy="61475"/>
              </a:xfrm>
              <a:custGeom>
                <a:avLst/>
                <a:gdLst/>
                <a:ahLst/>
                <a:cxnLst/>
                <a:rect l="l" t="t" r="r" b="b"/>
                <a:pathLst>
                  <a:path w="927" h="2459" extrusionOk="0">
                    <a:moveTo>
                      <a:pt x="421" y="0"/>
                    </a:moveTo>
                    <a:cubicBezTo>
                      <a:pt x="414" y="0"/>
                      <a:pt x="407" y="0"/>
                      <a:pt x="400" y="1"/>
                    </a:cubicBezTo>
                    <a:cubicBezTo>
                      <a:pt x="175" y="12"/>
                      <a:pt x="0" y="206"/>
                      <a:pt x="13" y="431"/>
                    </a:cubicBezTo>
                    <a:cubicBezTo>
                      <a:pt x="40" y="978"/>
                      <a:pt x="68" y="1523"/>
                      <a:pt x="95" y="2067"/>
                    </a:cubicBezTo>
                    <a:cubicBezTo>
                      <a:pt x="107" y="2287"/>
                      <a:pt x="286" y="2457"/>
                      <a:pt x="505" y="2458"/>
                    </a:cubicBezTo>
                    <a:cubicBezTo>
                      <a:pt x="512" y="2458"/>
                      <a:pt x="520" y="2458"/>
                      <a:pt x="526" y="2457"/>
                    </a:cubicBezTo>
                    <a:cubicBezTo>
                      <a:pt x="753" y="2446"/>
                      <a:pt x="926" y="2253"/>
                      <a:pt x="915" y="2026"/>
                    </a:cubicBezTo>
                    <a:cubicBezTo>
                      <a:pt x="888" y="1481"/>
                      <a:pt x="860" y="935"/>
                      <a:pt x="831" y="390"/>
                    </a:cubicBezTo>
                    <a:cubicBezTo>
                      <a:pt x="820" y="170"/>
                      <a:pt x="639" y="0"/>
                      <a:pt x="42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467;p37">
                <a:extLst>
                  <a:ext uri="{FF2B5EF4-FFF2-40B4-BE49-F238E27FC236}">
                    <a16:creationId xmlns:a16="http://schemas.microsoft.com/office/drawing/2014/main" id="{0D06977B-C2FF-6D49-5DC4-32784EF44CF2}"/>
                  </a:ext>
                </a:extLst>
              </p:cNvPr>
              <p:cNvSpPr/>
              <p:nvPr/>
            </p:nvSpPr>
            <p:spPr>
              <a:xfrm>
                <a:off x="5612675" y="4948775"/>
                <a:ext cx="31000" cy="54650"/>
              </a:xfrm>
              <a:custGeom>
                <a:avLst/>
                <a:gdLst/>
                <a:ahLst/>
                <a:cxnLst/>
                <a:rect l="l" t="t" r="r" b="b"/>
                <a:pathLst>
                  <a:path w="1240" h="2186" extrusionOk="0">
                    <a:moveTo>
                      <a:pt x="776" y="0"/>
                    </a:moveTo>
                    <a:cubicBezTo>
                      <a:pt x="609" y="0"/>
                      <a:pt x="452" y="103"/>
                      <a:pt x="391" y="268"/>
                    </a:cubicBezTo>
                    <a:cubicBezTo>
                      <a:pt x="219" y="738"/>
                      <a:pt x="98" y="1226"/>
                      <a:pt x="33" y="1723"/>
                    </a:cubicBezTo>
                    <a:cubicBezTo>
                      <a:pt x="0" y="1967"/>
                      <a:pt x="191" y="2186"/>
                      <a:pt x="439" y="2186"/>
                    </a:cubicBezTo>
                    <a:cubicBezTo>
                      <a:pt x="440" y="2186"/>
                      <a:pt x="441" y="2186"/>
                      <a:pt x="442" y="2186"/>
                    </a:cubicBezTo>
                    <a:cubicBezTo>
                      <a:pt x="646" y="2186"/>
                      <a:pt x="821" y="2033"/>
                      <a:pt x="848" y="1828"/>
                    </a:cubicBezTo>
                    <a:cubicBezTo>
                      <a:pt x="905" y="1393"/>
                      <a:pt x="1010" y="964"/>
                      <a:pt x="1161" y="551"/>
                    </a:cubicBezTo>
                    <a:cubicBezTo>
                      <a:pt x="1239" y="338"/>
                      <a:pt x="1129" y="103"/>
                      <a:pt x="917" y="25"/>
                    </a:cubicBezTo>
                    <a:cubicBezTo>
                      <a:pt x="870" y="8"/>
                      <a:pt x="823" y="0"/>
                      <a:pt x="77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468;p37">
                <a:extLst>
                  <a:ext uri="{FF2B5EF4-FFF2-40B4-BE49-F238E27FC236}">
                    <a16:creationId xmlns:a16="http://schemas.microsoft.com/office/drawing/2014/main" id="{8E5C3BCA-A902-6AF4-3A8B-7D73FF268EB7}"/>
                  </a:ext>
                </a:extLst>
              </p:cNvPr>
              <p:cNvSpPr/>
              <p:nvPr/>
            </p:nvSpPr>
            <p:spPr>
              <a:xfrm>
                <a:off x="5801625" y="4770650"/>
                <a:ext cx="51650" cy="43725"/>
              </a:xfrm>
              <a:custGeom>
                <a:avLst/>
                <a:gdLst/>
                <a:ahLst/>
                <a:cxnLst/>
                <a:rect l="l" t="t" r="r" b="b"/>
                <a:pathLst>
                  <a:path w="2066" h="1749" extrusionOk="0">
                    <a:moveTo>
                      <a:pt x="468" y="0"/>
                    </a:moveTo>
                    <a:cubicBezTo>
                      <a:pt x="332" y="0"/>
                      <a:pt x="198" y="69"/>
                      <a:pt x="120" y="193"/>
                    </a:cubicBezTo>
                    <a:cubicBezTo>
                      <a:pt x="1" y="386"/>
                      <a:pt x="59" y="640"/>
                      <a:pt x="252" y="759"/>
                    </a:cubicBezTo>
                    <a:cubicBezTo>
                      <a:pt x="616" y="985"/>
                      <a:pt x="940" y="1269"/>
                      <a:pt x="1211" y="1599"/>
                    </a:cubicBezTo>
                    <a:cubicBezTo>
                      <a:pt x="1289" y="1695"/>
                      <a:pt x="1405" y="1749"/>
                      <a:pt x="1529" y="1749"/>
                    </a:cubicBezTo>
                    <a:cubicBezTo>
                      <a:pt x="1875" y="1749"/>
                      <a:pt x="2066" y="1345"/>
                      <a:pt x="1845" y="1077"/>
                    </a:cubicBezTo>
                    <a:cubicBezTo>
                      <a:pt x="1516" y="678"/>
                      <a:pt x="1124" y="336"/>
                      <a:pt x="685" y="63"/>
                    </a:cubicBezTo>
                    <a:cubicBezTo>
                      <a:pt x="618" y="21"/>
                      <a:pt x="543" y="0"/>
                      <a:pt x="46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469;p37">
                <a:extLst>
                  <a:ext uri="{FF2B5EF4-FFF2-40B4-BE49-F238E27FC236}">
                    <a16:creationId xmlns:a16="http://schemas.microsoft.com/office/drawing/2014/main" id="{79C535C6-5924-A3F7-93AF-671F936275CC}"/>
                  </a:ext>
                </a:extLst>
              </p:cNvPr>
              <p:cNvSpPr/>
              <p:nvPr/>
            </p:nvSpPr>
            <p:spPr>
              <a:xfrm>
                <a:off x="5838325" y="4740600"/>
                <a:ext cx="30375" cy="46300"/>
              </a:xfrm>
              <a:custGeom>
                <a:avLst/>
                <a:gdLst/>
                <a:ahLst/>
                <a:cxnLst/>
                <a:rect l="l" t="t" r="r" b="b"/>
                <a:pathLst>
                  <a:path w="1215" h="1852" extrusionOk="0">
                    <a:moveTo>
                      <a:pt x="459" y="0"/>
                    </a:moveTo>
                    <a:cubicBezTo>
                      <a:pt x="423" y="0"/>
                      <a:pt x="387" y="5"/>
                      <a:pt x="350" y="15"/>
                    </a:cubicBezTo>
                    <a:cubicBezTo>
                      <a:pt x="129" y="77"/>
                      <a:pt x="1" y="309"/>
                      <a:pt x="67" y="530"/>
                    </a:cubicBezTo>
                    <a:lnTo>
                      <a:pt x="350" y="1549"/>
                    </a:lnTo>
                    <a:cubicBezTo>
                      <a:pt x="399" y="1727"/>
                      <a:pt x="561" y="1850"/>
                      <a:pt x="746" y="1851"/>
                    </a:cubicBezTo>
                    <a:cubicBezTo>
                      <a:pt x="1017" y="1850"/>
                      <a:pt x="1214" y="1592"/>
                      <a:pt x="1141" y="1330"/>
                    </a:cubicBezTo>
                    <a:lnTo>
                      <a:pt x="859" y="310"/>
                    </a:lnTo>
                    <a:cubicBezTo>
                      <a:pt x="811" y="123"/>
                      <a:pt x="643" y="0"/>
                      <a:pt x="45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470;p37">
                <a:extLst>
                  <a:ext uri="{FF2B5EF4-FFF2-40B4-BE49-F238E27FC236}">
                    <a16:creationId xmlns:a16="http://schemas.microsoft.com/office/drawing/2014/main" id="{17B7EC85-9CAC-DA6D-A510-373C091F2189}"/>
                  </a:ext>
                </a:extLst>
              </p:cNvPr>
              <p:cNvSpPr/>
              <p:nvPr/>
            </p:nvSpPr>
            <p:spPr>
              <a:xfrm>
                <a:off x="5575400" y="4648175"/>
                <a:ext cx="49950" cy="46550"/>
              </a:xfrm>
              <a:custGeom>
                <a:avLst/>
                <a:gdLst/>
                <a:ahLst/>
                <a:cxnLst/>
                <a:rect l="l" t="t" r="r" b="b"/>
                <a:pathLst>
                  <a:path w="1998" h="1862" extrusionOk="0">
                    <a:moveTo>
                      <a:pt x="453" y="0"/>
                    </a:moveTo>
                    <a:cubicBezTo>
                      <a:pt x="351" y="0"/>
                      <a:pt x="250" y="38"/>
                      <a:pt x="171" y="114"/>
                    </a:cubicBezTo>
                    <a:cubicBezTo>
                      <a:pt x="9" y="269"/>
                      <a:pt x="1" y="525"/>
                      <a:pt x="152" y="689"/>
                    </a:cubicBezTo>
                    <a:lnTo>
                      <a:pt x="1154" y="1734"/>
                    </a:lnTo>
                    <a:cubicBezTo>
                      <a:pt x="1230" y="1815"/>
                      <a:pt x="1338" y="1859"/>
                      <a:pt x="1450" y="1859"/>
                    </a:cubicBezTo>
                    <a:lnTo>
                      <a:pt x="1450" y="1861"/>
                    </a:lnTo>
                    <a:cubicBezTo>
                      <a:pt x="1812" y="1861"/>
                      <a:pt x="1998" y="1427"/>
                      <a:pt x="1747" y="1165"/>
                    </a:cubicBezTo>
                    <a:lnTo>
                      <a:pt x="746" y="121"/>
                    </a:lnTo>
                    <a:cubicBezTo>
                      <a:pt x="665" y="41"/>
                      <a:pt x="559" y="0"/>
                      <a:pt x="45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471;p37">
                <a:extLst>
                  <a:ext uri="{FF2B5EF4-FFF2-40B4-BE49-F238E27FC236}">
                    <a16:creationId xmlns:a16="http://schemas.microsoft.com/office/drawing/2014/main" id="{206867B8-B33A-ADD2-7950-B592980728F2}"/>
                  </a:ext>
                </a:extLst>
              </p:cNvPr>
              <p:cNvSpPr/>
              <p:nvPr/>
            </p:nvSpPr>
            <p:spPr>
              <a:xfrm>
                <a:off x="5623975" y="4617800"/>
                <a:ext cx="24025" cy="56425"/>
              </a:xfrm>
              <a:custGeom>
                <a:avLst/>
                <a:gdLst/>
                <a:ahLst/>
                <a:cxnLst/>
                <a:rect l="l" t="t" r="r" b="b"/>
                <a:pathLst>
                  <a:path w="961" h="2257" extrusionOk="0">
                    <a:moveTo>
                      <a:pt x="428" y="1"/>
                    </a:moveTo>
                    <a:cubicBezTo>
                      <a:pt x="418" y="1"/>
                      <a:pt x="407" y="1"/>
                      <a:pt x="396" y="2"/>
                    </a:cubicBezTo>
                    <a:cubicBezTo>
                      <a:pt x="169" y="18"/>
                      <a:pt x="1" y="215"/>
                      <a:pt x="17" y="442"/>
                    </a:cubicBezTo>
                    <a:lnTo>
                      <a:pt x="125" y="1877"/>
                    </a:lnTo>
                    <a:cubicBezTo>
                      <a:pt x="140" y="2091"/>
                      <a:pt x="318" y="2256"/>
                      <a:pt x="533" y="2256"/>
                    </a:cubicBezTo>
                    <a:cubicBezTo>
                      <a:pt x="544" y="2256"/>
                      <a:pt x="555" y="2256"/>
                      <a:pt x="565" y="2255"/>
                    </a:cubicBezTo>
                    <a:cubicBezTo>
                      <a:pt x="790" y="2237"/>
                      <a:pt x="960" y="2040"/>
                      <a:pt x="943" y="1815"/>
                    </a:cubicBezTo>
                    <a:lnTo>
                      <a:pt x="835" y="380"/>
                    </a:lnTo>
                    <a:cubicBezTo>
                      <a:pt x="820" y="165"/>
                      <a:pt x="640" y="1"/>
                      <a:pt x="42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472;p37">
                <a:extLst>
                  <a:ext uri="{FF2B5EF4-FFF2-40B4-BE49-F238E27FC236}">
                    <a16:creationId xmlns:a16="http://schemas.microsoft.com/office/drawing/2014/main" id="{010427F6-36F5-6255-6422-5407D6464ADC}"/>
                  </a:ext>
                </a:extLst>
              </p:cNvPr>
              <p:cNvSpPr/>
              <p:nvPr/>
            </p:nvSpPr>
            <p:spPr>
              <a:xfrm>
                <a:off x="5650150" y="4630025"/>
                <a:ext cx="53575" cy="63300"/>
              </a:xfrm>
              <a:custGeom>
                <a:avLst/>
                <a:gdLst/>
                <a:ahLst/>
                <a:cxnLst/>
                <a:rect l="l" t="t" r="r" b="b"/>
                <a:pathLst>
                  <a:path w="2143" h="2532" extrusionOk="0">
                    <a:moveTo>
                      <a:pt x="1676" y="0"/>
                    </a:moveTo>
                    <a:cubicBezTo>
                      <a:pt x="1544" y="0"/>
                      <a:pt x="1414" y="64"/>
                      <a:pt x="1335" y="182"/>
                    </a:cubicBezTo>
                    <a:lnTo>
                      <a:pt x="183" y="1891"/>
                    </a:lnTo>
                    <a:cubicBezTo>
                      <a:pt x="1" y="2164"/>
                      <a:pt x="194" y="2531"/>
                      <a:pt x="523" y="2531"/>
                    </a:cubicBezTo>
                    <a:cubicBezTo>
                      <a:pt x="660" y="2531"/>
                      <a:pt x="789" y="2463"/>
                      <a:pt x="865" y="2350"/>
                    </a:cubicBezTo>
                    <a:lnTo>
                      <a:pt x="2017" y="639"/>
                    </a:lnTo>
                    <a:cubicBezTo>
                      <a:pt x="2142" y="452"/>
                      <a:pt x="2093" y="198"/>
                      <a:pt x="1905" y="71"/>
                    </a:cubicBezTo>
                    <a:cubicBezTo>
                      <a:pt x="1835" y="23"/>
                      <a:pt x="1755" y="0"/>
                      <a:pt x="167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473;p37">
                <a:extLst>
                  <a:ext uri="{FF2B5EF4-FFF2-40B4-BE49-F238E27FC236}">
                    <a16:creationId xmlns:a16="http://schemas.microsoft.com/office/drawing/2014/main" id="{42A7353F-BD15-C21A-E150-E1D9323D3E7E}"/>
                  </a:ext>
                </a:extLst>
              </p:cNvPr>
              <p:cNvSpPr/>
              <p:nvPr/>
            </p:nvSpPr>
            <p:spPr>
              <a:xfrm>
                <a:off x="5390475" y="4809525"/>
                <a:ext cx="63025" cy="55300"/>
              </a:xfrm>
              <a:custGeom>
                <a:avLst/>
                <a:gdLst/>
                <a:ahLst/>
                <a:cxnLst/>
                <a:rect l="l" t="t" r="r" b="b"/>
                <a:pathLst>
                  <a:path w="2521" h="2212" extrusionOk="0">
                    <a:moveTo>
                      <a:pt x="2056" y="0"/>
                    </a:moveTo>
                    <a:cubicBezTo>
                      <a:pt x="1931" y="0"/>
                      <a:pt x="1807" y="58"/>
                      <a:pt x="1726" y="167"/>
                    </a:cubicBezTo>
                    <a:cubicBezTo>
                      <a:pt x="1335" y="694"/>
                      <a:pt x="830" y="1129"/>
                      <a:pt x="252" y="1439"/>
                    </a:cubicBezTo>
                    <a:cubicBezTo>
                      <a:pt x="85" y="1528"/>
                      <a:pt x="1" y="1719"/>
                      <a:pt x="47" y="1901"/>
                    </a:cubicBezTo>
                    <a:cubicBezTo>
                      <a:pt x="92" y="2084"/>
                      <a:pt x="257" y="2211"/>
                      <a:pt x="444" y="2211"/>
                    </a:cubicBezTo>
                    <a:cubicBezTo>
                      <a:pt x="513" y="2211"/>
                      <a:pt x="578" y="2195"/>
                      <a:pt x="638" y="2164"/>
                    </a:cubicBezTo>
                    <a:cubicBezTo>
                      <a:pt x="1324" y="1797"/>
                      <a:pt x="1922" y="1280"/>
                      <a:pt x="2386" y="654"/>
                    </a:cubicBezTo>
                    <a:cubicBezTo>
                      <a:pt x="2521" y="472"/>
                      <a:pt x="2482" y="216"/>
                      <a:pt x="2300" y="81"/>
                    </a:cubicBezTo>
                    <a:cubicBezTo>
                      <a:pt x="2227" y="26"/>
                      <a:pt x="2141" y="0"/>
                      <a:pt x="205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474;p37">
                <a:extLst>
                  <a:ext uri="{FF2B5EF4-FFF2-40B4-BE49-F238E27FC236}">
                    <a16:creationId xmlns:a16="http://schemas.microsoft.com/office/drawing/2014/main" id="{575F8B8D-2870-EA49-7D98-DB024C9E0F05}"/>
                  </a:ext>
                </a:extLst>
              </p:cNvPr>
              <p:cNvSpPr/>
              <p:nvPr/>
            </p:nvSpPr>
            <p:spPr>
              <a:xfrm>
                <a:off x="5360275" y="4757900"/>
                <a:ext cx="38050" cy="78450"/>
              </a:xfrm>
              <a:custGeom>
                <a:avLst/>
                <a:gdLst/>
                <a:ahLst/>
                <a:cxnLst/>
                <a:rect l="l" t="t" r="r" b="b"/>
                <a:pathLst>
                  <a:path w="1522" h="3138" extrusionOk="0">
                    <a:moveTo>
                      <a:pt x="439" y="0"/>
                    </a:moveTo>
                    <a:cubicBezTo>
                      <a:pt x="417" y="0"/>
                      <a:pt x="394" y="2"/>
                      <a:pt x="372" y="6"/>
                    </a:cubicBezTo>
                    <a:cubicBezTo>
                      <a:pt x="151" y="44"/>
                      <a:pt x="0" y="251"/>
                      <a:pt x="33" y="471"/>
                    </a:cubicBezTo>
                    <a:cubicBezTo>
                      <a:pt x="170" y="1285"/>
                      <a:pt x="378" y="2085"/>
                      <a:pt x="653" y="2864"/>
                    </a:cubicBezTo>
                    <a:cubicBezTo>
                      <a:pt x="712" y="3028"/>
                      <a:pt x="866" y="3137"/>
                      <a:pt x="1041" y="3137"/>
                    </a:cubicBezTo>
                    <a:cubicBezTo>
                      <a:pt x="1323" y="3137"/>
                      <a:pt x="1522" y="2856"/>
                      <a:pt x="1427" y="2589"/>
                    </a:cubicBezTo>
                    <a:cubicBezTo>
                      <a:pt x="1168" y="1857"/>
                      <a:pt x="972" y="1102"/>
                      <a:pt x="842" y="335"/>
                    </a:cubicBezTo>
                    <a:cubicBezTo>
                      <a:pt x="805" y="138"/>
                      <a:pt x="632" y="0"/>
                      <a:pt x="43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475;p37">
                <a:extLst>
                  <a:ext uri="{FF2B5EF4-FFF2-40B4-BE49-F238E27FC236}">
                    <a16:creationId xmlns:a16="http://schemas.microsoft.com/office/drawing/2014/main" id="{0D9C4D38-34F6-8C97-58D0-EE043D1ACBAD}"/>
                  </a:ext>
                </a:extLst>
              </p:cNvPr>
              <p:cNvSpPr/>
              <p:nvPr/>
            </p:nvSpPr>
            <p:spPr>
              <a:xfrm>
                <a:off x="5600625" y="5259225"/>
                <a:ext cx="25200" cy="51250"/>
              </a:xfrm>
              <a:custGeom>
                <a:avLst/>
                <a:gdLst/>
                <a:ahLst/>
                <a:cxnLst/>
                <a:rect l="l" t="t" r="r" b="b"/>
                <a:pathLst>
                  <a:path w="1008" h="2050" extrusionOk="0">
                    <a:moveTo>
                      <a:pt x="434" y="1"/>
                    </a:moveTo>
                    <a:cubicBezTo>
                      <a:pt x="419" y="1"/>
                      <a:pt x="404" y="2"/>
                      <a:pt x="388" y="3"/>
                    </a:cubicBezTo>
                    <a:cubicBezTo>
                      <a:pt x="163" y="29"/>
                      <a:pt x="1" y="232"/>
                      <a:pt x="26" y="458"/>
                    </a:cubicBezTo>
                    <a:lnTo>
                      <a:pt x="166" y="1686"/>
                    </a:lnTo>
                    <a:cubicBezTo>
                      <a:pt x="188" y="1892"/>
                      <a:pt x="364" y="2048"/>
                      <a:pt x="572" y="2050"/>
                    </a:cubicBezTo>
                    <a:cubicBezTo>
                      <a:pt x="588" y="2050"/>
                      <a:pt x="604" y="2048"/>
                      <a:pt x="620" y="2048"/>
                    </a:cubicBezTo>
                    <a:cubicBezTo>
                      <a:pt x="846" y="2023"/>
                      <a:pt x="1008" y="1818"/>
                      <a:pt x="981" y="1592"/>
                    </a:cubicBezTo>
                    <a:lnTo>
                      <a:pt x="841" y="364"/>
                    </a:lnTo>
                    <a:cubicBezTo>
                      <a:pt x="817" y="156"/>
                      <a:pt x="640" y="1"/>
                      <a:pt x="43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476;p37">
                <a:extLst>
                  <a:ext uri="{FF2B5EF4-FFF2-40B4-BE49-F238E27FC236}">
                    <a16:creationId xmlns:a16="http://schemas.microsoft.com/office/drawing/2014/main" id="{DDAE7573-3603-F2E3-2345-CD72FCD2FB2E}"/>
                  </a:ext>
                </a:extLst>
              </p:cNvPr>
              <p:cNvSpPr/>
              <p:nvPr/>
            </p:nvSpPr>
            <p:spPr>
              <a:xfrm>
                <a:off x="5693325" y="5061375"/>
                <a:ext cx="24525" cy="66575"/>
              </a:xfrm>
              <a:custGeom>
                <a:avLst/>
                <a:gdLst/>
                <a:ahLst/>
                <a:cxnLst/>
                <a:rect l="l" t="t" r="r" b="b"/>
                <a:pathLst>
                  <a:path w="981" h="2663" extrusionOk="0">
                    <a:moveTo>
                      <a:pt x="556" y="0"/>
                    </a:moveTo>
                    <a:cubicBezTo>
                      <a:pt x="343" y="0"/>
                      <a:pt x="162" y="165"/>
                      <a:pt x="147" y="382"/>
                    </a:cubicBezTo>
                    <a:lnTo>
                      <a:pt x="16" y="2225"/>
                    </a:lnTo>
                    <a:cubicBezTo>
                      <a:pt x="0" y="2451"/>
                      <a:pt x="170" y="2646"/>
                      <a:pt x="398" y="2662"/>
                    </a:cubicBezTo>
                    <a:lnTo>
                      <a:pt x="426" y="2662"/>
                    </a:lnTo>
                    <a:cubicBezTo>
                      <a:pt x="641" y="2662"/>
                      <a:pt x="820" y="2497"/>
                      <a:pt x="834" y="2282"/>
                    </a:cubicBezTo>
                    <a:lnTo>
                      <a:pt x="965" y="440"/>
                    </a:lnTo>
                    <a:cubicBezTo>
                      <a:pt x="981" y="214"/>
                      <a:pt x="811" y="17"/>
                      <a:pt x="585" y="1"/>
                    </a:cubicBezTo>
                    <a:cubicBezTo>
                      <a:pt x="575" y="0"/>
                      <a:pt x="566" y="0"/>
                      <a:pt x="55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477;p37">
                <a:extLst>
                  <a:ext uri="{FF2B5EF4-FFF2-40B4-BE49-F238E27FC236}">
                    <a16:creationId xmlns:a16="http://schemas.microsoft.com/office/drawing/2014/main" id="{7F1A4E8C-1EF4-DA7A-57F2-5BC35E89E777}"/>
                  </a:ext>
                </a:extLst>
              </p:cNvPr>
              <p:cNvSpPr/>
              <p:nvPr/>
            </p:nvSpPr>
            <p:spPr>
              <a:xfrm>
                <a:off x="5488950" y="5059475"/>
                <a:ext cx="37275" cy="46025"/>
              </a:xfrm>
              <a:custGeom>
                <a:avLst/>
                <a:gdLst/>
                <a:ahLst/>
                <a:cxnLst/>
                <a:rect l="l" t="t" r="r" b="b"/>
                <a:pathLst>
                  <a:path w="1491" h="1841" extrusionOk="0">
                    <a:moveTo>
                      <a:pt x="464" y="1"/>
                    </a:moveTo>
                    <a:cubicBezTo>
                      <a:pt x="423" y="1"/>
                      <a:pt x="381" y="7"/>
                      <a:pt x="340" y="20"/>
                    </a:cubicBezTo>
                    <a:cubicBezTo>
                      <a:pt x="119" y="88"/>
                      <a:pt x="0" y="323"/>
                      <a:pt x="73" y="543"/>
                    </a:cubicBezTo>
                    <a:cubicBezTo>
                      <a:pt x="199" y="943"/>
                      <a:pt x="386" y="1323"/>
                      <a:pt x="629" y="1666"/>
                    </a:cubicBezTo>
                    <a:cubicBezTo>
                      <a:pt x="706" y="1775"/>
                      <a:pt x="831" y="1840"/>
                      <a:pt x="965" y="1840"/>
                    </a:cubicBezTo>
                    <a:cubicBezTo>
                      <a:pt x="1297" y="1840"/>
                      <a:pt x="1490" y="1466"/>
                      <a:pt x="1300" y="1194"/>
                    </a:cubicBezTo>
                    <a:cubicBezTo>
                      <a:pt x="1106" y="919"/>
                      <a:pt x="957" y="617"/>
                      <a:pt x="857" y="296"/>
                    </a:cubicBezTo>
                    <a:cubicBezTo>
                      <a:pt x="804" y="117"/>
                      <a:pt x="641" y="1"/>
                      <a:pt x="46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478;p37">
                <a:extLst>
                  <a:ext uri="{FF2B5EF4-FFF2-40B4-BE49-F238E27FC236}">
                    <a16:creationId xmlns:a16="http://schemas.microsoft.com/office/drawing/2014/main" id="{7F60A997-0711-303C-6CC3-1DFEC90FAF7C}"/>
                  </a:ext>
                </a:extLst>
              </p:cNvPr>
              <p:cNvSpPr/>
              <p:nvPr/>
            </p:nvSpPr>
            <p:spPr>
              <a:xfrm>
                <a:off x="5148700" y="4408875"/>
                <a:ext cx="37900" cy="70500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2820" extrusionOk="0">
                    <a:moveTo>
                      <a:pt x="423" y="1"/>
                    </a:moveTo>
                    <a:cubicBezTo>
                      <a:pt x="418" y="1"/>
                      <a:pt x="413" y="1"/>
                      <a:pt x="409" y="1"/>
                    </a:cubicBezTo>
                    <a:cubicBezTo>
                      <a:pt x="178" y="9"/>
                      <a:pt x="0" y="203"/>
                      <a:pt x="11" y="433"/>
                    </a:cubicBezTo>
                    <a:cubicBezTo>
                      <a:pt x="38" y="1202"/>
                      <a:pt x="256" y="1954"/>
                      <a:pt x="647" y="2618"/>
                    </a:cubicBezTo>
                    <a:cubicBezTo>
                      <a:pt x="721" y="2741"/>
                      <a:pt x="857" y="2819"/>
                      <a:pt x="1001" y="2819"/>
                    </a:cubicBezTo>
                    <a:lnTo>
                      <a:pt x="1001" y="2818"/>
                    </a:lnTo>
                    <a:cubicBezTo>
                      <a:pt x="1319" y="2818"/>
                      <a:pt x="1516" y="2471"/>
                      <a:pt x="1355" y="2198"/>
                    </a:cubicBezTo>
                    <a:cubicBezTo>
                      <a:pt x="1033" y="1653"/>
                      <a:pt x="853" y="1037"/>
                      <a:pt x="833" y="405"/>
                    </a:cubicBezTo>
                    <a:cubicBezTo>
                      <a:pt x="830" y="181"/>
                      <a:pt x="645" y="1"/>
                      <a:pt x="42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479;p37">
                <a:extLst>
                  <a:ext uri="{FF2B5EF4-FFF2-40B4-BE49-F238E27FC236}">
                    <a16:creationId xmlns:a16="http://schemas.microsoft.com/office/drawing/2014/main" id="{A433E18A-017F-F7F6-6709-2C9D589E7B70}"/>
                  </a:ext>
                </a:extLst>
              </p:cNvPr>
              <p:cNvSpPr/>
              <p:nvPr/>
            </p:nvSpPr>
            <p:spPr>
              <a:xfrm>
                <a:off x="5191400" y="4406900"/>
                <a:ext cx="37875" cy="63375"/>
              </a:xfrm>
              <a:custGeom>
                <a:avLst/>
                <a:gdLst/>
                <a:ahLst/>
                <a:cxnLst/>
                <a:rect l="l" t="t" r="r" b="b"/>
                <a:pathLst>
                  <a:path w="1515" h="2535" extrusionOk="0">
                    <a:moveTo>
                      <a:pt x="408" y="1"/>
                    </a:moveTo>
                    <a:cubicBezTo>
                      <a:pt x="181" y="2"/>
                      <a:pt x="0" y="188"/>
                      <a:pt x="3" y="415"/>
                    </a:cubicBezTo>
                    <a:cubicBezTo>
                      <a:pt x="13" y="1117"/>
                      <a:pt x="240" y="1799"/>
                      <a:pt x="653" y="2366"/>
                    </a:cubicBezTo>
                    <a:cubicBezTo>
                      <a:pt x="731" y="2473"/>
                      <a:pt x="853" y="2535"/>
                      <a:pt x="985" y="2535"/>
                    </a:cubicBezTo>
                    <a:cubicBezTo>
                      <a:pt x="1320" y="2535"/>
                      <a:pt x="1514" y="2153"/>
                      <a:pt x="1315" y="1882"/>
                    </a:cubicBezTo>
                    <a:cubicBezTo>
                      <a:pt x="1002" y="1453"/>
                      <a:pt x="831" y="936"/>
                      <a:pt x="823" y="406"/>
                    </a:cubicBezTo>
                    <a:cubicBezTo>
                      <a:pt x="820" y="182"/>
                      <a:pt x="637" y="1"/>
                      <a:pt x="41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480;p37">
                <a:extLst>
                  <a:ext uri="{FF2B5EF4-FFF2-40B4-BE49-F238E27FC236}">
                    <a16:creationId xmlns:a16="http://schemas.microsoft.com/office/drawing/2014/main" id="{3032902B-BCF8-BF30-1614-A815F1920135}"/>
                  </a:ext>
                </a:extLst>
              </p:cNvPr>
              <p:cNvSpPr/>
              <p:nvPr/>
            </p:nvSpPr>
            <p:spPr>
              <a:xfrm>
                <a:off x="5236225" y="4423425"/>
                <a:ext cx="29900" cy="37275"/>
              </a:xfrm>
              <a:custGeom>
                <a:avLst/>
                <a:gdLst/>
                <a:ahLst/>
                <a:cxnLst/>
                <a:rect l="l" t="t" r="r" b="b"/>
                <a:pathLst>
                  <a:path w="1196" h="1491" extrusionOk="0">
                    <a:moveTo>
                      <a:pt x="464" y="0"/>
                    </a:moveTo>
                    <a:cubicBezTo>
                      <a:pt x="417" y="0"/>
                      <a:pt x="369" y="8"/>
                      <a:pt x="322" y="26"/>
                    </a:cubicBezTo>
                    <a:cubicBezTo>
                      <a:pt x="109" y="104"/>
                      <a:pt x="1" y="340"/>
                      <a:pt x="78" y="553"/>
                    </a:cubicBezTo>
                    <a:lnTo>
                      <a:pt x="326" y="1222"/>
                    </a:lnTo>
                    <a:cubicBezTo>
                      <a:pt x="387" y="1383"/>
                      <a:pt x="539" y="1489"/>
                      <a:pt x="712" y="1491"/>
                    </a:cubicBezTo>
                    <a:cubicBezTo>
                      <a:pt x="997" y="1489"/>
                      <a:pt x="1195" y="1205"/>
                      <a:pt x="1097" y="938"/>
                    </a:cubicBezTo>
                    <a:lnTo>
                      <a:pt x="849" y="267"/>
                    </a:lnTo>
                    <a:cubicBezTo>
                      <a:pt x="787" y="103"/>
                      <a:pt x="631" y="0"/>
                      <a:pt x="46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481;p37">
                <a:extLst>
                  <a:ext uri="{FF2B5EF4-FFF2-40B4-BE49-F238E27FC236}">
                    <a16:creationId xmlns:a16="http://schemas.microsoft.com/office/drawing/2014/main" id="{18905458-01E3-ECE0-9CA3-9923BAFB6F1E}"/>
                  </a:ext>
                </a:extLst>
              </p:cNvPr>
              <p:cNvSpPr/>
              <p:nvPr/>
            </p:nvSpPr>
            <p:spPr>
              <a:xfrm>
                <a:off x="5998775" y="4432275"/>
                <a:ext cx="27625" cy="34975"/>
              </a:xfrm>
              <a:custGeom>
                <a:avLst/>
                <a:gdLst/>
                <a:ahLst/>
                <a:cxnLst/>
                <a:rect l="l" t="t" r="r" b="b"/>
                <a:pathLst>
                  <a:path w="1105" h="1399" extrusionOk="0">
                    <a:moveTo>
                      <a:pt x="693" y="1"/>
                    </a:moveTo>
                    <a:cubicBezTo>
                      <a:pt x="468" y="1"/>
                      <a:pt x="284" y="183"/>
                      <a:pt x="284" y="409"/>
                    </a:cubicBezTo>
                    <a:cubicBezTo>
                      <a:pt x="282" y="535"/>
                      <a:pt x="245" y="658"/>
                      <a:pt x="177" y="765"/>
                    </a:cubicBezTo>
                    <a:cubicBezTo>
                      <a:pt x="1" y="1038"/>
                      <a:pt x="198" y="1397"/>
                      <a:pt x="522" y="1399"/>
                    </a:cubicBezTo>
                    <a:cubicBezTo>
                      <a:pt x="662" y="1399"/>
                      <a:pt x="792" y="1327"/>
                      <a:pt x="867" y="1210"/>
                    </a:cubicBezTo>
                    <a:cubicBezTo>
                      <a:pt x="1021" y="973"/>
                      <a:pt x="1103" y="695"/>
                      <a:pt x="1103" y="412"/>
                    </a:cubicBezTo>
                    <a:cubicBezTo>
                      <a:pt x="1105" y="187"/>
                      <a:pt x="922" y="1"/>
                      <a:pt x="695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482;p37">
                <a:extLst>
                  <a:ext uri="{FF2B5EF4-FFF2-40B4-BE49-F238E27FC236}">
                    <a16:creationId xmlns:a16="http://schemas.microsoft.com/office/drawing/2014/main" id="{642AC7D7-F8CD-4F93-1B70-27C0C3C33882}"/>
                  </a:ext>
                </a:extLst>
              </p:cNvPr>
              <p:cNvSpPr/>
              <p:nvPr/>
            </p:nvSpPr>
            <p:spPr>
              <a:xfrm>
                <a:off x="5960225" y="4423350"/>
                <a:ext cx="28775" cy="41675"/>
              </a:xfrm>
              <a:custGeom>
                <a:avLst/>
                <a:gdLst/>
                <a:ahLst/>
                <a:cxnLst/>
                <a:rect l="l" t="t" r="r" b="b"/>
                <a:pathLst>
                  <a:path w="1151" h="1667" extrusionOk="0">
                    <a:moveTo>
                      <a:pt x="684" y="1"/>
                    </a:moveTo>
                    <a:cubicBezTo>
                      <a:pt x="526" y="1"/>
                      <a:pt x="376" y="92"/>
                      <a:pt x="308" y="247"/>
                    </a:cubicBezTo>
                    <a:cubicBezTo>
                      <a:pt x="175" y="550"/>
                      <a:pt x="83" y="868"/>
                      <a:pt x="34" y="1195"/>
                    </a:cubicBezTo>
                    <a:cubicBezTo>
                      <a:pt x="0" y="1419"/>
                      <a:pt x="156" y="1629"/>
                      <a:pt x="380" y="1662"/>
                    </a:cubicBezTo>
                    <a:cubicBezTo>
                      <a:pt x="399" y="1665"/>
                      <a:pt x="420" y="1667"/>
                      <a:pt x="440" y="1667"/>
                    </a:cubicBezTo>
                    <a:cubicBezTo>
                      <a:pt x="644" y="1665"/>
                      <a:pt x="815" y="1518"/>
                      <a:pt x="845" y="1317"/>
                    </a:cubicBezTo>
                    <a:cubicBezTo>
                      <a:pt x="883" y="1062"/>
                      <a:pt x="957" y="812"/>
                      <a:pt x="1060" y="575"/>
                    </a:cubicBezTo>
                    <a:cubicBezTo>
                      <a:pt x="1150" y="369"/>
                      <a:pt x="1057" y="126"/>
                      <a:pt x="849" y="35"/>
                    </a:cubicBezTo>
                    <a:cubicBezTo>
                      <a:pt x="795" y="12"/>
                      <a:pt x="739" y="1"/>
                      <a:pt x="68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483;p37">
                <a:extLst>
                  <a:ext uri="{FF2B5EF4-FFF2-40B4-BE49-F238E27FC236}">
                    <a16:creationId xmlns:a16="http://schemas.microsoft.com/office/drawing/2014/main" id="{528AF845-B46D-6287-FFBB-BE35D1533746}"/>
                  </a:ext>
                </a:extLst>
              </p:cNvPr>
              <p:cNvSpPr/>
              <p:nvPr/>
            </p:nvSpPr>
            <p:spPr>
              <a:xfrm>
                <a:off x="5905325" y="4411250"/>
                <a:ext cx="33750" cy="60325"/>
              </a:xfrm>
              <a:custGeom>
                <a:avLst/>
                <a:gdLst/>
                <a:ahLst/>
                <a:cxnLst/>
                <a:rect l="l" t="t" r="r" b="b"/>
                <a:pathLst>
                  <a:path w="1350" h="2413" extrusionOk="0">
                    <a:moveTo>
                      <a:pt x="894" y="1"/>
                    </a:moveTo>
                    <a:cubicBezTo>
                      <a:pt x="714" y="1"/>
                      <a:pt x="548" y="121"/>
                      <a:pt x="498" y="303"/>
                    </a:cubicBezTo>
                    <a:lnTo>
                      <a:pt x="61" y="1893"/>
                    </a:lnTo>
                    <a:cubicBezTo>
                      <a:pt x="1" y="2111"/>
                      <a:pt x="129" y="2337"/>
                      <a:pt x="347" y="2397"/>
                    </a:cubicBezTo>
                    <a:cubicBezTo>
                      <a:pt x="384" y="2408"/>
                      <a:pt x="420" y="2413"/>
                      <a:pt x="457" y="2413"/>
                    </a:cubicBezTo>
                    <a:cubicBezTo>
                      <a:pt x="641" y="2413"/>
                      <a:pt x="803" y="2289"/>
                      <a:pt x="852" y="2111"/>
                    </a:cubicBezTo>
                    <a:lnTo>
                      <a:pt x="1289" y="521"/>
                    </a:lnTo>
                    <a:cubicBezTo>
                      <a:pt x="1349" y="302"/>
                      <a:pt x="1222" y="76"/>
                      <a:pt x="1003" y="16"/>
                    </a:cubicBezTo>
                    <a:cubicBezTo>
                      <a:pt x="967" y="6"/>
                      <a:pt x="930" y="1"/>
                      <a:pt x="89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484;p37">
                <a:extLst>
                  <a:ext uri="{FF2B5EF4-FFF2-40B4-BE49-F238E27FC236}">
                    <a16:creationId xmlns:a16="http://schemas.microsoft.com/office/drawing/2014/main" id="{15EEE267-8EFE-40FE-B4FD-68C95B71DB49}"/>
                  </a:ext>
                </a:extLst>
              </p:cNvPr>
              <p:cNvSpPr/>
              <p:nvPr/>
            </p:nvSpPr>
            <p:spPr>
              <a:xfrm>
                <a:off x="5850750" y="4429075"/>
                <a:ext cx="31525" cy="31425"/>
              </a:xfrm>
              <a:custGeom>
                <a:avLst/>
                <a:gdLst/>
                <a:ahLst/>
                <a:cxnLst/>
                <a:rect l="l" t="t" r="r" b="b"/>
                <a:pathLst>
                  <a:path w="1261" h="1257" extrusionOk="0">
                    <a:moveTo>
                      <a:pt x="793" y="0"/>
                    </a:moveTo>
                    <a:cubicBezTo>
                      <a:pt x="657" y="0"/>
                      <a:pt x="524" y="68"/>
                      <a:pt x="446" y="192"/>
                    </a:cubicBezTo>
                    <a:lnTo>
                      <a:pt x="172" y="629"/>
                    </a:lnTo>
                    <a:cubicBezTo>
                      <a:pt x="1" y="902"/>
                      <a:pt x="196" y="1257"/>
                      <a:pt x="519" y="1257"/>
                    </a:cubicBezTo>
                    <a:cubicBezTo>
                      <a:pt x="660" y="1257"/>
                      <a:pt x="792" y="1185"/>
                      <a:pt x="867" y="1066"/>
                    </a:cubicBezTo>
                    <a:lnTo>
                      <a:pt x="1142" y="629"/>
                    </a:lnTo>
                    <a:cubicBezTo>
                      <a:pt x="1261" y="437"/>
                      <a:pt x="1203" y="183"/>
                      <a:pt x="1011" y="64"/>
                    </a:cubicBezTo>
                    <a:cubicBezTo>
                      <a:pt x="943" y="21"/>
                      <a:pt x="867" y="0"/>
                      <a:pt x="79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485;p37">
                <a:extLst>
                  <a:ext uri="{FF2B5EF4-FFF2-40B4-BE49-F238E27FC236}">
                    <a16:creationId xmlns:a16="http://schemas.microsoft.com/office/drawing/2014/main" id="{902D7892-1BF4-73C1-4576-33D35E41DF33}"/>
                  </a:ext>
                </a:extLst>
              </p:cNvPr>
              <p:cNvSpPr/>
              <p:nvPr/>
            </p:nvSpPr>
            <p:spPr>
              <a:xfrm>
                <a:off x="5293425" y="3963425"/>
                <a:ext cx="80525" cy="46850"/>
              </a:xfrm>
              <a:custGeom>
                <a:avLst/>
                <a:gdLst/>
                <a:ahLst/>
                <a:cxnLst/>
                <a:rect l="l" t="t" r="r" b="b"/>
                <a:pathLst>
                  <a:path w="3221" h="1874" extrusionOk="0">
                    <a:moveTo>
                      <a:pt x="2079" y="0"/>
                    </a:moveTo>
                    <a:cubicBezTo>
                      <a:pt x="1564" y="0"/>
                      <a:pt x="1054" y="99"/>
                      <a:pt x="574" y="291"/>
                    </a:cubicBezTo>
                    <a:cubicBezTo>
                      <a:pt x="210" y="439"/>
                      <a:pt x="0" y="824"/>
                      <a:pt x="75" y="1210"/>
                    </a:cubicBezTo>
                    <a:cubicBezTo>
                      <a:pt x="150" y="1596"/>
                      <a:pt x="488" y="1874"/>
                      <a:pt x="880" y="1874"/>
                    </a:cubicBezTo>
                    <a:cubicBezTo>
                      <a:pt x="985" y="1874"/>
                      <a:pt x="1090" y="1853"/>
                      <a:pt x="1187" y="1815"/>
                    </a:cubicBezTo>
                    <a:cubicBezTo>
                      <a:pt x="1471" y="1700"/>
                      <a:pt x="1772" y="1642"/>
                      <a:pt x="2075" y="1642"/>
                    </a:cubicBezTo>
                    <a:cubicBezTo>
                      <a:pt x="2151" y="1642"/>
                      <a:pt x="2227" y="1646"/>
                      <a:pt x="2302" y="1653"/>
                    </a:cubicBezTo>
                    <a:cubicBezTo>
                      <a:pt x="2329" y="1654"/>
                      <a:pt x="2355" y="1656"/>
                      <a:pt x="2382" y="1656"/>
                    </a:cubicBezTo>
                    <a:cubicBezTo>
                      <a:pt x="2819" y="1656"/>
                      <a:pt x="3181" y="1311"/>
                      <a:pt x="3200" y="873"/>
                    </a:cubicBezTo>
                    <a:cubicBezTo>
                      <a:pt x="3221" y="436"/>
                      <a:pt x="2893" y="59"/>
                      <a:pt x="2458" y="18"/>
                    </a:cubicBezTo>
                    <a:cubicBezTo>
                      <a:pt x="2332" y="6"/>
                      <a:pt x="2205" y="0"/>
                      <a:pt x="207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486;p37">
                <a:extLst>
                  <a:ext uri="{FF2B5EF4-FFF2-40B4-BE49-F238E27FC236}">
                    <a16:creationId xmlns:a16="http://schemas.microsoft.com/office/drawing/2014/main" id="{BEAA15F5-286D-6788-C64B-E651B1FF515C}"/>
                  </a:ext>
                </a:extLst>
              </p:cNvPr>
              <p:cNvSpPr/>
              <p:nvPr/>
            </p:nvSpPr>
            <p:spPr>
              <a:xfrm>
                <a:off x="5801700" y="3962675"/>
                <a:ext cx="84000" cy="44775"/>
              </a:xfrm>
              <a:custGeom>
                <a:avLst/>
                <a:gdLst/>
                <a:ahLst/>
                <a:cxnLst/>
                <a:rect l="l" t="t" r="r" b="b"/>
                <a:pathLst>
                  <a:path w="3360" h="1791" extrusionOk="0">
                    <a:moveTo>
                      <a:pt x="1404" y="1"/>
                    </a:moveTo>
                    <a:cubicBezTo>
                      <a:pt x="1192" y="1"/>
                      <a:pt x="979" y="15"/>
                      <a:pt x="767" y="43"/>
                    </a:cubicBezTo>
                    <a:cubicBezTo>
                      <a:pt x="317" y="104"/>
                      <a:pt x="1" y="517"/>
                      <a:pt x="61" y="966"/>
                    </a:cubicBezTo>
                    <a:cubicBezTo>
                      <a:pt x="117" y="1378"/>
                      <a:pt x="469" y="1678"/>
                      <a:pt x="874" y="1678"/>
                    </a:cubicBezTo>
                    <a:cubicBezTo>
                      <a:pt x="910" y="1678"/>
                      <a:pt x="947" y="1675"/>
                      <a:pt x="984" y="1670"/>
                    </a:cubicBezTo>
                    <a:cubicBezTo>
                      <a:pt x="1125" y="1651"/>
                      <a:pt x="1266" y="1642"/>
                      <a:pt x="1407" y="1642"/>
                    </a:cubicBezTo>
                    <a:cubicBezTo>
                      <a:pt x="1696" y="1642"/>
                      <a:pt x="1985" y="1682"/>
                      <a:pt x="2266" y="1761"/>
                    </a:cubicBezTo>
                    <a:cubicBezTo>
                      <a:pt x="2338" y="1781"/>
                      <a:pt x="2414" y="1791"/>
                      <a:pt x="2489" y="1791"/>
                    </a:cubicBezTo>
                    <a:lnTo>
                      <a:pt x="2490" y="1791"/>
                    </a:lnTo>
                    <a:cubicBezTo>
                      <a:pt x="2899" y="1791"/>
                      <a:pt x="3247" y="1489"/>
                      <a:pt x="3302" y="1082"/>
                    </a:cubicBezTo>
                    <a:cubicBezTo>
                      <a:pt x="3359" y="677"/>
                      <a:pt x="3107" y="291"/>
                      <a:pt x="2713" y="182"/>
                    </a:cubicBezTo>
                    <a:cubicBezTo>
                      <a:pt x="2285" y="62"/>
                      <a:pt x="1845" y="1"/>
                      <a:pt x="140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24" name="Google Shape;1495;p50">
            <a:extLst>
              <a:ext uri="{FF2B5EF4-FFF2-40B4-BE49-F238E27FC236}">
                <a16:creationId xmlns:a16="http://schemas.microsoft.com/office/drawing/2014/main" id="{FC34A4D7-8005-6F9F-6226-D43B1CCA8CA5}"/>
              </a:ext>
            </a:extLst>
          </p:cNvPr>
          <p:cNvGrpSpPr/>
          <p:nvPr/>
        </p:nvGrpSpPr>
        <p:grpSpPr>
          <a:xfrm>
            <a:off x="25209" y="-63707"/>
            <a:ext cx="663943" cy="771977"/>
            <a:chOff x="564969" y="2865558"/>
            <a:chExt cx="1846529" cy="1743017"/>
          </a:xfrm>
        </p:grpSpPr>
        <p:grpSp>
          <p:nvGrpSpPr>
            <p:cNvPr id="125" name="Google Shape;1496;p50">
              <a:extLst>
                <a:ext uri="{FF2B5EF4-FFF2-40B4-BE49-F238E27FC236}">
                  <a16:creationId xmlns:a16="http://schemas.microsoft.com/office/drawing/2014/main" id="{43553502-2C07-C204-FC4C-D3D0D07B5524}"/>
                </a:ext>
              </a:extLst>
            </p:cNvPr>
            <p:cNvGrpSpPr/>
            <p:nvPr/>
          </p:nvGrpSpPr>
          <p:grpSpPr>
            <a:xfrm rot="-899940">
              <a:off x="710075" y="3037727"/>
              <a:ext cx="1504196" cy="1319387"/>
              <a:chOff x="2999725" y="1892950"/>
              <a:chExt cx="1659375" cy="1455500"/>
            </a:xfrm>
          </p:grpSpPr>
          <p:sp>
            <p:nvSpPr>
              <p:cNvPr id="127" name="Google Shape;1497;p50">
                <a:extLst>
                  <a:ext uri="{FF2B5EF4-FFF2-40B4-BE49-F238E27FC236}">
                    <a16:creationId xmlns:a16="http://schemas.microsoft.com/office/drawing/2014/main" id="{6658AA7D-20B7-1733-FBEE-F2D78FE363A3}"/>
                  </a:ext>
                </a:extLst>
              </p:cNvPr>
              <p:cNvSpPr/>
              <p:nvPr/>
            </p:nvSpPr>
            <p:spPr>
              <a:xfrm>
                <a:off x="3015200" y="2087000"/>
                <a:ext cx="1642350" cy="1246050"/>
              </a:xfrm>
              <a:custGeom>
                <a:avLst/>
                <a:gdLst/>
                <a:ahLst/>
                <a:cxnLst/>
                <a:rect l="l" t="t" r="r" b="b"/>
                <a:pathLst>
                  <a:path w="65694" h="49842" extrusionOk="0">
                    <a:moveTo>
                      <a:pt x="48565" y="0"/>
                    </a:moveTo>
                    <a:cubicBezTo>
                      <a:pt x="47654" y="0"/>
                      <a:pt x="46744" y="175"/>
                      <a:pt x="45845" y="348"/>
                    </a:cubicBezTo>
                    <a:cubicBezTo>
                      <a:pt x="30676" y="3290"/>
                      <a:pt x="15544" y="6415"/>
                      <a:pt x="452" y="9721"/>
                    </a:cubicBezTo>
                    <a:lnTo>
                      <a:pt x="1" y="48937"/>
                    </a:lnTo>
                    <a:cubicBezTo>
                      <a:pt x="14838" y="49443"/>
                      <a:pt x="29670" y="49841"/>
                      <a:pt x="44506" y="49841"/>
                    </a:cubicBezTo>
                    <a:cubicBezTo>
                      <a:pt x="51187" y="49841"/>
                      <a:pt x="57868" y="49760"/>
                      <a:pt x="64551" y="49572"/>
                    </a:cubicBezTo>
                    <a:lnTo>
                      <a:pt x="64551" y="27873"/>
                    </a:lnTo>
                    <a:cubicBezTo>
                      <a:pt x="65693" y="19955"/>
                      <a:pt x="63897" y="11251"/>
                      <a:pt x="58397" y="5443"/>
                    </a:cubicBezTo>
                    <a:cubicBezTo>
                      <a:pt x="56543" y="3486"/>
                      <a:pt x="54320" y="1916"/>
                      <a:pt x="51858" y="821"/>
                    </a:cubicBezTo>
                    <a:cubicBezTo>
                      <a:pt x="51030" y="454"/>
                      <a:pt x="50169" y="140"/>
                      <a:pt x="49270" y="38"/>
                    </a:cubicBezTo>
                    <a:cubicBezTo>
                      <a:pt x="49035" y="12"/>
                      <a:pt x="48800" y="0"/>
                      <a:pt x="48565" y="0"/>
                    </a:cubicBezTo>
                    <a:close/>
                  </a:path>
                </a:pathLst>
              </a:custGeom>
              <a:solidFill>
                <a:srgbClr val="EADFA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498;p50">
                <a:extLst>
                  <a:ext uri="{FF2B5EF4-FFF2-40B4-BE49-F238E27FC236}">
                    <a16:creationId xmlns:a16="http://schemas.microsoft.com/office/drawing/2014/main" id="{E7AE326A-8201-A772-B27E-463D4271DBB2}"/>
                  </a:ext>
                </a:extLst>
              </p:cNvPr>
              <p:cNvSpPr/>
              <p:nvPr/>
            </p:nvSpPr>
            <p:spPr>
              <a:xfrm>
                <a:off x="2999725" y="2071600"/>
                <a:ext cx="1659375" cy="1276850"/>
              </a:xfrm>
              <a:custGeom>
                <a:avLst/>
                <a:gdLst/>
                <a:ahLst/>
                <a:cxnLst/>
                <a:rect l="l" t="t" r="r" b="b"/>
                <a:pathLst>
                  <a:path w="66375" h="51074" extrusionOk="0">
                    <a:moveTo>
                      <a:pt x="49176" y="1231"/>
                    </a:moveTo>
                    <a:cubicBezTo>
                      <a:pt x="49392" y="1231"/>
                      <a:pt x="49607" y="1242"/>
                      <a:pt x="49821" y="1266"/>
                    </a:cubicBezTo>
                    <a:cubicBezTo>
                      <a:pt x="50717" y="1368"/>
                      <a:pt x="51576" y="1711"/>
                      <a:pt x="52226" y="2000"/>
                    </a:cubicBezTo>
                    <a:cubicBezTo>
                      <a:pt x="54614" y="3063"/>
                      <a:pt x="56769" y="4586"/>
                      <a:pt x="58569" y="6480"/>
                    </a:cubicBezTo>
                    <a:cubicBezTo>
                      <a:pt x="63543" y="11735"/>
                      <a:pt x="65783" y="19929"/>
                      <a:pt x="64562" y="28400"/>
                    </a:cubicBezTo>
                    <a:cubicBezTo>
                      <a:pt x="64557" y="28429"/>
                      <a:pt x="64555" y="28459"/>
                      <a:pt x="64555" y="28487"/>
                    </a:cubicBezTo>
                    <a:lnTo>
                      <a:pt x="64555" y="49590"/>
                    </a:lnTo>
                    <a:cubicBezTo>
                      <a:pt x="58040" y="49766"/>
                      <a:pt x="51538" y="49842"/>
                      <a:pt x="45085" y="49842"/>
                    </a:cubicBezTo>
                    <a:cubicBezTo>
                      <a:pt x="30062" y="49842"/>
                      <a:pt x="15296" y="49434"/>
                      <a:pt x="1243" y="48957"/>
                    </a:cubicBezTo>
                    <a:lnTo>
                      <a:pt x="1683" y="10834"/>
                    </a:lnTo>
                    <a:cubicBezTo>
                      <a:pt x="16545" y="7581"/>
                      <a:pt x="31648" y="4464"/>
                      <a:pt x="46581" y="1568"/>
                    </a:cubicBezTo>
                    <a:cubicBezTo>
                      <a:pt x="47436" y="1401"/>
                      <a:pt x="48314" y="1231"/>
                      <a:pt x="49176" y="1231"/>
                    </a:cubicBezTo>
                    <a:close/>
                    <a:moveTo>
                      <a:pt x="49183" y="1"/>
                    </a:moveTo>
                    <a:cubicBezTo>
                      <a:pt x="48195" y="1"/>
                      <a:pt x="47225" y="189"/>
                      <a:pt x="46348" y="359"/>
                    </a:cubicBezTo>
                    <a:cubicBezTo>
                      <a:pt x="31243" y="3288"/>
                      <a:pt x="15966" y="6443"/>
                      <a:pt x="939" y="9737"/>
                    </a:cubicBezTo>
                    <a:cubicBezTo>
                      <a:pt x="660" y="9797"/>
                      <a:pt x="460" y="10043"/>
                      <a:pt x="456" y="10331"/>
                    </a:cubicBezTo>
                    <a:lnTo>
                      <a:pt x="5" y="49545"/>
                    </a:lnTo>
                    <a:cubicBezTo>
                      <a:pt x="0" y="49880"/>
                      <a:pt x="264" y="50157"/>
                      <a:pt x="599" y="50168"/>
                    </a:cubicBezTo>
                    <a:cubicBezTo>
                      <a:pt x="14846" y="50654"/>
                      <a:pt x="29829" y="51073"/>
                      <a:pt x="45085" y="51073"/>
                    </a:cubicBezTo>
                    <a:cubicBezTo>
                      <a:pt x="51746" y="51073"/>
                      <a:pt x="58461" y="50994"/>
                      <a:pt x="65188" y="50803"/>
                    </a:cubicBezTo>
                    <a:cubicBezTo>
                      <a:pt x="65521" y="50794"/>
                      <a:pt x="65787" y="50522"/>
                      <a:pt x="65787" y="50188"/>
                    </a:cubicBezTo>
                    <a:lnTo>
                      <a:pt x="65787" y="28532"/>
                    </a:lnTo>
                    <a:cubicBezTo>
                      <a:pt x="66374" y="24408"/>
                      <a:pt x="66166" y="20190"/>
                      <a:pt x="65180" y="16329"/>
                    </a:cubicBezTo>
                    <a:cubicBezTo>
                      <a:pt x="64660" y="14294"/>
                      <a:pt x="63928" y="12372"/>
                      <a:pt x="63003" y="10613"/>
                    </a:cubicBezTo>
                    <a:cubicBezTo>
                      <a:pt x="62029" y="8763"/>
                      <a:pt x="60839" y="7087"/>
                      <a:pt x="59464" y="5635"/>
                    </a:cubicBezTo>
                    <a:cubicBezTo>
                      <a:pt x="57553" y="3619"/>
                      <a:pt x="55263" y="2001"/>
                      <a:pt x="52726" y="873"/>
                    </a:cubicBezTo>
                    <a:cubicBezTo>
                      <a:pt x="51995" y="549"/>
                      <a:pt x="51022" y="162"/>
                      <a:pt x="49959" y="43"/>
                    </a:cubicBezTo>
                    <a:cubicBezTo>
                      <a:pt x="49700" y="13"/>
                      <a:pt x="49441" y="1"/>
                      <a:pt x="4918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499;p50">
                <a:extLst>
                  <a:ext uri="{FF2B5EF4-FFF2-40B4-BE49-F238E27FC236}">
                    <a16:creationId xmlns:a16="http://schemas.microsoft.com/office/drawing/2014/main" id="{C92D5226-FEB6-E2DA-5645-44E9C25377D2}"/>
                  </a:ext>
                </a:extLst>
              </p:cNvPr>
              <p:cNvSpPr/>
              <p:nvPr/>
            </p:nvSpPr>
            <p:spPr>
              <a:xfrm>
                <a:off x="3033400" y="2736400"/>
                <a:ext cx="1520575" cy="327875"/>
              </a:xfrm>
              <a:custGeom>
                <a:avLst/>
                <a:gdLst/>
                <a:ahLst/>
                <a:cxnLst/>
                <a:rect l="l" t="t" r="r" b="b"/>
                <a:pathLst>
                  <a:path w="60823" h="13115" extrusionOk="0">
                    <a:moveTo>
                      <a:pt x="151" y="0"/>
                    </a:moveTo>
                    <a:lnTo>
                      <a:pt x="1" y="13115"/>
                    </a:lnTo>
                    <a:lnTo>
                      <a:pt x="60822" y="13115"/>
                    </a:lnTo>
                    <a:lnTo>
                      <a:pt x="60822" y="0"/>
                    </a:ln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500;p50">
                <a:extLst>
                  <a:ext uri="{FF2B5EF4-FFF2-40B4-BE49-F238E27FC236}">
                    <a16:creationId xmlns:a16="http://schemas.microsoft.com/office/drawing/2014/main" id="{8AAD1EB3-0624-6F87-16CD-EAD7F6C4EE05}"/>
                  </a:ext>
                </a:extLst>
              </p:cNvPr>
              <p:cNvSpPr/>
              <p:nvPr/>
            </p:nvSpPr>
            <p:spPr>
              <a:xfrm>
                <a:off x="3015250" y="2086975"/>
                <a:ext cx="1642300" cy="1246075"/>
              </a:xfrm>
              <a:custGeom>
                <a:avLst/>
                <a:gdLst/>
                <a:ahLst/>
                <a:cxnLst/>
                <a:rect l="l" t="t" r="r" b="b"/>
                <a:pathLst>
                  <a:path w="65692" h="49843" extrusionOk="0">
                    <a:moveTo>
                      <a:pt x="48560" y="1"/>
                    </a:moveTo>
                    <a:cubicBezTo>
                      <a:pt x="47651" y="1"/>
                      <a:pt x="46741" y="175"/>
                      <a:pt x="45843" y="349"/>
                    </a:cubicBezTo>
                    <a:cubicBezTo>
                      <a:pt x="30676" y="3290"/>
                      <a:pt x="15544" y="6414"/>
                      <a:pt x="450" y="9722"/>
                    </a:cubicBezTo>
                    <a:lnTo>
                      <a:pt x="444" y="10283"/>
                    </a:lnTo>
                    <a:cubicBezTo>
                      <a:pt x="2366" y="12471"/>
                      <a:pt x="6076" y="12916"/>
                      <a:pt x="8839" y="12916"/>
                    </a:cubicBezTo>
                    <a:cubicBezTo>
                      <a:pt x="8955" y="12916"/>
                      <a:pt x="9069" y="12915"/>
                      <a:pt x="9181" y="12914"/>
                    </a:cubicBezTo>
                    <a:cubicBezTo>
                      <a:pt x="10712" y="12894"/>
                      <a:pt x="12266" y="12765"/>
                      <a:pt x="13808" y="12765"/>
                    </a:cubicBezTo>
                    <a:cubicBezTo>
                      <a:pt x="15363" y="12765"/>
                      <a:pt x="16905" y="12896"/>
                      <a:pt x="18400" y="13400"/>
                    </a:cubicBezTo>
                    <a:cubicBezTo>
                      <a:pt x="19608" y="13805"/>
                      <a:pt x="20728" y="14442"/>
                      <a:pt x="21938" y="14836"/>
                    </a:cubicBezTo>
                    <a:cubicBezTo>
                      <a:pt x="23259" y="15266"/>
                      <a:pt x="24641" y="15394"/>
                      <a:pt x="26035" y="15394"/>
                    </a:cubicBezTo>
                    <a:cubicBezTo>
                      <a:pt x="26971" y="15394"/>
                      <a:pt x="27912" y="15336"/>
                      <a:pt x="28843" y="15273"/>
                    </a:cubicBezTo>
                    <a:cubicBezTo>
                      <a:pt x="33095" y="14986"/>
                      <a:pt x="37365" y="14620"/>
                      <a:pt x="41621" y="14620"/>
                    </a:cubicBezTo>
                    <a:cubicBezTo>
                      <a:pt x="43890" y="14620"/>
                      <a:pt x="46156" y="14724"/>
                      <a:pt x="48412" y="15000"/>
                    </a:cubicBezTo>
                    <a:cubicBezTo>
                      <a:pt x="51036" y="15322"/>
                      <a:pt x="53734" y="15921"/>
                      <a:pt x="55816" y="17549"/>
                    </a:cubicBezTo>
                    <a:cubicBezTo>
                      <a:pt x="57918" y="19194"/>
                      <a:pt x="59167" y="21735"/>
                      <a:pt x="59750" y="24339"/>
                    </a:cubicBezTo>
                    <a:cubicBezTo>
                      <a:pt x="60333" y="26943"/>
                      <a:pt x="60312" y="29637"/>
                      <a:pt x="60288" y="32306"/>
                    </a:cubicBezTo>
                    <a:lnTo>
                      <a:pt x="60142" y="48743"/>
                    </a:lnTo>
                    <a:cubicBezTo>
                      <a:pt x="40097" y="48657"/>
                      <a:pt x="20051" y="48533"/>
                      <a:pt x="7" y="48372"/>
                    </a:cubicBezTo>
                    <a:lnTo>
                      <a:pt x="1" y="48936"/>
                    </a:lnTo>
                    <a:cubicBezTo>
                      <a:pt x="14838" y="49444"/>
                      <a:pt x="29672" y="49842"/>
                      <a:pt x="44510" y="49842"/>
                    </a:cubicBezTo>
                    <a:cubicBezTo>
                      <a:pt x="51189" y="49842"/>
                      <a:pt x="57868" y="49761"/>
                      <a:pt x="64549" y="49573"/>
                    </a:cubicBezTo>
                    <a:lnTo>
                      <a:pt x="64549" y="27872"/>
                    </a:lnTo>
                    <a:cubicBezTo>
                      <a:pt x="65691" y="19956"/>
                      <a:pt x="63895" y="11252"/>
                      <a:pt x="58395" y="5442"/>
                    </a:cubicBezTo>
                    <a:cubicBezTo>
                      <a:pt x="56541" y="3487"/>
                      <a:pt x="54318" y="1915"/>
                      <a:pt x="51856" y="821"/>
                    </a:cubicBezTo>
                    <a:cubicBezTo>
                      <a:pt x="51028" y="455"/>
                      <a:pt x="50167" y="141"/>
                      <a:pt x="49268" y="39"/>
                    </a:cubicBezTo>
                    <a:cubicBezTo>
                      <a:pt x="49032" y="13"/>
                      <a:pt x="48796" y="1"/>
                      <a:pt x="48560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501;p50">
                <a:extLst>
                  <a:ext uri="{FF2B5EF4-FFF2-40B4-BE49-F238E27FC236}">
                    <a16:creationId xmlns:a16="http://schemas.microsoft.com/office/drawing/2014/main" id="{F421F9FB-F398-B5FA-3C49-9DB9CC55A8BD}"/>
                  </a:ext>
                </a:extLst>
              </p:cNvPr>
              <p:cNvSpPr/>
              <p:nvPr/>
            </p:nvSpPr>
            <p:spPr>
              <a:xfrm>
                <a:off x="3462575" y="3008325"/>
                <a:ext cx="116600" cy="130925"/>
              </a:xfrm>
              <a:custGeom>
                <a:avLst/>
                <a:gdLst/>
                <a:ahLst/>
                <a:cxnLst/>
                <a:rect l="l" t="t" r="r" b="b"/>
                <a:pathLst>
                  <a:path w="4664" h="5237" extrusionOk="0">
                    <a:moveTo>
                      <a:pt x="2331" y="1"/>
                    </a:moveTo>
                    <a:cubicBezTo>
                      <a:pt x="1044" y="1"/>
                      <a:pt x="1" y="1173"/>
                      <a:pt x="1" y="2619"/>
                    </a:cubicBezTo>
                    <a:cubicBezTo>
                      <a:pt x="1" y="4066"/>
                      <a:pt x="1044" y="5237"/>
                      <a:pt x="2333" y="5237"/>
                    </a:cubicBezTo>
                    <a:cubicBezTo>
                      <a:pt x="3620" y="5237"/>
                      <a:pt x="4663" y="4064"/>
                      <a:pt x="4663" y="2619"/>
                    </a:cubicBezTo>
                    <a:cubicBezTo>
                      <a:pt x="4663" y="1173"/>
                      <a:pt x="3620" y="1"/>
                      <a:pt x="2331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502;p50">
                <a:extLst>
                  <a:ext uri="{FF2B5EF4-FFF2-40B4-BE49-F238E27FC236}">
                    <a16:creationId xmlns:a16="http://schemas.microsoft.com/office/drawing/2014/main" id="{A8BAE3FB-E19E-390A-90AF-C23D4C7E018D}"/>
                  </a:ext>
                </a:extLst>
              </p:cNvPr>
              <p:cNvSpPr/>
              <p:nvPr/>
            </p:nvSpPr>
            <p:spPr>
              <a:xfrm>
                <a:off x="3962650" y="3008325"/>
                <a:ext cx="116575" cy="130925"/>
              </a:xfrm>
              <a:custGeom>
                <a:avLst/>
                <a:gdLst/>
                <a:ahLst/>
                <a:cxnLst/>
                <a:rect l="l" t="t" r="r" b="b"/>
                <a:pathLst>
                  <a:path w="4663" h="5237" extrusionOk="0">
                    <a:moveTo>
                      <a:pt x="2331" y="1"/>
                    </a:moveTo>
                    <a:cubicBezTo>
                      <a:pt x="1044" y="1"/>
                      <a:pt x="0" y="1173"/>
                      <a:pt x="0" y="2619"/>
                    </a:cubicBezTo>
                    <a:cubicBezTo>
                      <a:pt x="0" y="4064"/>
                      <a:pt x="1044" y="5237"/>
                      <a:pt x="2331" y="5237"/>
                    </a:cubicBezTo>
                    <a:cubicBezTo>
                      <a:pt x="3619" y="5237"/>
                      <a:pt x="4663" y="4066"/>
                      <a:pt x="4663" y="2619"/>
                    </a:cubicBezTo>
                    <a:cubicBezTo>
                      <a:pt x="4663" y="1173"/>
                      <a:pt x="3619" y="1"/>
                      <a:pt x="2331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503;p50">
                <a:extLst>
                  <a:ext uri="{FF2B5EF4-FFF2-40B4-BE49-F238E27FC236}">
                    <a16:creationId xmlns:a16="http://schemas.microsoft.com/office/drawing/2014/main" id="{35807CCC-8DB0-40B3-F993-C8EC64532E80}"/>
                  </a:ext>
                </a:extLst>
              </p:cNvPr>
              <p:cNvSpPr/>
              <p:nvPr/>
            </p:nvSpPr>
            <p:spPr>
              <a:xfrm>
                <a:off x="3485725" y="3043450"/>
                <a:ext cx="33200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8" h="1615" extrusionOk="0">
                    <a:moveTo>
                      <a:pt x="663" y="0"/>
                    </a:moveTo>
                    <a:cubicBezTo>
                      <a:pt x="298" y="0"/>
                      <a:pt x="1" y="362"/>
                      <a:pt x="1" y="807"/>
                    </a:cubicBezTo>
                    <a:cubicBezTo>
                      <a:pt x="1" y="1254"/>
                      <a:pt x="298" y="1614"/>
                      <a:pt x="663" y="1614"/>
                    </a:cubicBezTo>
                    <a:cubicBezTo>
                      <a:pt x="1030" y="1614"/>
                      <a:pt x="1327" y="1254"/>
                      <a:pt x="1327" y="807"/>
                    </a:cubicBezTo>
                    <a:cubicBezTo>
                      <a:pt x="1327" y="364"/>
                      <a:pt x="1029" y="0"/>
                      <a:pt x="66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504;p50">
                <a:extLst>
                  <a:ext uri="{FF2B5EF4-FFF2-40B4-BE49-F238E27FC236}">
                    <a16:creationId xmlns:a16="http://schemas.microsoft.com/office/drawing/2014/main" id="{DFAA4F1C-7CE4-4DB0-E975-AE0A4734B688}"/>
                  </a:ext>
                </a:extLst>
              </p:cNvPr>
              <p:cNvSpPr/>
              <p:nvPr/>
            </p:nvSpPr>
            <p:spPr>
              <a:xfrm>
                <a:off x="3514000" y="3085850"/>
                <a:ext cx="13700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65" extrusionOk="0">
                    <a:moveTo>
                      <a:pt x="274" y="1"/>
                    </a:moveTo>
                    <a:cubicBezTo>
                      <a:pt x="123" y="1"/>
                      <a:pt x="1" y="150"/>
                      <a:pt x="1" y="333"/>
                    </a:cubicBezTo>
                    <a:cubicBezTo>
                      <a:pt x="1" y="517"/>
                      <a:pt x="123" y="665"/>
                      <a:pt x="274" y="665"/>
                    </a:cubicBezTo>
                    <a:cubicBezTo>
                      <a:pt x="425" y="665"/>
                      <a:pt x="547" y="517"/>
                      <a:pt x="547" y="333"/>
                    </a:cubicBezTo>
                    <a:cubicBezTo>
                      <a:pt x="547" y="150"/>
                      <a:pt x="425" y="1"/>
                      <a:pt x="274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505;p50">
                <a:extLst>
                  <a:ext uri="{FF2B5EF4-FFF2-40B4-BE49-F238E27FC236}">
                    <a16:creationId xmlns:a16="http://schemas.microsoft.com/office/drawing/2014/main" id="{9116D558-9963-950C-B0DB-F6D61473E219}"/>
                  </a:ext>
                </a:extLst>
              </p:cNvPr>
              <p:cNvSpPr/>
              <p:nvPr/>
            </p:nvSpPr>
            <p:spPr>
              <a:xfrm>
                <a:off x="4017775" y="3085850"/>
                <a:ext cx="13675" cy="16625"/>
              </a:xfrm>
              <a:custGeom>
                <a:avLst/>
                <a:gdLst/>
                <a:ahLst/>
                <a:cxnLst/>
                <a:rect l="l" t="t" r="r" b="b"/>
                <a:pathLst>
                  <a:path w="547" h="665" extrusionOk="0">
                    <a:moveTo>
                      <a:pt x="274" y="1"/>
                    </a:moveTo>
                    <a:cubicBezTo>
                      <a:pt x="123" y="1"/>
                      <a:pt x="0" y="150"/>
                      <a:pt x="0" y="333"/>
                    </a:cubicBezTo>
                    <a:cubicBezTo>
                      <a:pt x="0" y="517"/>
                      <a:pt x="123" y="665"/>
                      <a:pt x="274" y="665"/>
                    </a:cubicBezTo>
                    <a:cubicBezTo>
                      <a:pt x="425" y="665"/>
                      <a:pt x="547" y="517"/>
                      <a:pt x="547" y="333"/>
                    </a:cubicBezTo>
                    <a:cubicBezTo>
                      <a:pt x="547" y="150"/>
                      <a:pt x="425" y="1"/>
                      <a:pt x="274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506;p50">
                <a:extLst>
                  <a:ext uri="{FF2B5EF4-FFF2-40B4-BE49-F238E27FC236}">
                    <a16:creationId xmlns:a16="http://schemas.microsoft.com/office/drawing/2014/main" id="{3C868D78-0EAF-7902-8A78-2A1C5EEC2F6C}"/>
                  </a:ext>
                </a:extLst>
              </p:cNvPr>
              <p:cNvSpPr/>
              <p:nvPr/>
            </p:nvSpPr>
            <p:spPr>
              <a:xfrm>
                <a:off x="3987750" y="3043450"/>
                <a:ext cx="33175" cy="40375"/>
              </a:xfrm>
              <a:custGeom>
                <a:avLst/>
                <a:gdLst/>
                <a:ahLst/>
                <a:cxnLst/>
                <a:rect l="l" t="t" r="r" b="b"/>
                <a:pathLst>
                  <a:path w="1327" h="1615" extrusionOk="0">
                    <a:moveTo>
                      <a:pt x="664" y="0"/>
                    </a:moveTo>
                    <a:cubicBezTo>
                      <a:pt x="297" y="0"/>
                      <a:pt x="0" y="362"/>
                      <a:pt x="0" y="807"/>
                    </a:cubicBezTo>
                    <a:cubicBezTo>
                      <a:pt x="0" y="1254"/>
                      <a:pt x="297" y="1614"/>
                      <a:pt x="664" y="1614"/>
                    </a:cubicBezTo>
                    <a:cubicBezTo>
                      <a:pt x="1030" y="1614"/>
                      <a:pt x="1327" y="1254"/>
                      <a:pt x="1327" y="807"/>
                    </a:cubicBezTo>
                    <a:cubicBezTo>
                      <a:pt x="1327" y="362"/>
                      <a:pt x="1030" y="0"/>
                      <a:pt x="664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507;p50">
                <a:extLst>
                  <a:ext uri="{FF2B5EF4-FFF2-40B4-BE49-F238E27FC236}">
                    <a16:creationId xmlns:a16="http://schemas.microsoft.com/office/drawing/2014/main" id="{06CD9DFD-D7E8-2D6C-0378-A46E2A646ACB}"/>
                  </a:ext>
                </a:extLst>
              </p:cNvPr>
              <p:cNvSpPr/>
              <p:nvPr/>
            </p:nvSpPr>
            <p:spPr>
              <a:xfrm>
                <a:off x="3398425" y="3131350"/>
                <a:ext cx="102100" cy="52275"/>
              </a:xfrm>
              <a:custGeom>
                <a:avLst/>
                <a:gdLst/>
                <a:ahLst/>
                <a:cxnLst/>
                <a:rect l="l" t="t" r="r" b="b"/>
                <a:pathLst>
                  <a:path w="4084" h="2091" extrusionOk="0">
                    <a:moveTo>
                      <a:pt x="1876" y="0"/>
                    </a:moveTo>
                    <a:cubicBezTo>
                      <a:pt x="1774" y="0"/>
                      <a:pt x="1679" y="3"/>
                      <a:pt x="1593" y="6"/>
                    </a:cubicBezTo>
                    <a:cubicBezTo>
                      <a:pt x="1100" y="25"/>
                      <a:pt x="549" y="116"/>
                      <a:pt x="265" y="518"/>
                    </a:cubicBezTo>
                    <a:cubicBezTo>
                      <a:pt x="1" y="888"/>
                      <a:pt x="93" y="1461"/>
                      <a:pt x="457" y="1731"/>
                    </a:cubicBezTo>
                    <a:cubicBezTo>
                      <a:pt x="609" y="1844"/>
                      <a:pt x="792" y="1905"/>
                      <a:pt x="976" y="1952"/>
                    </a:cubicBezTo>
                    <a:cubicBezTo>
                      <a:pt x="1338" y="2044"/>
                      <a:pt x="1708" y="2091"/>
                      <a:pt x="2079" y="2091"/>
                    </a:cubicBezTo>
                    <a:cubicBezTo>
                      <a:pt x="2429" y="2091"/>
                      <a:pt x="2780" y="2049"/>
                      <a:pt x="3124" y="1967"/>
                    </a:cubicBezTo>
                    <a:cubicBezTo>
                      <a:pt x="3431" y="1893"/>
                      <a:pt x="3750" y="1771"/>
                      <a:pt x="3925" y="1507"/>
                    </a:cubicBezTo>
                    <a:cubicBezTo>
                      <a:pt x="4074" y="1275"/>
                      <a:pt x="4084" y="978"/>
                      <a:pt x="3952" y="737"/>
                    </a:cubicBezTo>
                    <a:cubicBezTo>
                      <a:pt x="3599" y="116"/>
                      <a:pt x="2585" y="0"/>
                      <a:pt x="1876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508;p50">
                <a:extLst>
                  <a:ext uri="{FF2B5EF4-FFF2-40B4-BE49-F238E27FC236}">
                    <a16:creationId xmlns:a16="http://schemas.microsoft.com/office/drawing/2014/main" id="{63E5820A-FF39-9DB9-B92B-E12D861B607C}"/>
                  </a:ext>
                </a:extLst>
              </p:cNvPr>
              <p:cNvSpPr/>
              <p:nvPr/>
            </p:nvSpPr>
            <p:spPr>
              <a:xfrm>
                <a:off x="4046125" y="3131350"/>
                <a:ext cx="102100" cy="52275"/>
              </a:xfrm>
              <a:custGeom>
                <a:avLst/>
                <a:gdLst/>
                <a:ahLst/>
                <a:cxnLst/>
                <a:rect l="l" t="t" r="r" b="b"/>
                <a:pathLst>
                  <a:path w="4084" h="2091" extrusionOk="0">
                    <a:moveTo>
                      <a:pt x="2210" y="0"/>
                    </a:moveTo>
                    <a:cubicBezTo>
                      <a:pt x="1501" y="0"/>
                      <a:pt x="487" y="116"/>
                      <a:pt x="134" y="737"/>
                    </a:cubicBezTo>
                    <a:cubicBezTo>
                      <a:pt x="1" y="978"/>
                      <a:pt x="12" y="1275"/>
                      <a:pt x="161" y="1507"/>
                    </a:cubicBezTo>
                    <a:cubicBezTo>
                      <a:pt x="336" y="1771"/>
                      <a:pt x="655" y="1893"/>
                      <a:pt x="962" y="1967"/>
                    </a:cubicBezTo>
                    <a:cubicBezTo>
                      <a:pt x="1306" y="2049"/>
                      <a:pt x="1657" y="2091"/>
                      <a:pt x="2007" y="2091"/>
                    </a:cubicBezTo>
                    <a:cubicBezTo>
                      <a:pt x="2378" y="2091"/>
                      <a:pt x="2748" y="2044"/>
                      <a:pt x="3110" y="1952"/>
                    </a:cubicBezTo>
                    <a:cubicBezTo>
                      <a:pt x="3292" y="1905"/>
                      <a:pt x="3477" y="1844"/>
                      <a:pt x="3628" y="1731"/>
                    </a:cubicBezTo>
                    <a:cubicBezTo>
                      <a:pt x="3993" y="1461"/>
                      <a:pt x="4083" y="888"/>
                      <a:pt x="3821" y="518"/>
                    </a:cubicBezTo>
                    <a:cubicBezTo>
                      <a:pt x="3537" y="116"/>
                      <a:pt x="2984" y="25"/>
                      <a:pt x="2493" y="6"/>
                    </a:cubicBezTo>
                    <a:cubicBezTo>
                      <a:pt x="2407" y="3"/>
                      <a:pt x="2312" y="0"/>
                      <a:pt x="2210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9" name="Google Shape;1509;p50">
                <a:extLst>
                  <a:ext uri="{FF2B5EF4-FFF2-40B4-BE49-F238E27FC236}">
                    <a16:creationId xmlns:a16="http://schemas.microsoft.com/office/drawing/2014/main" id="{B9B9EAD8-DD59-455F-6AE9-13B07893EF3B}"/>
                  </a:ext>
                </a:extLst>
              </p:cNvPr>
              <p:cNvSpPr/>
              <p:nvPr/>
            </p:nvSpPr>
            <p:spPr>
              <a:xfrm>
                <a:off x="3641175" y="3150250"/>
                <a:ext cx="252550" cy="59200"/>
              </a:xfrm>
              <a:custGeom>
                <a:avLst/>
                <a:gdLst/>
                <a:ahLst/>
                <a:cxnLst/>
                <a:rect l="l" t="t" r="r" b="b"/>
                <a:pathLst>
                  <a:path w="10102" h="2368" extrusionOk="0">
                    <a:moveTo>
                      <a:pt x="9403" y="0"/>
                    </a:moveTo>
                    <a:cubicBezTo>
                      <a:pt x="9294" y="0"/>
                      <a:pt x="9184" y="29"/>
                      <a:pt x="9085" y="89"/>
                    </a:cubicBezTo>
                    <a:cubicBezTo>
                      <a:pt x="8265" y="620"/>
                      <a:pt x="7223" y="952"/>
                      <a:pt x="5988" y="1076"/>
                    </a:cubicBezTo>
                    <a:cubicBezTo>
                      <a:pt x="5550" y="1120"/>
                      <a:pt x="5104" y="1136"/>
                      <a:pt x="4656" y="1136"/>
                    </a:cubicBezTo>
                    <a:cubicBezTo>
                      <a:pt x="3941" y="1136"/>
                      <a:pt x="3221" y="1094"/>
                      <a:pt x="2516" y="1052"/>
                    </a:cubicBezTo>
                    <a:cubicBezTo>
                      <a:pt x="2004" y="1023"/>
                      <a:pt x="1427" y="988"/>
                      <a:pt x="1011" y="750"/>
                    </a:cubicBezTo>
                    <a:cubicBezTo>
                      <a:pt x="914" y="693"/>
                      <a:pt x="808" y="666"/>
                      <a:pt x="703" y="666"/>
                    </a:cubicBezTo>
                    <a:cubicBezTo>
                      <a:pt x="491" y="666"/>
                      <a:pt x="285" y="777"/>
                      <a:pt x="171" y="974"/>
                    </a:cubicBezTo>
                    <a:cubicBezTo>
                      <a:pt x="1" y="1269"/>
                      <a:pt x="101" y="1646"/>
                      <a:pt x="396" y="1816"/>
                    </a:cubicBezTo>
                    <a:cubicBezTo>
                      <a:pt x="1064" y="2200"/>
                      <a:pt x="1828" y="2245"/>
                      <a:pt x="2442" y="2281"/>
                    </a:cubicBezTo>
                    <a:cubicBezTo>
                      <a:pt x="3169" y="2324"/>
                      <a:pt x="3907" y="2367"/>
                      <a:pt x="4654" y="2367"/>
                    </a:cubicBezTo>
                    <a:cubicBezTo>
                      <a:pt x="5137" y="2367"/>
                      <a:pt x="5623" y="2350"/>
                      <a:pt x="6111" y="2300"/>
                    </a:cubicBezTo>
                    <a:cubicBezTo>
                      <a:pt x="7542" y="2157"/>
                      <a:pt x="8769" y="1760"/>
                      <a:pt x="9755" y="1122"/>
                    </a:cubicBezTo>
                    <a:cubicBezTo>
                      <a:pt x="10028" y="933"/>
                      <a:pt x="10101" y="559"/>
                      <a:pt x="9920" y="281"/>
                    </a:cubicBezTo>
                    <a:cubicBezTo>
                      <a:pt x="9803" y="99"/>
                      <a:pt x="9605" y="0"/>
                      <a:pt x="940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" name="Google Shape;1510;p50">
                <a:extLst>
                  <a:ext uri="{FF2B5EF4-FFF2-40B4-BE49-F238E27FC236}">
                    <a16:creationId xmlns:a16="http://schemas.microsoft.com/office/drawing/2014/main" id="{D83F0ECB-0FEE-443E-FF83-D1EFEE1B6EDF}"/>
                  </a:ext>
                </a:extLst>
              </p:cNvPr>
              <p:cNvSpPr/>
              <p:nvPr/>
            </p:nvSpPr>
            <p:spPr>
              <a:xfrm>
                <a:off x="3457650" y="2857200"/>
                <a:ext cx="121450" cy="64775"/>
              </a:xfrm>
              <a:custGeom>
                <a:avLst/>
                <a:gdLst/>
                <a:ahLst/>
                <a:cxnLst/>
                <a:rect l="l" t="t" r="r" b="b"/>
                <a:pathLst>
                  <a:path w="4858" h="2591" extrusionOk="0">
                    <a:moveTo>
                      <a:pt x="3267" y="0"/>
                    </a:moveTo>
                    <a:cubicBezTo>
                      <a:pt x="2182" y="0"/>
                      <a:pt x="1107" y="419"/>
                      <a:pt x="318" y="1178"/>
                    </a:cubicBezTo>
                    <a:cubicBezTo>
                      <a:pt x="77" y="1412"/>
                      <a:pt x="1" y="1766"/>
                      <a:pt x="126" y="2077"/>
                    </a:cubicBezTo>
                    <a:cubicBezTo>
                      <a:pt x="252" y="2387"/>
                      <a:pt x="553" y="2590"/>
                      <a:pt x="887" y="2590"/>
                    </a:cubicBezTo>
                    <a:cubicBezTo>
                      <a:pt x="1100" y="2590"/>
                      <a:pt x="1303" y="2508"/>
                      <a:pt x="1457" y="2360"/>
                    </a:cubicBezTo>
                    <a:cubicBezTo>
                      <a:pt x="1934" y="1901"/>
                      <a:pt x="2607" y="1642"/>
                      <a:pt x="3273" y="1642"/>
                    </a:cubicBezTo>
                    <a:cubicBezTo>
                      <a:pt x="3448" y="1642"/>
                      <a:pt x="3623" y="1660"/>
                      <a:pt x="3794" y="1698"/>
                    </a:cubicBezTo>
                    <a:cubicBezTo>
                      <a:pt x="3850" y="1709"/>
                      <a:pt x="3905" y="1715"/>
                      <a:pt x="3960" y="1715"/>
                    </a:cubicBezTo>
                    <a:cubicBezTo>
                      <a:pt x="4338" y="1715"/>
                      <a:pt x="4678" y="1452"/>
                      <a:pt x="4762" y="1068"/>
                    </a:cubicBezTo>
                    <a:cubicBezTo>
                      <a:pt x="4857" y="628"/>
                      <a:pt x="4581" y="195"/>
                      <a:pt x="4142" y="93"/>
                    </a:cubicBezTo>
                    <a:cubicBezTo>
                      <a:pt x="3854" y="31"/>
                      <a:pt x="3560" y="0"/>
                      <a:pt x="326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1" name="Google Shape;1511;p50">
                <a:extLst>
                  <a:ext uri="{FF2B5EF4-FFF2-40B4-BE49-F238E27FC236}">
                    <a16:creationId xmlns:a16="http://schemas.microsoft.com/office/drawing/2014/main" id="{5BF27118-1ABE-D875-224B-AFB08F1B9D24}"/>
                  </a:ext>
                </a:extLst>
              </p:cNvPr>
              <p:cNvSpPr/>
              <p:nvPr/>
            </p:nvSpPr>
            <p:spPr>
              <a:xfrm>
                <a:off x="3964825" y="2843450"/>
                <a:ext cx="137650" cy="66000"/>
              </a:xfrm>
              <a:custGeom>
                <a:avLst/>
                <a:gdLst/>
                <a:ahLst/>
                <a:cxnLst/>
                <a:rect l="l" t="t" r="r" b="b"/>
                <a:pathLst>
                  <a:path w="5506" h="2640" extrusionOk="0">
                    <a:moveTo>
                      <a:pt x="1611" y="1"/>
                    </a:moveTo>
                    <a:cubicBezTo>
                      <a:pt x="1323" y="1"/>
                      <a:pt x="1035" y="22"/>
                      <a:pt x="747" y="65"/>
                    </a:cubicBezTo>
                    <a:cubicBezTo>
                      <a:pt x="303" y="138"/>
                      <a:pt x="1" y="556"/>
                      <a:pt x="69" y="1000"/>
                    </a:cubicBezTo>
                    <a:cubicBezTo>
                      <a:pt x="131" y="1405"/>
                      <a:pt x="480" y="1695"/>
                      <a:pt x="877" y="1695"/>
                    </a:cubicBezTo>
                    <a:cubicBezTo>
                      <a:pt x="917" y="1695"/>
                      <a:pt x="957" y="1693"/>
                      <a:pt x="997" y="1687"/>
                    </a:cubicBezTo>
                    <a:cubicBezTo>
                      <a:pt x="1195" y="1656"/>
                      <a:pt x="1396" y="1642"/>
                      <a:pt x="1598" y="1642"/>
                    </a:cubicBezTo>
                    <a:cubicBezTo>
                      <a:pt x="2497" y="1642"/>
                      <a:pt x="3407" y="1936"/>
                      <a:pt x="4120" y="2475"/>
                    </a:cubicBezTo>
                    <a:cubicBezTo>
                      <a:pt x="4263" y="2583"/>
                      <a:pt x="4436" y="2640"/>
                      <a:pt x="4614" y="2640"/>
                    </a:cubicBezTo>
                    <a:cubicBezTo>
                      <a:pt x="4615" y="2640"/>
                      <a:pt x="4617" y="2640"/>
                      <a:pt x="4618" y="2640"/>
                    </a:cubicBezTo>
                    <a:cubicBezTo>
                      <a:pt x="4969" y="2640"/>
                      <a:pt x="5282" y="2415"/>
                      <a:pt x="5393" y="2081"/>
                    </a:cubicBezTo>
                    <a:cubicBezTo>
                      <a:pt x="5505" y="1747"/>
                      <a:pt x="5391" y="1377"/>
                      <a:pt x="5110" y="1166"/>
                    </a:cubicBezTo>
                    <a:cubicBezTo>
                      <a:pt x="4094" y="404"/>
                      <a:pt x="2864" y="1"/>
                      <a:pt x="1611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" name="Google Shape;1512;p50">
                <a:extLst>
                  <a:ext uri="{FF2B5EF4-FFF2-40B4-BE49-F238E27FC236}">
                    <a16:creationId xmlns:a16="http://schemas.microsoft.com/office/drawing/2014/main" id="{99F3E9F5-5885-9AE7-89E7-B116C695DE2B}"/>
                  </a:ext>
                </a:extLst>
              </p:cNvPr>
              <p:cNvSpPr/>
              <p:nvPr/>
            </p:nvSpPr>
            <p:spPr>
              <a:xfrm>
                <a:off x="4012650" y="1986200"/>
                <a:ext cx="303050" cy="201775"/>
              </a:xfrm>
              <a:custGeom>
                <a:avLst/>
                <a:gdLst/>
                <a:ahLst/>
                <a:cxnLst/>
                <a:rect l="l" t="t" r="r" b="b"/>
                <a:pathLst>
                  <a:path w="12122" h="8071" extrusionOk="0">
                    <a:moveTo>
                      <a:pt x="8160" y="0"/>
                    </a:moveTo>
                    <a:cubicBezTo>
                      <a:pt x="7565" y="0"/>
                      <a:pt x="6965" y="113"/>
                      <a:pt x="6420" y="331"/>
                    </a:cubicBezTo>
                    <a:cubicBezTo>
                      <a:pt x="6174" y="429"/>
                      <a:pt x="5923" y="546"/>
                      <a:pt x="5659" y="546"/>
                    </a:cubicBezTo>
                    <a:cubicBezTo>
                      <a:pt x="5646" y="546"/>
                      <a:pt x="5633" y="546"/>
                      <a:pt x="5619" y="545"/>
                    </a:cubicBezTo>
                    <a:cubicBezTo>
                      <a:pt x="5359" y="534"/>
                      <a:pt x="5119" y="402"/>
                      <a:pt x="4878" y="304"/>
                    </a:cubicBezTo>
                    <a:cubicBezTo>
                      <a:pt x="4507" y="152"/>
                      <a:pt x="4110" y="80"/>
                      <a:pt x="3712" y="80"/>
                    </a:cubicBezTo>
                    <a:cubicBezTo>
                      <a:pt x="2824" y="80"/>
                      <a:pt x="1928" y="437"/>
                      <a:pt x="1290" y="1064"/>
                    </a:cubicBezTo>
                    <a:cubicBezTo>
                      <a:pt x="369" y="1972"/>
                      <a:pt x="0" y="3376"/>
                      <a:pt x="269" y="4642"/>
                    </a:cubicBezTo>
                    <a:cubicBezTo>
                      <a:pt x="786" y="7080"/>
                      <a:pt x="2884" y="8071"/>
                      <a:pt x="5131" y="8071"/>
                    </a:cubicBezTo>
                    <a:cubicBezTo>
                      <a:pt x="7107" y="8071"/>
                      <a:pt x="9197" y="7306"/>
                      <a:pt x="10433" y="6085"/>
                    </a:cubicBezTo>
                    <a:cubicBezTo>
                      <a:pt x="11663" y="4869"/>
                      <a:pt x="12122" y="2780"/>
                      <a:pt x="11124" y="1370"/>
                    </a:cubicBezTo>
                    <a:cubicBezTo>
                      <a:pt x="10463" y="433"/>
                      <a:pt x="9322" y="0"/>
                      <a:pt x="8160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3" name="Google Shape;1513;p50">
                <a:extLst>
                  <a:ext uri="{FF2B5EF4-FFF2-40B4-BE49-F238E27FC236}">
                    <a16:creationId xmlns:a16="http://schemas.microsoft.com/office/drawing/2014/main" id="{26F9246A-F9D6-0435-8F72-0B84D58D1778}"/>
                  </a:ext>
                </a:extLst>
              </p:cNvPr>
              <p:cNvSpPr/>
              <p:nvPr/>
            </p:nvSpPr>
            <p:spPr>
              <a:xfrm>
                <a:off x="4000450" y="1970800"/>
                <a:ext cx="322250" cy="232550"/>
              </a:xfrm>
              <a:custGeom>
                <a:avLst/>
                <a:gdLst/>
                <a:ahLst/>
                <a:cxnLst/>
                <a:rect l="l" t="t" r="r" b="b"/>
                <a:pathLst>
                  <a:path w="12890" h="9302" extrusionOk="0">
                    <a:moveTo>
                      <a:pt x="8660" y="1232"/>
                    </a:moveTo>
                    <a:cubicBezTo>
                      <a:pt x="9608" y="1232"/>
                      <a:pt x="10557" y="1559"/>
                      <a:pt x="11110" y="2340"/>
                    </a:cubicBezTo>
                    <a:cubicBezTo>
                      <a:pt x="11960" y="3542"/>
                      <a:pt x="11449" y="5314"/>
                      <a:pt x="10487" y="6264"/>
                    </a:cubicBezTo>
                    <a:cubicBezTo>
                      <a:pt x="9348" y="7389"/>
                      <a:pt x="7401" y="8068"/>
                      <a:pt x="5610" y="8068"/>
                    </a:cubicBezTo>
                    <a:cubicBezTo>
                      <a:pt x="5017" y="8068"/>
                      <a:pt x="4441" y="7994"/>
                      <a:pt x="3917" y="7837"/>
                    </a:cubicBezTo>
                    <a:cubicBezTo>
                      <a:pt x="2951" y="7547"/>
                      <a:pt x="1721" y="6844"/>
                      <a:pt x="1359" y="5131"/>
                    </a:cubicBezTo>
                    <a:lnTo>
                      <a:pt x="1357" y="5129"/>
                    </a:lnTo>
                    <a:cubicBezTo>
                      <a:pt x="1125" y="4038"/>
                      <a:pt x="1461" y="2856"/>
                      <a:pt x="2209" y="2117"/>
                    </a:cubicBezTo>
                    <a:cubicBezTo>
                      <a:pt x="2740" y="1595"/>
                      <a:pt x="3475" y="1310"/>
                      <a:pt x="4193" y="1310"/>
                    </a:cubicBezTo>
                    <a:cubicBezTo>
                      <a:pt x="4516" y="1310"/>
                      <a:pt x="4836" y="1368"/>
                      <a:pt x="5132" y="1488"/>
                    </a:cubicBezTo>
                    <a:cubicBezTo>
                      <a:pt x="5177" y="1507"/>
                      <a:pt x="5223" y="1526"/>
                      <a:pt x="5270" y="1549"/>
                    </a:cubicBezTo>
                    <a:cubicBezTo>
                      <a:pt x="5488" y="1644"/>
                      <a:pt x="5760" y="1762"/>
                      <a:pt x="6080" y="1776"/>
                    </a:cubicBezTo>
                    <a:cubicBezTo>
                      <a:pt x="6103" y="1777"/>
                      <a:pt x="6126" y="1777"/>
                      <a:pt x="6149" y="1777"/>
                    </a:cubicBezTo>
                    <a:cubicBezTo>
                      <a:pt x="6499" y="1777"/>
                      <a:pt x="6800" y="1655"/>
                      <a:pt x="7046" y="1555"/>
                    </a:cubicBezTo>
                    <a:cubicBezTo>
                      <a:pt x="7077" y="1542"/>
                      <a:pt x="7107" y="1530"/>
                      <a:pt x="7137" y="1518"/>
                    </a:cubicBezTo>
                    <a:cubicBezTo>
                      <a:pt x="7598" y="1335"/>
                      <a:pt x="8129" y="1232"/>
                      <a:pt x="8660" y="1232"/>
                    </a:cubicBezTo>
                    <a:close/>
                    <a:moveTo>
                      <a:pt x="8647" y="0"/>
                    </a:moveTo>
                    <a:cubicBezTo>
                      <a:pt x="7978" y="0"/>
                      <a:pt x="7304" y="127"/>
                      <a:pt x="6681" y="375"/>
                    </a:cubicBezTo>
                    <a:cubicBezTo>
                      <a:pt x="6649" y="387"/>
                      <a:pt x="6616" y="402"/>
                      <a:pt x="6582" y="414"/>
                    </a:cubicBezTo>
                    <a:cubicBezTo>
                      <a:pt x="6415" y="483"/>
                      <a:pt x="6257" y="546"/>
                      <a:pt x="6148" y="546"/>
                    </a:cubicBezTo>
                    <a:cubicBezTo>
                      <a:pt x="6144" y="546"/>
                      <a:pt x="6140" y="546"/>
                      <a:pt x="6136" y="546"/>
                    </a:cubicBezTo>
                    <a:cubicBezTo>
                      <a:pt x="6042" y="543"/>
                      <a:pt x="5909" y="483"/>
                      <a:pt x="5764" y="421"/>
                    </a:cubicBezTo>
                    <a:cubicBezTo>
                      <a:pt x="5712" y="397"/>
                      <a:pt x="5656" y="373"/>
                      <a:pt x="5599" y="349"/>
                    </a:cubicBezTo>
                    <a:cubicBezTo>
                      <a:pt x="5159" y="170"/>
                      <a:pt x="4687" y="80"/>
                      <a:pt x="4203" y="80"/>
                    </a:cubicBezTo>
                    <a:cubicBezTo>
                      <a:pt x="3917" y="80"/>
                      <a:pt x="3628" y="111"/>
                      <a:pt x="3338" y="174"/>
                    </a:cubicBezTo>
                    <a:cubicBezTo>
                      <a:pt x="2587" y="338"/>
                      <a:pt x="1880" y="718"/>
                      <a:pt x="1348" y="1240"/>
                    </a:cubicBezTo>
                    <a:cubicBezTo>
                      <a:pt x="825" y="1757"/>
                      <a:pt x="438" y="2424"/>
                      <a:pt x="229" y="3169"/>
                    </a:cubicBezTo>
                    <a:cubicBezTo>
                      <a:pt x="26" y="3892"/>
                      <a:pt x="1" y="4651"/>
                      <a:pt x="155" y="5385"/>
                    </a:cubicBezTo>
                    <a:cubicBezTo>
                      <a:pt x="355" y="6330"/>
                      <a:pt x="776" y="7130"/>
                      <a:pt x="1407" y="7763"/>
                    </a:cubicBezTo>
                    <a:cubicBezTo>
                      <a:pt x="1977" y="8337"/>
                      <a:pt x="2703" y="8758"/>
                      <a:pt x="3564" y="9017"/>
                    </a:cubicBezTo>
                    <a:cubicBezTo>
                      <a:pt x="4198" y="9206"/>
                      <a:pt x="4897" y="9301"/>
                      <a:pt x="5621" y="9301"/>
                    </a:cubicBezTo>
                    <a:cubicBezTo>
                      <a:pt x="6341" y="9300"/>
                      <a:pt x="7057" y="9211"/>
                      <a:pt x="7756" y="9039"/>
                    </a:cubicBezTo>
                    <a:cubicBezTo>
                      <a:pt x="9196" y="8685"/>
                      <a:pt x="10473" y="8010"/>
                      <a:pt x="11353" y="7139"/>
                    </a:cubicBezTo>
                    <a:cubicBezTo>
                      <a:pt x="12060" y="6442"/>
                      <a:pt x="12542" y="5511"/>
                      <a:pt x="12710" y="4519"/>
                    </a:cubicBezTo>
                    <a:cubicBezTo>
                      <a:pt x="12889" y="3453"/>
                      <a:pt x="12680" y="2427"/>
                      <a:pt x="12116" y="1630"/>
                    </a:cubicBezTo>
                    <a:cubicBezTo>
                      <a:pt x="11558" y="840"/>
                      <a:pt x="10665" y="294"/>
                      <a:pt x="9606" y="90"/>
                    </a:cubicBezTo>
                    <a:cubicBezTo>
                      <a:pt x="9292" y="30"/>
                      <a:pt x="8970" y="0"/>
                      <a:pt x="864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4" name="Google Shape;1514;p50">
                <a:extLst>
                  <a:ext uri="{FF2B5EF4-FFF2-40B4-BE49-F238E27FC236}">
                    <a16:creationId xmlns:a16="http://schemas.microsoft.com/office/drawing/2014/main" id="{C577A8F2-575A-93F5-6CA5-A008637B1BCB}"/>
                  </a:ext>
                </a:extLst>
              </p:cNvPr>
              <p:cNvSpPr/>
              <p:nvPr/>
            </p:nvSpPr>
            <p:spPr>
              <a:xfrm>
                <a:off x="4178475" y="2109625"/>
                <a:ext cx="274100" cy="229475"/>
              </a:xfrm>
              <a:custGeom>
                <a:avLst/>
                <a:gdLst/>
                <a:ahLst/>
                <a:cxnLst/>
                <a:rect l="l" t="t" r="r" b="b"/>
                <a:pathLst>
                  <a:path w="10964" h="9179" extrusionOk="0">
                    <a:moveTo>
                      <a:pt x="3597" y="0"/>
                    </a:moveTo>
                    <a:cubicBezTo>
                      <a:pt x="1510" y="0"/>
                      <a:pt x="0" y="2700"/>
                      <a:pt x="41" y="4568"/>
                    </a:cubicBezTo>
                    <a:cubicBezTo>
                      <a:pt x="83" y="6444"/>
                      <a:pt x="1385" y="8230"/>
                      <a:pt x="3160" y="8841"/>
                    </a:cubicBezTo>
                    <a:cubicBezTo>
                      <a:pt x="3803" y="9062"/>
                      <a:pt x="4488" y="9139"/>
                      <a:pt x="5168" y="9167"/>
                    </a:cubicBezTo>
                    <a:cubicBezTo>
                      <a:pt x="5331" y="9174"/>
                      <a:pt x="5495" y="9178"/>
                      <a:pt x="5658" y="9178"/>
                    </a:cubicBezTo>
                    <a:cubicBezTo>
                      <a:pt x="6239" y="9178"/>
                      <a:pt x="6820" y="9127"/>
                      <a:pt x="7379" y="8973"/>
                    </a:cubicBezTo>
                    <a:cubicBezTo>
                      <a:pt x="8761" y="8592"/>
                      <a:pt x="9955" y="7542"/>
                      <a:pt x="10458" y="6200"/>
                    </a:cubicBezTo>
                    <a:cubicBezTo>
                      <a:pt x="10963" y="4857"/>
                      <a:pt x="10747" y="3256"/>
                      <a:pt x="9864" y="2126"/>
                    </a:cubicBezTo>
                    <a:cubicBezTo>
                      <a:pt x="9189" y="1260"/>
                      <a:pt x="8124" y="696"/>
                      <a:pt x="7028" y="617"/>
                    </a:cubicBezTo>
                    <a:cubicBezTo>
                      <a:pt x="6955" y="612"/>
                      <a:pt x="6884" y="609"/>
                      <a:pt x="6814" y="609"/>
                    </a:cubicBezTo>
                    <a:cubicBezTo>
                      <a:pt x="6482" y="609"/>
                      <a:pt x="6174" y="658"/>
                      <a:pt x="5864" y="658"/>
                    </a:cubicBezTo>
                    <a:cubicBezTo>
                      <a:pt x="5672" y="658"/>
                      <a:pt x="5479" y="640"/>
                      <a:pt x="5281" y="579"/>
                    </a:cubicBezTo>
                    <a:cubicBezTo>
                      <a:pt x="4693" y="399"/>
                      <a:pt x="4345" y="12"/>
                      <a:pt x="3641" y="1"/>
                    </a:cubicBezTo>
                    <a:cubicBezTo>
                      <a:pt x="3627" y="0"/>
                      <a:pt x="3612" y="0"/>
                      <a:pt x="3597" y="0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5" name="Google Shape;1515;p50">
                <a:extLst>
                  <a:ext uri="{FF2B5EF4-FFF2-40B4-BE49-F238E27FC236}">
                    <a16:creationId xmlns:a16="http://schemas.microsoft.com/office/drawing/2014/main" id="{19DA84D5-03A1-2AF7-1B14-7538336561B1}"/>
                  </a:ext>
                </a:extLst>
              </p:cNvPr>
              <p:cNvSpPr/>
              <p:nvPr/>
            </p:nvSpPr>
            <p:spPr>
              <a:xfrm>
                <a:off x="4163325" y="2094200"/>
                <a:ext cx="305650" cy="260275"/>
              </a:xfrm>
              <a:custGeom>
                <a:avLst/>
                <a:gdLst/>
                <a:ahLst/>
                <a:cxnLst/>
                <a:rect l="l" t="t" r="r" b="b"/>
                <a:pathLst>
                  <a:path w="12226" h="10411" extrusionOk="0">
                    <a:moveTo>
                      <a:pt x="4235" y="1232"/>
                    </a:moveTo>
                    <a:cubicBezTo>
                      <a:pt x="4533" y="1239"/>
                      <a:pt x="4737" y="1342"/>
                      <a:pt x="5016" y="1487"/>
                    </a:cubicBezTo>
                    <a:cubicBezTo>
                      <a:pt x="5213" y="1587"/>
                      <a:pt x="5434" y="1701"/>
                      <a:pt x="5707" y="1784"/>
                    </a:cubicBezTo>
                    <a:cubicBezTo>
                      <a:pt x="5978" y="1867"/>
                      <a:pt x="6234" y="1891"/>
                      <a:pt x="6475" y="1891"/>
                    </a:cubicBezTo>
                    <a:cubicBezTo>
                      <a:pt x="6652" y="1891"/>
                      <a:pt x="6820" y="1878"/>
                      <a:pt x="6980" y="1866"/>
                    </a:cubicBezTo>
                    <a:cubicBezTo>
                      <a:pt x="7134" y="1854"/>
                      <a:pt x="7282" y="1842"/>
                      <a:pt x="7427" y="1842"/>
                    </a:cubicBezTo>
                    <a:cubicBezTo>
                      <a:pt x="7482" y="1842"/>
                      <a:pt x="7536" y="1843"/>
                      <a:pt x="7590" y="1847"/>
                    </a:cubicBezTo>
                    <a:cubicBezTo>
                      <a:pt x="8519" y="1914"/>
                      <a:pt x="9415" y="2391"/>
                      <a:pt x="9985" y="3121"/>
                    </a:cubicBezTo>
                    <a:cubicBezTo>
                      <a:pt x="10727" y="4073"/>
                      <a:pt x="10926" y="5438"/>
                      <a:pt x="10489" y="6600"/>
                    </a:cubicBezTo>
                    <a:cubicBezTo>
                      <a:pt x="10059" y="7744"/>
                      <a:pt x="9037" y="8663"/>
                      <a:pt x="7822" y="8998"/>
                    </a:cubicBezTo>
                    <a:cubicBezTo>
                      <a:pt x="7378" y="9121"/>
                      <a:pt x="6874" y="9180"/>
                      <a:pt x="6262" y="9180"/>
                    </a:cubicBezTo>
                    <a:cubicBezTo>
                      <a:pt x="6114" y="9180"/>
                      <a:pt x="5960" y="9176"/>
                      <a:pt x="5799" y="9169"/>
                    </a:cubicBezTo>
                    <a:cubicBezTo>
                      <a:pt x="5029" y="9138"/>
                      <a:pt x="4463" y="9047"/>
                      <a:pt x="3968" y="8875"/>
                    </a:cubicBezTo>
                    <a:cubicBezTo>
                      <a:pt x="2436" y="8350"/>
                      <a:pt x="1299" y="6791"/>
                      <a:pt x="1262" y="5172"/>
                    </a:cubicBezTo>
                    <a:cubicBezTo>
                      <a:pt x="1240" y="4130"/>
                      <a:pt x="1798" y="2796"/>
                      <a:pt x="2590" y="2000"/>
                    </a:cubicBezTo>
                    <a:cubicBezTo>
                      <a:pt x="2940" y="1649"/>
                      <a:pt x="3502" y="1232"/>
                      <a:pt x="4204" y="1232"/>
                    </a:cubicBezTo>
                    <a:close/>
                    <a:moveTo>
                      <a:pt x="4203" y="1"/>
                    </a:moveTo>
                    <a:cubicBezTo>
                      <a:pt x="3314" y="1"/>
                      <a:pt x="2455" y="391"/>
                      <a:pt x="1718" y="1131"/>
                    </a:cubicBezTo>
                    <a:cubicBezTo>
                      <a:pt x="679" y="2175"/>
                      <a:pt x="1" y="3809"/>
                      <a:pt x="33" y="5199"/>
                    </a:cubicBezTo>
                    <a:cubicBezTo>
                      <a:pt x="55" y="6230"/>
                      <a:pt x="420" y="7282"/>
                      <a:pt x="1060" y="8159"/>
                    </a:cubicBezTo>
                    <a:cubicBezTo>
                      <a:pt x="1699" y="9036"/>
                      <a:pt x="2590" y="9703"/>
                      <a:pt x="3566" y="10040"/>
                    </a:cubicBezTo>
                    <a:cubicBezTo>
                      <a:pt x="4363" y="10315"/>
                      <a:pt x="5192" y="10377"/>
                      <a:pt x="5749" y="10399"/>
                    </a:cubicBezTo>
                    <a:cubicBezTo>
                      <a:pt x="5922" y="10407"/>
                      <a:pt x="6090" y="10410"/>
                      <a:pt x="6252" y="10410"/>
                    </a:cubicBezTo>
                    <a:cubicBezTo>
                      <a:pt x="6981" y="10410"/>
                      <a:pt x="7593" y="10337"/>
                      <a:pt x="8149" y="10185"/>
                    </a:cubicBezTo>
                    <a:cubicBezTo>
                      <a:pt x="9736" y="9746"/>
                      <a:pt x="11075" y="8539"/>
                      <a:pt x="11641" y="7033"/>
                    </a:cubicBezTo>
                    <a:cubicBezTo>
                      <a:pt x="12225" y="5479"/>
                      <a:pt x="11957" y="3646"/>
                      <a:pt x="10956" y="2364"/>
                    </a:cubicBezTo>
                    <a:cubicBezTo>
                      <a:pt x="10174" y="1363"/>
                      <a:pt x="8950" y="711"/>
                      <a:pt x="7679" y="621"/>
                    </a:cubicBezTo>
                    <a:cubicBezTo>
                      <a:pt x="7588" y="614"/>
                      <a:pt x="7501" y="611"/>
                      <a:pt x="7415" y="611"/>
                    </a:cubicBezTo>
                    <a:cubicBezTo>
                      <a:pt x="7225" y="611"/>
                      <a:pt x="7047" y="625"/>
                      <a:pt x="6884" y="638"/>
                    </a:cubicBezTo>
                    <a:cubicBezTo>
                      <a:pt x="6735" y="650"/>
                      <a:pt x="6600" y="661"/>
                      <a:pt x="6474" y="661"/>
                    </a:cubicBezTo>
                    <a:cubicBezTo>
                      <a:pt x="6330" y="661"/>
                      <a:pt x="6197" y="647"/>
                      <a:pt x="6066" y="607"/>
                    </a:cubicBezTo>
                    <a:cubicBezTo>
                      <a:pt x="5899" y="556"/>
                      <a:pt x="5744" y="476"/>
                      <a:pt x="5580" y="392"/>
                    </a:cubicBezTo>
                    <a:cubicBezTo>
                      <a:pt x="5250" y="222"/>
                      <a:pt x="4843" y="12"/>
                      <a:pt x="4257" y="1"/>
                    </a:cubicBezTo>
                    <a:cubicBezTo>
                      <a:pt x="4239" y="1"/>
                      <a:pt x="4221" y="1"/>
                      <a:pt x="4203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6" name="Google Shape;1516;p50">
                <a:extLst>
                  <a:ext uri="{FF2B5EF4-FFF2-40B4-BE49-F238E27FC236}">
                    <a16:creationId xmlns:a16="http://schemas.microsoft.com/office/drawing/2014/main" id="{36DDF7B7-0B74-41EC-781F-388CDAC2643B}"/>
                  </a:ext>
                </a:extLst>
              </p:cNvPr>
              <p:cNvSpPr/>
              <p:nvPr/>
            </p:nvSpPr>
            <p:spPr>
              <a:xfrm>
                <a:off x="4122225" y="1892950"/>
                <a:ext cx="50175" cy="118125"/>
              </a:xfrm>
              <a:custGeom>
                <a:avLst/>
                <a:gdLst/>
                <a:ahLst/>
                <a:cxnLst/>
                <a:rect l="l" t="t" r="r" b="b"/>
                <a:pathLst>
                  <a:path w="2007" h="4725" extrusionOk="0">
                    <a:moveTo>
                      <a:pt x="704" y="0"/>
                    </a:moveTo>
                    <a:cubicBezTo>
                      <a:pt x="615" y="0"/>
                      <a:pt x="525" y="19"/>
                      <a:pt x="439" y="60"/>
                    </a:cubicBezTo>
                    <a:cubicBezTo>
                      <a:pt x="129" y="208"/>
                      <a:pt x="1" y="581"/>
                      <a:pt x="153" y="890"/>
                    </a:cubicBezTo>
                    <a:cubicBezTo>
                      <a:pt x="612" y="1854"/>
                      <a:pt x="749" y="2941"/>
                      <a:pt x="544" y="3989"/>
                    </a:cubicBezTo>
                    <a:cubicBezTo>
                      <a:pt x="469" y="4370"/>
                      <a:pt x="760" y="4725"/>
                      <a:pt x="1149" y="4725"/>
                    </a:cubicBezTo>
                    <a:cubicBezTo>
                      <a:pt x="1441" y="4725"/>
                      <a:pt x="1694" y="4516"/>
                      <a:pt x="1751" y="4229"/>
                    </a:cubicBezTo>
                    <a:cubicBezTo>
                      <a:pt x="2007" y="2920"/>
                      <a:pt x="1837" y="1563"/>
                      <a:pt x="1263" y="359"/>
                    </a:cubicBezTo>
                    <a:cubicBezTo>
                      <a:pt x="1160" y="133"/>
                      <a:pt x="937" y="0"/>
                      <a:pt x="70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" name="Google Shape;1517;p50">
                <a:extLst>
                  <a:ext uri="{FF2B5EF4-FFF2-40B4-BE49-F238E27FC236}">
                    <a16:creationId xmlns:a16="http://schemas.microsoft.com/office/drawing/2014/main" id="{B05FB9D7-9721-20E5-1921-73E4B2386451}"/>
                  </a:ext>
                </a:extLst>
              </p:cNvPr>
              <p:cNvSpPr/>
              <p:nvPr/>
            </p:nvSpPr>
            <p:spPr>
              <a:xfrm>
                <a:off x="4294200" y="2017875"/>
                <a:ext cx="72825" cy="120775"/>
              </a:xfrm>
              <a:custGeom>
                <a:avLst/>
                <a:gdLst/>
                <a:ahLst/>
                <a:cxnLst/>
                <a:rect l="l" t="t" r="r" b="b"/>
                <a:pathLst>
                  <a:path w="2913" h="4831" extrusionOk="0">
                    <a:moveTo>
                      <a:pt x="2289" y="1"/>
                    </a:moveTo>
                    <a:cubicBezTo>
                      <a:pt x="1956" y="1"/>
                      <a:pt x="1681" y="266"/>
                      <a:pt x="1673" y="601"/>
                    </a:cubicBezTo>
                    <a:cubicBezTo>
                      <a:pt x="1643" y="1774"/>
                      <a:pt x="1168" y="2937"/>
                      <a:pt x="367" y="3795"/>
                    </a:cubicBezTo>
                    <a:cubicBezTo>
                      <a:pt x="0" y="4189"/>
                      <a:pt x="280" y="4830"/>
                      <a:pt x="819" y="4830"/>
                    </a:cubicBezTo>
                    <a:cubicBezTo>
                      <a:pt x="989" y="4830"/>
                      <a:pt x="1152" y="4759"/>
                      <a:pt x="1268" y="4635"/>
                    </a:cubicBezTo>
                    <a:cubicBezTo>
                      <a:pt x="2271" y="3559"/>
                      <a:pt x="2866" y="2103"/>
                      <a:pt x="2904" y="633"/>
                    </a:cubicBezTo>
                    <a:cubicBezTo>
                      <a:pt x="2912" y="293"/>
                      <a:pt x="2644" y="10"/>
                      <a:pt x="2304" y="1"/>
                    </a:cubicBezTo>
                    <a:cubicBezTo>
                      <a:pt x="2299" y="1"/>
                      <a:pt x="2294" y="1"/>
                      <a:pt x="228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" name="Google Shape;1518;p50">
                <a:extLst>
                  <a:ext uri="{FF2B5EF4-FFF2-40B4-BE49-F238E27FC236}">
                    <a16:creationId xmlns:a16="http://schemas.microsoft.com/office/drawing/2014/main" id="{4105D84E-52D5-6D61-3BF9-6161981A5D4D}"/>
                  </a:ext>
                </a:extLst>
              </p:cNvPr>
              <p:cNvSpPr/>
              <p:nvPr/>
            </p:nvSpPr>
            <p:spPr>
              <a:xfrm>
                <a:off x="3848100" y="2172425"/>
                <a:ext cx="111750" cy="67350"/>
              </a:xfrm>
              <a:custGeom>
                <a:avLst/>
                <a:gdLst/>
                <a:ahLst/>
                <a:cxnLst/>
                <a:rect l="l" t="t" r="r" b="b"/>
                <a:pathLst>
                  <a:path w="4470" h="2694" extrusionOk="0">
                    <a:moveTo>
                      <a:pt x="704" y="1"/>
                    </a:moveTo>
                    <a:cubicBezTo>
                      <a:pt x="473" y="1"/>
                      <a:pt x="251" y="132"/>
                      <a:pt x="147" y="355"/>
                    </a:cubicBezTo>
                    <a:cubicBezTo>
                      <a:pt x="1" y="666"/>
                      <a:pt x="137" y="1038"/>
                      <a:pt x="452" y="1179"/>
                    </a:cubicBezTo>
                    <a:lnTo>
                      <a:pt x="3546" y="2634"/>
                    </a:lnTo>
                    <a:cubicBezTo>
                      <a:pt x="3628" y="2672"/>
                      <a:pt x="3716" y="2693"/>
                      <a:pt x="3807" y="2693"/>
                    </a:cubicBezTo>
                    <a:lnTo>
                      <a:pt x="3807" y="2691"/>
                    </a:lnTo>
                    <a:cubicBezTo>
                      <a:pt x="4095" y="2691"/>
                      <a:pt x="4344" y="2491"/>
                      <a:pt x="4406" y="2210"/>
                    </a:cubicBezTo>
                    <a:cubicBezTo>
                      <a:pt x="4469" y="1931"/>
                      <a:pt x="4330" y="1643"/>
                      <a:pt x="4069" y="1521"/>
                    </a:cubicBezTo>
                    <a:lnTo>
                      <a:pt x="976" y="65"/>
                    </a:lnTo>
                    <a:cubicBezTo>
                      <a:pt x="888" y="22"/>
                      <a:pt x="795" y="1"/>
                      <a:pt x="704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" name="Google Shape;1519;p50">
                <a:extLst>
                  <a:ext uri="{FF2B5EF4-FFF2-40B4-BE49-F238E27FC236}">
                    <a16:creationId xmlns:a16="http://schemas.microsoft.com/office/drawing/2014/main" id="{0B03EA36-EACA-2C91-1219-A4755C27D323}"/>
                  </a:ext>
                </a:extLst>
              </p:cNvPr>
              <p:cNvSpPr/>
              <p:nvPr/>
            </p:nvSpPr>
            <p:spPr>
              <a:xfrm>
                <a:off x="3751625" y="2306775"/>
                <a:ext cx="101200" cy="43600"/>
              </a:xfrm>
              <a:custGeom>
                <a:avLst/>
                <a:gdLst/>
                <a:ahLst/>
                <a:cxnLst/>
                <a:rect l="l" t="t" r="r" b="b"/>
                <a:pathLst>
                  <a:path w="4048" h="1744" extrusionOk="0">
                    <a:moveTo>
                      <a:pt x="3381" y="0"/>
                    </a:moveTo>
                    <a:cubicBezTo>
                      <a:pt x="3347" y="0"/>
                      <a:pt x="3313" y="3"/>
                      <a:pt x="3278" y="9"/>
                    </a:cubicBezTo>
                    <a:lnTo>
                      <a:pt x="530" y="522"/>
                    </a:lnTo>
                    <a:cubicBezTo>
                      <a:pt x="217" y="581"/>
                      <a:pt x="1" y="868"/>
                      <a:pt x="29" y="1184"/>
                    </a:cubicBezTo>
                    <a:cubicBezTo>
                      <a:pt x="60" y="1500"/>
                      <a:pt x="325" y="1742"/>
                      <a:pt x="643" y="1743"/>
                    </a:cubicBezTo>
                    <a:cubicBezTo>
                      <a:pt x="681" y="1743"/>
                      <a:pt x="719" y="1739"/>
                      <a:pt x="755" y="1732"/>
                    </a:cubicBezTo>
                    <a:lnTo>
                      <a:pt x="3504" y="1218"/>
                    </a:lnTo>
                    <a:cubicBezTo>
                      <a:pt x="3833" y="1149"/>
                      <a:pt x="4047" y="832"/>
                      <a:pt x="3985" y="501"/>
                    </a:cubicBezTo>
                    <a:cubicBezTo>
                      <a:pt x="3930" y="207"/>
                      <a:pt x="3672" y="0"/>
                      <a:pt x="3381" y="0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0" name="Google Shape;1520;p50">
                <a:extLst>
                  <a:ext uri="{FF2B5EF4-FFF2-40B4-BE49-F238E27FC236}">
                    <a16:creationId xmlns:a16="http://schemas.microsoft.com/office/drawing/2014/main" id="{BFC134BC-57B3-11F5-3DC4-15E7443AC420}"/>
                  </a:ext>
                </a:extLst>
              </p:cNvPr>
              <p:cNvSpPr/>
              <p:nvPr/>
            </p:nvSpPr>
            <p:spPr>
              <a:xfrm>
                <a:off x="3462100" y="2264600"/>
                <a:ext cx="110550" cy="39950"/>
              </a:xfrm>
              <a:custGeom>
                <a:avLst/>
                <a:gdLst/>
                <a:ahLst/>
                <a:cxnLst/>
                <a:rect l="l" t="t" r="r" b="b"/>
                <a:pathLst>
                  <a:path w="4422" h="1598" extrusionOk="0">
                    <a:moveTo>
                      <a:pt x="650" y="1"/>
                    </a:moveTo>
                    <a:cubicBezTo>
                      <a:pt x="343" y="1"/>
                      <a:pt x="77" y="231"/>
                      <a:pt x="40" y="545"/>
                    </a:cubicBezTo>
                    <a:cubicBezTo>
                      <a:pt x="0" y="889"/>
                      <a:pt x="250" y="1197"/>
                      <a:pt x="593" y="1229"/>
                    </a:cubicBezTo>
                    <a:lnTo>
                      <a:pt x="3720" y="1592"/>
                    </a:lnTo>
                    <a:cubicBezTo>
                      <a:pt x="3743" y="1596"/>
                      <a:pt x="3767" y="1597"/>
                      <a:pt x="3791" y="1597"/>
                    </a:cubicBezTo>
                    <a:cubicBezTo>
                      <a:pt x="4117" y="1596"/>
                      <a:pt x="4384" y="1341"/>
                      <a:pt x="4403" y="1017"/>
                    </a:cubicBezTo>
                    <a:cubicBezTo>
                      <a:pt x="4422" y="692"/>
                      <a:pt x="4185" y="409"/>
                      <a:pt x="3861" y="371"/>
                    </a:cubicBezTo>
                    <a:lnTo>
                      <a:pt x="736" y="7"/>
                    </a:lnTo>
                    <a:cubicBezTo>
                      <a:pt x="707" y="3"/>
                      <a:pt x="679" y="1"/>
                      <a:pt x="650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1" name="Google Shape;1521;p50">
                <a:extLst>
                  <a:ext uri="{FF2B5EF4-FFF2-40B4-BE49-F238E27FC236}">
                    <a16:creationId xmlns:a16="http://schemas.microsoft.com/office/drawing/2014/main" id="{193D4201-0128-06D6-C908-FD9C6896BFC5}"/>
                  </a:ext>
                </a:extLst>
              </p:cNvPr>
              <p:cNvSpPr/>
              <p:nvPr/>
            </p:nvSpPr>
            <p:spPr>
              <a:xfrm>
                <a:off x="4062525" y="2289225"/>
                <a:ext cx="61675" cy="48275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1931" extrusionOk="0">
                    <a:moveTo>
                      <a:pt x="1768" y="1"/>
                    </a:moveTo>
                    <a:cubicBezTo>
                      <a:pt x="1660" y="1"/>
                      <a:pt x="1550" y="29"/>
                      <a:pt x="1450" y="89"/>
                    </a:cubicBezTo>
                    <a:lnTo>
                      <a:pt x="338" y="795"/>
                    </a:lnTo>
                    <a:cubicBezTo>
                      <a:pt x="107" y="943"/>
                      <a:pt x="1" y="1224"/>
                      <a:pt x="77" y="1488"/>
                    </a:cubicBezTo>
                    <a:cubicBezTo>
                      <a:pt x="153" y="1750"/>
                      <a:pt x="395" y="1931"/>
                      <a:pt x="668" y="1931"/>
                    </a:cubicBezTo>
                    <a:cubicBezTo>
                      <a:pt x="786" y="1931"/>
                      <a:pt x="900" y="1897"/>
                      <a:pt x="998" y="1834"/>
                    </a:cubicBezTo>
                    <a:lnTo>
                      <a:pt x="2110" y="1128"/>
                    </a:lnTo>
                    <a:cubicBezTo>
                      <a:pt x="2389" y="943"/>
                      <a:pt x="2466" y="569"/>
                      <a:pt x="2288" y="286"/>
                    </a:cubicBezTo>
                    <a:cubicBezTo>
                      <a:pt x="2171" y="102"/>
                      <a:pt x="1972" y="1"/>
                      <a:pt x="1768" y="1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2" name="Google Shape;1522;p50">
                <a:extLst>
                  <a:ext uri="{FF2B5EF4-FFF2-40B4-BE49-F238E27FC236}">
                    <a16:creationId xmlns:a16="http://schemas.microsoft.com/office/drawing/2014/main" id="{6CE1B06F-660D-F48A-5053-3A29BB721C77}"/>
                  </a:ext>
                </a:extLst>
              </p:cNvPr>
              <p:cNvSpPr/>
              <p:nvPr/>
            </p:nvSpPr>
            <p:spPr>
              <a:xfrm>
                <a:off x="3228725" y="2288975"/>
                <a:ext cx="73950" cy="39725"/>
              </a:xfrm>
              <a:custGeom>
                <a:avLst/>
                <a:gdLst/>
                <a:ahLst/>
                <a:cxnLst/>
                <a:rect l="l" t="t" r="r" b="b"/>
                <a:pathLst>
                  <a:path w="2958" h="1589" extrusionOk="0">
                    <a:moveTo>
                      <a:pt x="676" y="0"/>
                    </a:moveTo>
                    <a:cubicBezTo>
                      <a:pt x="393" y="0"/>
                      <a:pt x="138" y="197"/>
                      <a:pt x="75" y="486"/>
                    </a:cubicBezTo>
                    <a:cubicBezTo>
                      <a:pt x="1" y="822"/>
                      <a:pt x="220" y="1153"/>
                      <a:pt x="558" y="1219"/>
                    </a:cubicBezTo>
                    <a:lnTo>
                      <a:pt x="2182" y="1574"/>
                    </a:lnTo>
                    <a:cubicBezTo>
                      <a:pt x="2225" y="1583"/>
                      <a:pt x="2269" y="1586"/>
                      <a:pt x="2314" y="1588"/>
                    </a:cubicBezTo>
                    <a:cubicBezTo>
                      <a:pt x="2627" y="1586"/>
                      <a:pt x="2890" y="1350"/>
                      <a:pt x="2924" y="1037"/>
                    </a:cubicBezTo>
                    <a:cubicBezTo>
                      <a:pt x="2957" y="724"/>
                      <a:pt x="2751" y="436"/>
                      <a:pt x="2444" y="370"/>
                    </a:cubicBezTo>
                    <a:lnTo>
                      <a:pt x="819" y="17"/>
                    </a:lnTo>
                    <a:cubicBezTo>
                      <a:pt x="771" y="6"/>
                      <a:pt x="723" y="0"/>
                      <a:pt x="676" y="0"/>
                    </a:cubicBez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3" name="Google Shape;1523;p50">
                <a:extLst>
                  <a:ext uri="{FF2B5EF4-FFF2-40B4-BE49-F238E27FC236}">
                    <a16:creationId xmlns:a16="http://schemas.microsoft.com/office/drawing/2014/main" id="{E16FD299-7DE7-E16D-586B-D3D2036726C1}"/>
                  </a:ext>
                </a:extLst>
              </p:cNvPr>
              <p:cNvSpPr/>
              <p:nvPr/>
            </p:nvSpPr>
            <p:spPr>
              <a:xfrm>
                <a:off x="3676000" y="2208650"/>
                <a:ext cx="70125" cy="91375"/>
              </a:xfrm>
              <a:custGeom>
                <a:avLst/>
                <a:gdLst/>
                <a:ahLst/>
                <a:cxnLst/>
                <a:rect l="l" t="t" r="r" b="b"/>
                <a:pathLst>
                  <a:path w="2805" h="3655" extrusionOk="0">
                    <a:moveTo>
                      <a:pt x="2102" y="1"/>
                    </a:moveTo>
                    <a:cubicBezTo>
                      <a:pt x="1880" y="1"/>
                      <a:pt x="1665" y="120"/>
                      <a:pt x="1555" y="331"/>
                    </a:cubicBezTo>
                    <a:lnTo>
                      <a:pt x="227" y="2741"/>
                    </a:lnTo>
                    <a:cubicBezTo>
                      <a:pt x="1" y="3150"/>
                      <a:pt x="296" y="3654"/>
                      <a:pt x="765" y="3654"/>
                    </a:cubicBezTo>
                    <a:cubicBezTo>
                      <a:pt x="991" y="3654"/>
                      <a:pt x="1197" y="3530"/>
                      <a:pt x="1305" y="3333"/>
                    </a:cubicBezTo>
                    <a:lnTo>
                      <a:pt x="2632" y="925"/>
                    </a:lnTo>
                    <a:cubicBezTo>
                      <a:pt x="2805" y="626"/>
                      <a:pt x="2699" y="243"/>
                      <a:pt x="2397" y="76"/>
                    </a:cubicBezTo>
                    <a:cubicBezTo>
                      <a:pt x="2303" y="25"/>
                      <a:pt x="2202" y="1"/>
                      <a:pt x="2102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4" name="Google Shape;1524;p50">
                <a:extLst>
                  <a:ext uri="{FF2B5EF4-FFF2-40B4-BE49-F238E27FC236}">
                    <a16:creationId xmlns:a16="http://schemas.microsoft.com/office/drawing/2014/main" id="{CDA12EE4-4613-89E2-34BF-1744223AD383}"/>
                  </a:ext>
                </a:extLst>
              </p:cNvPr>
              <p:cNvSpPr/>
              <p:nvPr/>
            </p:nvSpPr>
            <p:spPr>
              <a:xfrm>
                <a:off x="3924925" y="2293125"/>
                <a:ext cx="39975" cy="75925"/>
              </a:xfrm>
              <a:custGeom>
                <a:avLst/>
                <a:gdLst/>
                <a:ahLst/>
                <a:cxnLst/>
                <a:rect l="l" t="t" r="r" b="b"/>
                <a:pathLst>
                  <a:path w="1599" h="3037" extrusionOk="0">
                    <a:moveTo>
                      <a:pt x="666" y="1"/>
                    </a:moveTo>
                    <a:cubicBezTo>
                      <a:pt x="635" y="1"/>
                      <a:pt x="604" y="3"/>
                      <a:pt x="572" y="8"/>
                    </a:cubicBezTo>
                    <a:cubicBezTo>
                      <a:pt x="230" y="61"/>
                      <a:pt x="0" y="381"/>
                      <a:pt x="59" y="721"/>
                    </a:cubicBezTo>
                    <a:lnTo>
                      <a:pt x="331" y="2513"/>
                    </a:lnTo>
                    <a:cubicBezTo>
                      <a:pt x="377" y="2814"/>
                      <a:pt x="636" y="3036"/>
                      <a:pt x="939" y="3036"/>
                    </a:cubicBezTo>
                    <a:cubicBezTo>
                      <a:pt x="969" y="3036"/>
                      <a:pt x="1001" y="3035"/>
                      <a:pt x="1031" y="3030"/>
                    </a:cubicBezTo>
                    <a:cubicBezTo>
                      <a:pt x="1368" y="2979"/>
                      <a:pt x="1598" y="2664"/>
                      <a:pt x="1547" y="2328"/>
                    </a:cubicBezTo>
                    <a:lnTo>
                      <a:pt x="1274" y="536"/>
                    </a:lnTo>
                    <a:cubicBezTo>
                      <a:pt x="1234" y="226"/>
                      <a:pt x="970" y="1"/>
                      <a:pt x="666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5" name="Google Shape;1525;p50">
                <a:extLst>
                  <a:ext uri="{FF2B5EF4-FFF2-40B4-BE49-F238E27FC236}">
                    <a16:creationId xmlns:a16="http://schemas.microsoft.com/office/drawing/2014/main" id="{64E09A90-E0EA-3359-9EAF-487CBB6041C6}"/>
                  </a:ext>
                </a:extLst>
              </p:cNvPr>
              <p:cNvSpPr/>
              <p:nvPr/>
            </p:nvSpPr>
            <p:spPr>
              <a:xfrm>
                <a:off x="3426825" y="2330350"/>
                <a:ext cx="88600" cy="38700"/>
              </a:xfrm>
              <a:custGeom>
                <a:avLst/>
                <a:gdLst/>
                <a:ahLst/>
                <a:cxnLst/>
                <a:rect l="l" t="t" r="r" b="b"/>
                <a:pathLst>
                  <a:path w="3544" h="1548" extrusionOk="0">
                    <a:moveTo>
                      <a:pt x="657" y="0"/>
                    </a:moveTo>
                    <a:cubicBezTo>
                      <a:pt x="355" y="0"/>
                      <a:pt x="92" y="223"/>
                      <a:pt x="48" y="530"/>
                    </a:cubicBezTo>
                    <a:cubicBezTo>
                      <a:pt x="1" y="872"/>
                      <a:pt x="241" y="1185"/>
                      <a:pt x="582" y="1228"/>
                    </a:cubicBezTo>
                    <a:lnTo>
                      <a:pt x="2822" y="1541"/>
                    </a:lnTo>
                    <a:cubicBezTo>
                      <a:pt x="2851" y="1546"/>
                      <a:pt x="2879" y="1547"/>
                      <a:pt x="2910" y="1547"/>
                    </a:cubicBezTo>
                    <a:cubicBezTo>
                      <a:pt x="3232" y="1546"/>
                      <a:pt x="3499" y="1296"/>
                      <a:pt x="3521" y="974"/>
                    </a:cubicBezTo>
                    <a:cubicBezTo>
                      <a:pt x="3543" y="653"/>
                      <a:pt x="3313" y="368"/>
                      <a:pt x="2994" y="322"/>
                    </a:cubicBezTo>
                    <a:lnTo>
                      <a:pt x="754" y="8"/>
                    </a:lnTo>
                    <a:cubicBezTo>
                      <a:pt x="721" y="3"/>
                      <a:pt x="689" y="0"/>
                      <a:pt x="657" y="0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6" name="Google Shape;1526;p50">
                <a:extLst>
                  <a:ext uri="{FF2B5EF4-FFF2-40B4-BE49-F238E27FC236}">
                    <a16:creationId xmlns:a16="http://schemas.microsoft.com/office/drawing/2014/main" id="{806115F9-ED8F-F713-191B-BED9F7520B83}"/>
                  </a:ext>
                </a:extLst>
              </p:cNvPr>
              <p:cNvSpPr/>
              <p:nvPr/>
            </p:nvSpPr>
            <p:spPr>
              <a:xfrm>
                <a:off x="3075775" y="2306750"/>
                <a:ext cx="89400" cy="43625"/>
              </a:xfrm>
              <a:custGeom>
                <a:avLst/>
                <a:gdLst/>
                <a:ahLst/>
                <a:cxnLst/>
                <a:rect l="l" t="t" r="r" b="b"/>
                <a:pathLst>
                  <a:path w="3576" h="1745" extrusionOk="0">
                    <a:moveTo>
                      <a:pt x="2901" y="0"/>
                    </a:moveTo>
                    <a:cubicBezTo>
                      <a:pt x="2858" y="0"/>
                      <a:pt x="2814" y="5"/>
                      <a:pt x="2770" y="14"/>
                    </a:cubicBezTo>
                    <a:lnTo>
                      <a:pt x="511" y="528"/>
                    </a:lnTo>
                    <a:cubicBezTo>
                      <a:pt x="206" y="597"/>
                      <a:pt x="1" y="885"/>
                      <a:pt x="36" y="1196"/>
                    </a:cubicBezTo>
                    <a:cubicBezTo>
                      <a:pt x="71" y="1508"/>
                      <a:pt x="333" y="1744"/>
                      <a:pt x="647" y="1744"/>
                    </a:cubicBezTo>
                    <a:cubicBezTo>
                      <a:pt x="693" y="1744"/>
                      <a:pt x="739" y="1738"/>
                      <a:pt x="784" y="1729"/>
                    </a:cubicBezTo>
                    <a:lnTo>
                      <a:pt x="3043" y="1214"/>
                    </a:lnTo>
                    <a:cubicBezTo>
                      <a:pt x="3372" y="1136"/>
                      <a:pt x="3575" y="807"/>
                      <a:pt x="3500" y="478"/>
                    </a:cubicBezTo>
                    <a:cubicBezTo>
                      <a:pt x="3436" y="193"/>
                      <a:pt x="3183" y="0"/>
                      <a:pt x="2901" y="0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7" name="Google Shape;1527;p50">
                <a:extLst>
                  <a:ext uri="{FF2B5EF4-FFF2-40B4-BE49-F238E27FC236}">
                    <a16:creationId xmlns:a16="http://schemas.microsoft.com/office/drawing/2014/main" id="{C8FBFA39-02A3-E90D-31C5-90C76BF685C4}"/>
                  </a:ext>
                </a:extLst>
              </p:cNvPr>
              <p:cNvSpPr/>
              <p:nvPr/>
            </p:nvSpPr>
            <p:spPr>
              <a:xfrm>
                <a:off x="4187650" y="2347475"/>
                <a:ext cx="77050" cy="40000"/>
              </a:xfrm>
              <a:custGeom>
                <a:avLst/>
                <a:gdLst/>
                <a:ahLst/>
                <a:cxnLst/>
                <a:rect l="l" t="t" r="r" b="b"/>
                <a:pathLst>
                  <a:path w="3082" h="1600" extrusionOk="0">
                    <a:moveTo>
                      <a:pt x="671" y="1"/>
                    </a:moveTo>
                    <a:cubicBezTo>
                      <a:pt x="385" y="1"/>
                      <a:pt x="128" y="201"/>
                      <a:pt x="68" y="492"/>
                    </a:cubicBezTo>
                    <a:cubicBezTo>
                      <a:pt x="0" y="822"/>
                      <a:pt x="210" y="1145"/>
                      <a:pt x="540" y="1218"/>
                    </a:cubicBezTo>
                    <a:lnTo>
                      <a:pt x="2313" y="1587"/>
                    </a:lnTo>
                    <a:cubicBezTo>
                      <a:pt x="2354" y="1595"/>
                      <a:pt x="2397" y="1599"/>
                      <a:pt x="2439" y="1599"/>
                    </a:cubicBezTo>
                    <a:cubicBezTo>
                      <a:pt x="2755" y="1599"/>
                      <a:pt x="3018" y="1361"/>
                      <a:pt x="3050" y="1046"/>
                    </a:cubicBezTo>
                    <a:cubicBezTo>
                      <a:pt x="3082" y="733"/>
                      <a:pt x="2872" y="446"/>
                      <a:pt x="2564" y="381"/>
                    </a:cubicBezTo>
                    <a:lnTo>
                      <a:pt x="790" y="12"/>
                    </a:lnTo>
                    <a:cubicBezTo>
                      <a:pt x="750" y="4"/>
                      <a:pt x="710" y="1"/>
                      <a:pt x="671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8" name="Google Shape;1528;p50">
                <a:extLst>
                  <a:ext uri="{FF2B5EF4-FFF2-40B4-BE49-F238E27FC236}">
                    <a16:creationId xmlns:a16="http://schemas.microsoft.com/office/drawing/2014/main" id="{0918964A-B088-DA89-335A-CDF42045EC7C}"/>
                  </a:ext>
                </a:extLst>
              </p:cNvPr>
              <p:cNvSpPr/>
              <p:nvPr/>
            </p:nvSpPr>
            <p:spPr>
              <a:xfrm>
                <a:off x="4014125" y="2190750"/>
                <a:ext cx="68675" cy="59225"/>
              </a:xfrm>
              <a:custGeom>
                <a:avLst/>
                <a:gdLst/>
                <a:ahLst/>
                <a:cxnLst/>
                <a:rect l="l" t="t" r="r" b="b"/>
                <a:pathLst>
                  <a:path w="2747" h="2369" extrusionOk="0">
                    <a:moveTo>
                      <a:pt x="692" y="1"/>
                    </a:moveTo>
                    <a:cubicBezTo>
                      <a:pt x="514" y="1"/>
                      <a:pt x="337" y="78"/>
                      <a:pt x="216" y="227"/>
                    </a:cubicBezTo>
                    <a:cubicBezTo>
                      <a:pt x="0" y="489"/>
                      <a:pt x="38" y="878"/>
                      <a:pt x="302" y="1093"/>
                    </a:cubicBezTo>
                    <a:lnTo>
                      <a:pt x="1689" y="2229"/>
                    </a:lnTo>
                    <a:cubicBezTo>
                      <a:pt x="1799" y="2319"/>
                      <a:pt x="1937" y="2368"/>
                      <a:pt x="2078" y="2368"/>
                    </a:cubicBezTo>
                    <a:cubicBezTo>
                      <a:pt x="2339" y="2368"/>
                      <a:pt x="2572" y="2205"/>
                      <a:pt x="2660" y="1960"/>
                    </a:cubicBezTo>
                    <a:cubicBezTo>
                      <a:pt x="2747" y="1714"/>
                      <a:pt x="2671" y="1441"/>
                      <a:pt x="2469" y="1275"/>
                    </a:cubicBezTo>
                    <a:lnTo>
                      <a:pt x="1082" y="139"/>
                    </a:lnTo>
                    <a:cubicBezTo>
                      <a:pt x="967" y="46"/>
                      <a:pt x="829" y="1"/>
                      <a:pt x="692" y="1"/>
                    </a:cubicBezTo>
                    <a:close/>
                  </a:path>
                </a:pathLst>
              </a:custGeom>
              <a:solidFill>
                <a:srgbClr val="E8D6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29;p50">
                <a:extLst>
                  <a:ext uri="{FF2B5EF4-FFF2-40B4-BE49-F238E27FC236}">
                    <a16:creationId xmlns:a16="http://schemas.microsoft.com/office/drawing/2014/main" id="{781E736F-CD88-71BA-D478-F0BA337A0D2D}"/>
                  </a:ext>
                </a:extLst>
              </p:cNvPr>
              <p:cNvSpPr/>
              <p:nvPr/>
            </p:nvSpPr>
            <p:spPr>
              <a:xfrm>
                <a:off x="4355050" y="2158450"/>
                <a:ext cx="34725" cy="30275"/>
              </a:xfrm>
              <a:custGeom>
                <a:avLst/>
                <a:gdLst/>
                <a:ahLst/>
                <a:cxnLst/>
                <a:rect l="l" t="t" r="r" b="b"/>
                <a:pathLst>
                  <a:path w="1389" h="1211" extrusionOk="0">
                    <a:moveTo>
                      <a:pt x="468" y="1"/>
                    </a:moveTo>
                    <a:cubicBezTo>
                      <a:pt x="325" y="1"/>
                      <a:pt x="186" y="76"/>
                      <a:pt x="110" y="210"/>
                    </a:cubicBezTo>
                    <a:cubicBezTo>
                      <a:pt x="0" y="404"/>
                      <a:pt x="67" y="651"/>
                      <a:pt x="261" y="766"/>
                    </a:cubicBezTo>
                    <a:cubicBezTo>
                      <a:pt x="367" y="826"/>
                      <a:pt x="458" y="912"/>
                      <a:pt x="523" y="1017"/>
                    </a:cubicBezTo>
                    <a:cubicBezTo>
                      <a:pt x="598" y="1136"/>
                      <a:pt x="729" y="1211"/>
                      <a:pt x="871" y="1211"/>
                    </a:cubicBezTo>
                    <a:cubicBezTo>
                      <a:pt x="1193" y="1209"/>
                      <a:pt x="1389" y="856"/>
                      <a:pt x="1220" y="583"/>
                    </a:cubicBezTo>
                    <a:cubicBezTo>
                      <a:pt x="1082" y="362"/>
                      <a:pt x="890" y="178"/>
                      <a:pt x="664" y="51"/>
                    </a:cubicBezTo>
                    <a:cubicBezTo>
                      <a:pt x="602" y="17"/>
                      <a:pt x="535" y="1"/>
                      <a:pt x="468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530;p50">
                <a:extLst>
                  <a:ext uri="{FF2B5EF4-FFF2-40B4-BE49-F238E27FC236}">
                    <a16:creationId xmlns:a16="http://schemas.microsoft.com/office/drawing/2014/main" id="{0625E8CC-DAA3-9E2F-818C-15435BD7CC5F}"/>
                  </a:ext>
                </a:extLst>
              </p:cNvPr>
              <p:cNvSpPr/>
              <p:nvPr/>
            </p:nvSpPr>
            <p:spPr>
              <a:xfrm>
                <a:off x="4368625" y="2191675"/>
                <a:ext cx="31675" cy="73575"/>
              </a:xfrm>
              <a:custGeom>
                <a:avLst/>
                <a:gdLst/>
                <a:ahLst/>
                <a:cxnLst/>
                <a:rect l="l" t="t" r="r" b="b"/>
                <a:pathLst>
                  <a:path w="1267" h="2943" extrusionOk="0">
                    <a:moveTo>
                      <a:pt x="750" y="1"/>
                    </a:moveTo>
                    <a:cubicBezTo>
                      <a:pt x="691" y="1"/>
                      <a:pt x="632" y="14"/>
                      <a:pt x="576" y="41"/>
                    </a:cubicBezTo>
                    <a:cubicBezTo>
                      <a:pt x="371" y="137"/>
                      <a:pt x="282" y="382"/>
                      <a:pt x="379" y="587"/>
                    </a:cubicBezTo>
                    <a:cubicBezTo>
                      <a:pt x="423" y="681"/>
                      <a:pt x="429" y="817"/>
                      <a:pt x="434" y="986"/>
                    </a:cubicBezTo>
                    <a:cubicBezTo>
                      <a:pt x="444" y="1464"/>
                      <a:pt x="434" y="1958"/>
                      <a:pt x="194" y="2293"/>
                    </a:cubicBezTo>
                    <a:cubicBezTo>
                      <a:pt x="1" y="2565"/>
                      <a:pt x="194" y="2941"/>
                      <a:pt x="526" y="2943"/>
                    </a:cubicBezTo>
                    <a:cubicBezTo>
                      <a:pt x="660" y="2943"/>
                      <a:pt x="785" y="2879"/>
                      <a:pt x="862" y="2771"/>
                    </a:cubicBezTo>
                    <a:cubicBezTo>
                      <a:pt x="1248" y="2231"/>
                      <a:pt x="1267" y="1558"/>
                      <a:pt x="1254" y="968"/>
                    </a:cubicBezTo>
                    <a:cubicBezTo>
                      <a:pt x="1249" y="770"/>
                      <a:pt x="1244" y="496"/>
                      <a:pt x="1121" y="236"/>
                    </a:cubicBezTo>
                    <a:cubicBezTo>
                      <a:pt x="1050" y="88"/>
                      <a:pt x="903" y="1"/>
                      <a:pt x="750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531;p50">
                <a:extLst>
                  <a:ext uri="{FF2B5EF4-FFF2-40B4-BE49-F238E27FC236}">
                    <a16:creationId xmlns:a16="http://schemas.microsoft.com/office/drawing/2014/main" id="{E947239B-0149-0832-7C88-4FB77CC91261}"/>
                  </a:ext>
                </a:extLst>
              </p:cNvPr>
              <p:cNvSpPr/>
              <p:nvPr/>
            </p:nvSpPr>
            <p:spPr>
              <a:xfrm>
                <a:off x="4190225" y="2011025"/>
                <a:ext cx="32575" cy="21650"/>
              </a:xfrm>
              <a:custGeom>
                <a:avLst/>
                <a:gdLst/>
                <a:ahLst/>
                <a:cxnLst/>
                <a:rect l="l" t="t" r="r" b="b"/>
                <a:pathLst>
                  <a:path w="1303" h="866" extrusionOk="0">
                    <a:moveTo>
                      <a:pt x="757" y="0"/>
                    </a:moveTo>
                    <a:cubicBezTo>
                      <a:pt x="610" y="0"/>
                      <a:pt x="464" y="20"/>
                      <a:pt x="323" y="60"/>
                    </a:cubicBezTo>
                    <a:cubicBezTo>
                      <a:pt x="126" y="116"/>
                      <a:pt x="0" y="308"/>
                      <a:pt x="27" y="512"/>
                    </a:cubicBezTo>
                    <a:cubicBezTo>
                      <a:pt x="56" y="713"/>
                      <a:pt x="229" y="866"/>
                      <a:pt x="434" y="866"/>
                    </a:cubicBezTo>
                    <a:cubicBezTo>
                      <a:pt x="472" y="866"/>
                      <a:pt x="509" y="859"/>
                      <a:pt x="545" y="850"/>
                    </a:cubicBezTo>
                    <a:cubicBezTo>
                      <a:pt x="615" y="831"/>
                      <a:pt x="686" y="821"/>
                      <a:pt x="757" y="821"/>
                    </a:cubicBezTo>
                    <a:cubicBezTo>
                      <a:pt x="782" y="821"/>
                      <a:pt x="806" y="822"/>
                      <a:pt x="831" y="825"/>
                    </a:cubicBezTo>
                    <a:cubicBezTo>
                      <a:pt x="845" y="826"/>
                      <a:pt x="859" y="827"/>
                      <a:pt x="872" y="827"/>
                    </a:cubicBezTo>
                    <a:cubicBezTo>
                      <a:pt x="1081" y="827"/>
                      <a:pt x="1258" y="669"/>
                      <a:pt x="1279" y="458"/>
                    </a:cubicBezTo>
                    <a:cubicBezTo>
                      <a:pt x="1303" y="232"/>
                      <a:pt x="1138" y="30"/>
                      <a:pt x="912" y="8"/>
                    </a:cubicBezTo>
                    <a:cubicBezTo>
                      <a:pt x="860" y="3"/>
                      <a:pt x="808" y="0"/>
                      <a:pt x="757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1532;p50">
                <a:extLst>
                  <a:ext uri="{FF2B5EF4-FFF2-40B4-BE49-F238E27FC236}">
                    <a16:creationId xmlns:a16="http://schemas.microsoft.com/office/drawing/2014/main" id="{E4EFB690-B02C-C424-8F59-EB15FECC7B4D}"/>
                  </a:ext>
                </a:extLst>
              </p:cNvPr>
              <p:cNvSpPr/>
              <p:nvPr/>
            </p:nvSpPr>
            <p:spPr>
              <a:xfrm>
                <a:off x="4227425" y="2016950"/>
                <a:ext cx="45075" cy="65825"/>
              </a:xfrm>
              <a:custGeom>
                <a:avLst/>
                <a:gdLst/>
                <a:ahLst/>
                <a:cxnLst/>
                <a:rect l="l" t="t" r="r" b="b"/>
                <a:pathLst>
                  <a:path w="1803" h="2633" extrusionOk="0">
                    <a:moveTo>
                      <a:pt x="462" y="0"/>
                    </a:moveTo>
                    <a:cubicBezTo>
                      <a:pt x="291" y="0"/>
                      <a:pt x="131" y="108"/>
                      <a:pt x="74" y="279"/>
                    </a:cubicBezTo>
                    <a:cubicBezTo>
                      <a:pt x="1" y="494"/>
                      <a:pt x="115" y="727"/>
                      <a:pt x="331" y="799"/>
                    </a:cubicBezTo>
                    <a:cubicBezTo>
                      <a:pt x="554" y="875"/>
                      <a:pt x="748" y="1064"/>
                      <a:pt x="849" y="1306"/>
                    </a:cubicBezTo>
                    <a:cubicBezTo>
                      <a:pt x="949" y="1544"/>
                      <a:pt x="964" y="1831"/>
                      <a:pt x="887" y="2116"/>
                    </a:cubicBezTo>
                    <a:cubicBezTo>
                      <a:pt x="817" y="2376"/>
                      <a:pt x="1014" y="2632"/>
                      <a:pt x="1284" y="2632"/>
                    </a:cubicBezTo>
                    <a:cubicBezTo>
                      <a:pt x="1470" y="2631"/>
                      <a:pt x="1634" y="2505"/>
                      <a:pt x="1682" y="2325"/>
                    </a:cubicBezTo>
                    <a:cubicBezTo>
                      <a:pt x="1802" y="1868"/>
                      <a:pt x="1775" y="1393"/>
                      <a:pt x="1605" y="988"/>
                    </a:cubicBezTo>
                    <a:cubicBezTo>
                      <a:pt x="1415" y="533"/>
                      <a:pt x="1037" y="171"/>
                      <a:pt x="593" y="22"/>
                    </a:cubicBezTo>
                    <a:cubicBezTo>
                      <a:pt x="550" y="7"/>
                      <a:pt x="505" y="0"/>
                      <a:pt x="462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533;p50">
                <a:extLst>
                  <a:ext uri="{FF2B5EF4-FFF2-40B4-BE49-F238E27FC236}">
                    <a16:creationId xmlns:a16="http://schemas.microsoft.com/office/drawing/2014/main" id="{100EF194-94C9-0A2A-F514-1ED9322055EE}"/>
                  </a:ext>
                </a:extLst>
              </p:cNvPr>
              <p:cNvSpPr/>
              <p:nvPr/>
            </p:nvSpPr>
            <p:spPr>
              <a:xfrm>
                <a:off x="3161975" y="2517550"/>
                <a:ext cx="102600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4104" h="4105" extrusionOk="0">
                    <a:moveTo>
                      <a:pt x="2053" y="1"/>
                    </a:moveTo>
                    <a:cubicBezTo>
                      <a:pt x="931" y="31"/>
                      <a:pt x="30" y="933"/>
                      <a:pt x="0" y="2053"/>
                    </a:cubicBezTo>
                    <a:lnTo>
                      <a:pt x="73" y="2598"/>
                    </a:lnTo>
                    <a:cubicBezTo>
                      <a:pt x="168" y="2941"/>
                      <a:pt x="350" y="3253"/>
                      <a:pt x="601" y="3504"/>
                    </a:cubicBezTo>
                    <a:lnTo>
                      <a:pt x="1017" y="3825"/>
                    </a:lnTo>
                    <a:cubicBezTo>
                      <a:pt x="1327" y="4007"/>
                      <a:pt x="1681" y="4104"/>
                      <a:pt x="2044" y="4104"/>
                    </a:cubicBezTo>
                    <a:cubicBezTo>
                      <a:pt x="2047" y="4104"/>
                      <a:pt x="2050" y="4104"/>
                      <a:pt x="2053" y="4104"/>
                    </a:cubicBezTo>
                    <a:cubicBezTo>
                      <a:pt x="3173" y="4076"/>
                      <a:pt x="4073" y="3173"/>
                      <a:pt x="4104" y="2053"/>
                    </a:cubicBezTo>
                    <a:lnTo>
                      <a:pt x="4030" y="1508"/>
                    </a:lnTo>
                    <a:cubicBezTo>
                      <a:pt x="3935" y="1165"/>
                      <a:pt x="3754" y="854"/>
                      <a:pt x="3503" y="603"/>
                    </a:cubicBezTo>
                    <a:lnTo>
                      <a:pt x="3087" y="282"/>
                    </a:lnTo>
                    <a:cubicBezTo>
                      <a:pt x="2774" y="98"/>
                      <a:pt x="2416" y="1"/>
                      <a:pt x="2053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534;p50">
                <a:extLst>
                  <a:ext uri="{FF2B5EF4-FFF2-40B4-BE49-F238E27FC236}">
                    <a16:creationId xmlns:a16="http://schemas.microsoft.com/office/drawing/2014/main" id="{021B0D9F-FDB9-7659-05A4-4C2975A1C4B0}"/>
                  </a:ext>
                </a:extLst>
              </p:cNvPr>
              <p:cNvSpPr/>
              <p:nvPr/>
            </p:nvSpPr>
            <p:spPr>
              <a:xfrm>
                <a:off x="3448525" y="2478900"/>
                <a:ext cx="102600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4104" h="4105" extrusionOk="0">
                    <a:moveTo>
                      <a:pt x="2051" y="1"/>
                    </a:moveTo>
                    <a:cubicBezTo>
                      <a:pt x="931" y="31"/>
                      <a:pt x="30" y="932"/>
                      <a:pt x="0" y="2052"/>
                    </a:cubicBezTo>
                    <a:lnTo>
                      <a:pt x="73" y="2598"/>
                    </a:lnTo>
                    <a:cubicBezTo>
                      <a:pt x="167" y="2940"/>
                      <a:pt x="350" y="3253"/>
                      <a:pt x="601" y="3504"/>
                    </a:cubicBezTo>
                    <a:lnTo>
                      <a:pt x="1015" y="3825"/>
                    </a:lnTo>
                    <a:cubicBezTo>
                      <a:pt x="1330" y="4008"/>
                      <a:pt x="1687" y="4104"/>
                      <a:pt x="2051" y="4104"/>
                    </a:cubicBezTo>
                    <a:cubicBezTo>
                      <a:pt x="3173" y="4074"/>
                      <a:pt x="4073" y="3173"/>
                      <a:pt x="4104" y="2052"/>
                    </a:cubicBezTo>
                    <a:lnTo>
                      <a:pt x="4031" y="1507"/>
                    </a:lnTo>
                    <a:cubicBezTo>
                      <a:pt x="3935" y="1165"/>
                      <a:pt x="3754" y="852"/>
                      <a:pt x="3502" y="601"/>
                    </a:cubicBezTo>
                    <a:lnTo>
                      <a:pt x="3087" y="281"/>
                    </a:lnTo>
                    <a:cubicBezTo>
                      <a:pt x="2772" y="96"/>
                      <a:pt x="2415" y="1"/>
                      <a:pt x="2051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535;p50">
                <a:extLst>
                  <a:ext uri="{FF2B5EF4-FFF2-40B4-BE49-F238E27FC236}">
                    <a16:creationId xmlns:a16="http://schemas.microsoft.com/office/drawing/2014/main" id="{6264DAED-8850-7364-B8BD-A3DF89DF3306}"/>
                  </a:ext>
                </a:extLst>
              </p:cNvPr>
              <p:cNvSpPr/>
              <p:nvPr/>
            </p:nvSpPr>
            <p:spPr>
              <a:xfrm>
                <a:off x="3851050" y="2613100"/>
                <a:ext cx="102600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4104" h="4105" extrusionOk="0">
                    <a:moveTo>
                      <a:pt x="2062" y="1"/>
                    </a:moveTo>
                    <a:cubicBezTo>
                      <a:pt x="2059" y="1"/>
                      <a:pt x="2056" y="1"/>
                      <a:pt x="2053" y="1"/>
                    </a:cubicBezTo>
                    <a:cubicBezTo>
                      <a:pt x="931" y="31"/>
                      <a:pt x="30" y="932"/>
                      <a:pt x="0" y="2052"/>
                    </a:cubicBezTo>
                    <a:lnTo>
                      <a:pt x="73" y="2598"/>
                    </a:lnTo>
                    <a:cubicBezTo>
                      <a:pt x="169" y="2940"/>
                      <a:pt x="350" y="3251"/>
                      <a:pt x="601" y="3502"/>
                    </a:cubicBezTo>
                    <a:lnTo>
                      <a:pt x="1017" y="3823"/>
                    </a:lnTo>
                    <a:cubicBezTo>
                      <a:pt x="1331" y="4008"/>
                      <a:pt x="1689" y="4105"/>
                      <a:pt x="2053" y="4105"/>
                    </a:cubicBezTo>
                    <a:lnTo>
                      <a:pt x="2053" y="4103"/>
                    </a:lnTo>
                    <a:cubicBezTo>
                      <a:pt x="3173" y="4074"/>
                      <a:pt x="4073" y="3172"/>
                      <a:pt x="4104" y="2052"/>
                    </a:cubicBezTo>
                    <a:lnTo>
                      <a:pt x="4031" y="1507"/>
                    </a:lnTo>
                    <a:cubicBezTo>
                      <a:pt x="3935" y="1164"/>
                      <a:pt x="3754" y="853"/>
                      <a:pt x="3503" y="602"/>
                    </a:cubicBezTo>
                    <a:lnTo>
                      <a:pt x="3089" y="281"/>
                    </a:lnTo>
                    <a:cubicBezTo>
                      <a:pt x="2777" y="98"/>
                      <a:pt x="2422" y="1"/>
                      <a:pt x="2062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536;p50">
                <a:extLst>
                  <a:ext uri="{FF2B5EF4-FFF2-40B4-BE49-F238E27FC236}">
                    <a16:creationId xmlns:a16="http://schemas.microsoft.com/office/drawing/2014/main" id="{43A2E01C-A811-C51C-7060-6422916B21CC}"/>
                  </a:ext>
                </a:extLst>
              </p:cNvPr>
              <p:cNvSpPr/>
              <p:nvPr/>
            </p:nvSpPr>
            <p:spPr>
              <a:xfrm>
                <a:off x="4083075" y="2501625"/>
                <a:ext cx="102550" cy="102650"/>
              </a:xfrm>
              <a:custGeom>
                <a:avLst/>
                <a:gdLst/>
                <a:ahLst/>
                <a:cxnLst/>
                <a:rect l="l" t="t" r="r" b="b"/>
                <a:pathLst>
                  <a:path w="4102" h="4106" extrusionOk="0">
                    <a:moveTo>
                      <a:pt x="2051" y="1"/>
                    </a:moveTo>
                    <a:cubicBezTo>
                      <a:pt x="929" y="31"/>
                      <a:pt x="29" y="933"/>
                      <a:pt x="0" y="2053"/>
                    </a:cubicBezTo>
                    <a:lnTo>
                      <a:pt x="73" y="2598"/>
                    </a:lnTo>
                    <a:cubicBezTo>
                      <a:pt x="167" y="2941"/>
                      <a:pt x="350" y="3253"/>
                      <a:pt x="601" y="3504"/>
                    </a:cubicBezTo>
                    <a:lnTo>
                      <a:pt x="1015" y="3825"/>
                    </a:lnTo>
                    <a:cubicBezTo>
                      <a:pt x="1330" y="4009"/>
                      <a:pt x="1687" y="4106"/>
                      <a:pt x="2051" y="4106"/>
                    </a:cubicBezTo>
                    <a:lnTo>
                      <a:pt x="2051" y="4104"/>
                    </a:lnTo>
                    <a:cubicBezTo>
                      <a:pt x="3171" y="4074"/>
                      <a:pt x="4072" y="3173"/>
                      <a:pt x="4102" y="2053"/>
                    </a:cubicBezTo>
                    <a:lnTo>
                      <a:pt x="4029" y="1507"/>
                    </a:lnTo>
                    <a:cubicBezTo>
                      <a:pt x="3934" y="1165"/>
                      <a:pt x="3752" y="852"/>
                      <a:pt x="3501" y="601"/>
                    </a:cubicBezTo>
                    <a:lnTo>
                      <a:pt x="3085" y="280"/>
                    </a:lnTo>
                    <a:cubicBezTo>
                      <a:pt x="2772" y="98"/>
                      <a:pt x="2415" y="1"/>
                      <a:pt x="2051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537;p50">
                <a:extLst>
                  <a:ext uri="{FF2B5EF4-FFF2-40B4-BE49-F238E27FC236}">
                    <a16:creationId xmlns:a16="http://schemas.microsoft.com/office/drawing/2014/main" id="{EA4DA434-626E-C6A1-FD37-F71F98CB651C}"/>
                  </a:ext>
                </a:extLst>
              </p:cNvPr>
              <p:cNvSpPr/>
              <p:nvPr/>
            </p:nvSpPr>
            <p:spPr>
              <a:xfrm>
                <a:off x="4333200" y="3147525"/>
                <a:ext cx="102600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4104" h="4105" extrusionOk="0">
                    <a:moveTo>
                      <a:pt x="2051" y="1"/>
                    </a:moveTo>
                    <a:cubicBezTo>
                      <a:pt x="931" y="31"/>
                      <a:pt x="31" y="932"/>
                      <a:pt x="0" y="2053"/>
                    </a:cubicBezTo>
                    <a:lnTo>
                      <a:pt x="74" y="2598"/>
                    </a:lnTo>
                    <a:cubicBezTo>
                      <a:pt x="167" y="2942"/>
                      <a:pt x="350" y="3253"/>
                      <a:pt x="601" y="3504"/>
                    </a:cubicBezTo>
                    <a:lnTo>
                      <a:pt x="1017" y="3825"/>
                    </a:lnTo>
                    <a:cubicBezTo>
                      <a:pt x="1330" y="4009"/>
                      <a:pt x="1688" y="4104"/>
                      <a:pt x="2051" y="4104"/>
                    </a:cubicBezTo>
                    <a:cubicBezTo>
                      <a:pt x="3173" y="4074"/>
                      <a:pt x="4074" y="3173"/>
                      <a:pt x="4104" y="2053"/>
                    </a:cubicBezTo>
                    <a:lnTo>
                      <a:pt x="4031" y="1507"/>
                    </a:lnTo>
                    <a:cubicBezTo>
                      <a:pt x="3936" y="1165"/>
                      <a:pt x="3754" y="852"/>
                      <a:pt x="3503" y="603"/>
                    </a:cubicBezTo>
                    <a:lnTo>
                      <a:pt x="3087" y="282"/>
                    </a:lnTo>
                    <a:cubicBezTo>
                      <a:pt x="2774" y="98"/>
                      <a:pt x="2417" y="1"/>
                      <a:pt x="2051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538;p50">
                <a:extLst>
                  <a:ext uri="{FF2B5EF4-FFF2-40B4-BE49-F238E27FC236}">
                    <a16:creationId xmlns:a16="http://schemas.microsoft.com/office/drawing/2014/main" id="{D685490F-B950-C8CD-7224-91879A75F919}"/>
                  </a:ext>
                </a:extLst>
              </p:cNvPr>
              <p:cNvSpPr/>
              <p:nvPr/>
            </p:nvSpPr>
            <p:spPr>
              <a:xfrm>
                <a:off x="3148300" y="3131650"/>
                <a:ext cx="102625" cy="102600"/>
              </a:xfrm>
              <a:custGeom>
                <a:avLst/>
                <a:gdLst/>
                <a:ahLst/>
                <a:cxnLst/>
                <a:rect l="l" t="t" r="r" b="b"/>
                <a:pathLst>
                  <a:path w="4105" h="4104" extrusionOk="0">
                    <a:moveTo>
                      <a:pt x="2062" y="0"/>
                    </a:moveTo>
                    <a:cubicBezTo>
                      <a:pt x="2059" y="0"/>
                      <a:pt x="2056" y="0"/>
                      <a:pt x="2053" y="0"/>
                    </a:cubicBezTo>
                    <a:cubicBezTo>
                      <a:pt x="931" y="29"/>
                      <a:pt x="31" y="931"/>
                      <a:pt x="1" y="2051"/>
                    </a:cubicBezTo>
                    <a:lnTo>
                      <a:pt x="74" y="2596"/>
                    </a:lnTo>
                    <a:cubicBezTo>
                      <a:pt x="169" y="2940"/>
                      <a:pt x="350" y="3251"/>
                      <a:pt x="601" y="3502"/>
                    </a:cubicBezTo>
                    <a:lnTo>
                      <a:pt x="1017" y="3823"/>
                    </a:lnTo>
                    <a:cubicBezTo>
                      <a:pt x="1330" y="4007"/>
                      <a:pt x="1688" y="4104"/>
                      <a:pt x="2053" y="4104"/>
                    </a:cubicBezTo>
                    <a:cubicBezTo>
                      <a:pt x="3173" y="4074"/>
                      <a:pt x="4074" y="3171"/>
                      <a:pt x="4104" y="2051"/>
                    </a:cubicBezTo>
                    <a:lnTo>
                      <a:pt x="4031" y="1507"/>
                    </a:lnTo>
                    <a:cubicBezTo>
                      <a:pt x="3936" y="1163"/>
                      <a:pt x="3755" y="852"/>
                      <a:pt x="3504" y="601"/>
                    </a:cubicBezTo>
                    <a:lnTo>
                      <a:pt x="3087" y="280"/>
                    </a:lnTo>
                    <a:cubicBezTo>
                      <a:pt x="2777" y="97"/>
                      <a:pt x="2423" y="0"/>
                      <a:pt x="2062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539;p50">
                <a:extLst>
                  <a:ext uri="{FF2B5EF4-FFF2-40B4-BE49-F238E27FC236}">
                    <a16:creationId xmlns:a16="http://schemas.microsoft.com/office/drawing/2014/main" id="{4A5A0210-D3F0-9F58-319C-619463580FC8}"/>
                  </a:ext>
                </a:extLst>
              </p:cNvPr>
              <p:cNvSpPr/>
              <p:nvPr/>
            </p:nvSpPr>
            <p:spPr>
              <a:xfrm>
                <a:off x="3342225" y="2627400"/>
                <a:ext cx="5135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052" extrusionOk="0">
                    <a:moveTo>
                      <a:pt x="1036" y="1"/>
                    </a:moveTo>
                    <a:cubicBezTo>
                      <a:pt x="1033" y="1"/>
                      <a:pt x="1030" y="1"/>
                      <a:pt x="1027" y="1"/>
                    </a:cubicBezTo>
                    <a:cubicBezTo>
                      <a:pt x="466" y="15"/>
                      <a:pt x="17" y="466"/>
                      <a:pt x="1" y="1026"/>
                    </a:cubicBezTo>
                    <a:lnTo>
                      <a:pt x="37" y="1299"/>
                    </a:lnTo>
                    <a:cubicBezTo>
                      <a:pt x="85" y="1470"/>
                      <a:pt x="176" y="1626"/>
                      <a:pt x="301" y="1752"/>
                    </a:cubicBezTo>
                    <a:lnTo>
                      <a:pt x="509" y="1912"/>
                    </a:lnTo>
                    <a:cubicBezTo>
                      <a:pt x="667" y="2004"/>
                      <a:pt x="845" y="2052"/>
                      <a:pt x="1027" y="2052"/>
                    </a:cubicBezTo>
                    <a:cubicBezTo>
                      <a:pt x="1588" y="2038"/>
                      <a:pt x="2038" y="1586"/>
                      <a:pt x="2053" y="1026"/>
                    </a:cubicBezTo>
                    <a:lnTo>
                      <a:pt x="2017" y="754"/>
                    </a:lnTo>
                    <a:cubicBezTo>
                      <a:pt x="1969" y="582"/>
                      <a:pt x="1879" y="427"/>
                      <a:pt x="1752" y="301"/>
                    </a:cubicBezTo>
                    <a:lnTo>
                      <a:pt x="1545" y="141"/>
                    </a:lnTo>
                    <a:cubicBezTo>
                      <a:pt x="1390" y="50"/>
                      <a:pt x="1215" y="1"/>
                      <a:pt x="1036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540;p50">
                <a:extLst>
                  <a:ext uri="{FF2B5EF4-FFF2-40B4-BE49-F238E27FC236}">
                    <a16:creationId xmlns:a16="http://schemas.microsoft.com/office/drawing/2014/main" id="{8497887F-A983-442A-9D74-230822BE6800}"/>
                  </a:ext>
                </a:extLst>
              </p:cNvPr>
              <p:cNvSpPr/>
              <p:nvPr/>
            </p:nvSpPr>
            <p:spPr>
              <a:xfrm>
                <a:off x="3676575" y="2550050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26" y="0"/>
                    </a:moveTo>
                    <a:cubicBezTo>
                      <a:pt x="466" y="15"/>
                      <a:pt x="15" y="466"/>
                      <a:pt x="0" y="1026"/>
                    </a:cubicBezTo>
                    <a:lnTo>
                      <a:pt x="37" y="1298"/>
                    </a:lnTo>
                    <a:cubicBezTo>
                      <a:pt x="84" y="1470"/>
                      <a:pt x="175" y="1625"/>
                      <a:pt x="300" y="1751"/>
                    </a:cubicBezTo>
                    <a:lnTo>
                      <a:pt x="509" y="1911"/>
                    </a:lnTo>
                    <a:cubicBezTo>
                      <a:pt x="666" y="2004"/>
                      <a:pt x="844" y="2051"/>
                      <a:pt x="1026" y="2051"/>
                    </a:cubicBezTo>
                    <a:cubicBezTo>
                      <a:pt x="1586" y="2037"/>
                      <a:pt x="2037" y="1586"/>
                      <a:pt x="2051" y="1026"/>
                    </a:cubicBezTo>
                    <a:lnTo>
                      <a:pt x="2015" y="753"/>
                    </a:lnTo>
                    <a:cubicBezTo>
                      <a:pt x="1969" y="582"/>
                      <a:pt x="1876" y="426"/>
                      <a:pt x="1751" y="300"/>
                    </a:cubicBezTo>
                    <a:lnTo>
                      <a:pt x="1544" y="140"/>
                    </a:lnTo>
                    <a:cubicBezTo>
                      <a:pt x="1387" y="48"/>
                      <a:pt x="1208" y="0"/>
                      <a:pt x="1026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1" name="Google Shape;1541;p50">
                <a:extLst>
                  <a:ext uri="{FF2B5EF4-FFF2-40B4-BE49-F238E27FC236}">
                    <a16:creationId xmlns:a16="http://schemas.microsoft.com/office/drawing/2014/main" id="{6DC6C9C4-4BF5-E7A9-5CAF-8A0FBDB0F86A}"/>
                  </a:ext>
                </a:extLst>
              </p:cNvPr>
              <p:cNvSpPr/>
              <p:nvPr/>
            </p:nvSpPr>
            <p:spPr>
              <a:xfrm>
                <a:off x="4301975" y="2636475"/>
                <a:ext cx="5135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052" extrusionOk="0">
                    <a:moveTo>
                      <a:pt x="1027" y="0"/>
                    </a:moveTo>
                    <a:cubicBezTo>
                      <a:pt x="466" y="14"/>
                      <a:pt x="15" y="466"/>
                      <a:pt x="1" y="1026"/>
                    </a:cubicBezTo>
                    <a:lnTo>
                      <a:pt x="37" y="1298"/>
                    </a:lnTo>
                    <a:cubicBezTo>
                      <a:pt x="85" y="1470"/>
                      <a:pt x="175" y="1625"/>
                      <a:pt x="301" y="1751"/>
                    </a:cubicBezTo>
                    <a:lnTo>
                      <a:pt x="509" y="1911"/>
                    </a:lnTo>
                    <a:cubicBezTo>
                      <a:pt x="664" y="2002"/>
                      <a:pt x="839" y="2051"/>
                      <a:pt x="1018" y="2051"/>
                    </a:cubicBezTo>
                    <a:cubicBezTo>
                      <a:pt x="1021" y="2051"/>
                      <a:pt x="1024" y="2051"/>
                      <a:pt x="1027" y="2051"/>
                    </a:cubicBezTo>
                    <a:cubicBezTo>
                      <a:pt x="1586" y="2037"/>
                      <a:pt x="2037" y="1586"/>
                      <a:pt x="2053" y="1026"/>
                    </a:cubicBezTo>
                    <a:lnTo>
                      <a:pt x="2017" y="753"/>
                    </a:lnTo>
                    <a:cubicBezTo>
                      <a:pt x="1969" y="582"/>
                      <a:pt x="1879" y="426"/>
                      <a:pt x="1751" y="300"/>
                    </a:cubicBezTo>
                    <a:lnTo>
                      <a:pt x="1545" y="140"/>
                    </a:lnTo>
                    <a:cubicBezTo>
                      <a:pt x="1388" y="48"/>
                      <a:pt x="1208" y="0"/>
                      <a:pt x="1027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2" name="Google Shape;1542;p50">
                <a:extLst>
                  <a:ext uri="{FF2B5EF4-FFF2-40B4-BE49-F238E27FC236}">
                    <a16:creationId xmlns:a16="http://schemas.microsoft.com/office/drawing/2014/main" id="{B09C67FC-D741-E04F-1480-C299CA5879C4}"/>
                  </a:ext>
                </a:extLst>
              </p:cNvPr>
              <p:cNvSpPr/>
              <p:nvPr/>
            </p:nvSpPr>
            <p:spPr>
              <a:xfrm>
                <a:off x="4226925" y="3127725"/>
                <a:ext cx="51325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3" h="2052" extrusionOk="0">
                    <a:moveTo>
                      <a:pt x="1035" y="0"/>
                    </a:moveTo>
                    <a:cubicBezTo>
                      <a:pt x="1032" y="0"/>
                      <a:pt x="1029" y="0"/>
                      <a:pt x="1026" y="0"/>
                    </a:cubicBezTo>
                    <a:cubicBezTo>
                      <a:pt x="466" y="15"/>
                      <a:pt x="16" y="466"/>
                      <a:pt x="0" y="1025"/>
                    </a:cubicBezTo>
                    <a:lnTo>
                      <a:pt x="38" y="1298"/>
                    </a:lnTo>
                    <a:cubicBezTo>
                      <a:pt x="84" y="1470"/>
                      <a:pt x="175" y="1625"/>
                      <a:pt x="302" y="1751"/>
                    </a:cubicBezTo>
                    <a:lnTo>
                      <a:pt x="509" y="1911"/>
                    </a:lnTo>
                    <a:cubicBezTo>
                      <a:pt x="666" y="2004"/>
                      <a:pt x="845" y="2051"/>
                      <a:pt x="1026" y="2051"/>
                    </a:cubicBezTo>
                    <a:cubicBezTo>
                      <a:pt x="1587" y="2037"/>
                      <a:pt x="2037" y="1586"/>
                      <a:pt x="2053" y="1025"/>
                    </a:cubicBezTo>
                    <a:lnTo>
                      <a:pt x="2016" y="753"/>
                    </a:lnTo>
                    <a:cubicBezTo>
                      <a:pt x="1969" y="582"/>
                      <a:pt x="1878" y="426"/>
                      <a:pt x="1752" y="300"/>
                    </a:cubicBezTo>
                    <a:lnTo>
                      <a:pt x="1544" y="140"/>
                    </a:lnTo>
                    <a:cubicBezTo>
                      <a:pt x="1390" y="49"/>
                      <a:pt x="1215" y="0"/>
                      <a:pt x="1035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3" name="Google Shape;1543;p50">
                <a:extLst>
                  <a:ext uri="{FF2B5EF4-FFF2-40B4-BE49-F238E27FC236}">
                    <a16:creationId xmlns:a16="http://schemas.microsoft.com/office/drawing/2014/main" id="{1AF79655-D28F-079D-C747-35E2B7FD7943}"/>
                  </a:ext>
                </a:extLst>
              </p:cNvPr>
              <p:cNvSpPr/>
              <p:nvPr/>
            </p:nvSpPr>
            <p:spPr>
              <a:xfrm>
                <a:off x="3321775" y="3214150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36" y="0"/>
                    </a:moveTo>
                    <a:cubicBezTo>
                      <a:pt x="1033" y="0"/>
                      <a:pt x="1030" y="0"/>
                      <a:pt x="1027" y="0"/>
                    </a:cubicBezTo>
                    <a:cubicBezTo>
                      <a:pt x="466" y="14"/>
                      <a:pt x="15" y="466"/>
                      <a:pt x="1" y="1025"/>
                    </a:cubicBezTo>
                    <a:lnTo>
                      <a:pt x="37" y="1298"/>
                    </a:lnTo>
                    <a:cubicBezTo>
                      <a:pt x="85" y="1470"/>
                      <a:pt x="176" y="1625"/>
                      <a:pt x="301" y="1751"/>
                    </a:cubicBezTo>
                    <a:lnTo>
                      <a:pt x="509" y="1911"/>
                    </a:lnTo>
                    <a:cubicBezTo>
                      <a:pt x="666" y="2003"/>
                      <a:pt x="844" y="2051"/>
                      <a:pt x="1027" y="2051"/>
                    </a:cubicBezTo>
                    <a:cubicBezTo>
                      <a:pt x="1586" y="2037"/>
                      <a:pt x="2037" y="1586"/>
                      <a:pt x="2052" y="1025"/>
                    </a:cubicBezTo>
                    <a:lnTo>
                      <a:pt x="2015" y="753"/>
                    </a:lnTo>
                    <a:cubicBezTo>
                      <a:pt x="1969" y="582"/>
                      <a:pt x="1877" y="426"/>
                      <a:pt x="1751" y="300"/>
                    </a:cubicBezTo>
                    <a:lnTo>
                      <a:pt x="1545" y="140"/>
                    </a:lnTo>
                    <a:cubicBezTo>
                      <a:pt x="1390" y="49"/>
                      <a:pt x="1214" y="0"/>
                      <a:pt x="1036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4" name="Google Shape;1544;p50">
                <a:extLst>
                  <a:ext uri="{FF2B5EF4-FFF2-40B4-BE49-F238E27FC236}">
                    <a16:creationId xmlns:a16="http://schemas.microsoft.com/office/drawing/2014/main" id="{58AA0898-BFFB-615D-2BAD-BB4D93A2445E}"/>
                  </a:ext>
                </a:extLst>
              </p:cNvPr>
              <p:cNvSpPr/>
              <p:nvPr/>
            </p:nvSpPr>
            <p:spPr>
              <a:xfrm>
                <a:off x="3092075" y="2440875"/>
                <a:ext cx="51325" cy="51325"/>
              </a:xfrm>
              <a:custGeom>
                <a:avLst/>
                <a:gdLst/>
                <a:ahLst/>
                <a:cxnLst/>
                <a:rect l="l" t="t" r="r" b="b"/>
                <a:pathLst>
                  <a:path w="2053" h="2053" extrusionOk="0">
                    <a:moveTo>
                      <a:pt x="1026" y="0"/>
                    </a:moveTo>
                    <a:cubicBezTo>
                      <a:pt x="465" y="16"/>
                      <a:pt x="16" y="465"/>
                      <a:pt x="0" y="1026"/>
                    </a:cubicBezTo>
                    <a:lnTo>
                      <a:pt x="37" y="1300"/>
                    </a:lnTo>
                    <a:cubicBezTo>
                      <a:pt x="84" y="1471"/>
                      <a:pt x="175" y="1627"/>
                      <a:pt x="302" y="1752"/>
                    </a:cubicBezTo>
                    <a:lnTo>
                      <a:pt x="508" y="1913"/>
                    </a:lnTo>
                    <a:cubicBezTo>
                      <a:pt x="666" y="2005"/>
                      <a:pt x="844" y="2053"/>
                      <a:pt x="1026" y="2053"/>
                    </a:cubicBezTo>
                    <a:cubicBezTo>
                      <a:pt x="1587" y="2037"/>
                      <a:pt x="2037" y="1587"/>
                      <a:pt x="2053" y="1026"/>
                    </a:cubicBezTo>
                    <a:lnTo>
                      <a:pt x="2016" y="753"/>
                    </a:lnTo>
                    <a:cubicBezTo>
                      <a:pt x="1968" y="583"/>
                      <a:pt x="1878" y="426"/>
                      <a:pt x="1752" y="302"/>
                    </a:cubicBezTo>
                    <a:lnTo>
                      <a:pt x="1544" y="141"/>
                    </a:lnTo>
                    <a:cubicBezTo>
                      <a:pt x="1387" y="49"/>
                      <a:pt x="1209" y="0"/>
                      <a:pt x="1026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5" name="Google Shape;1545;p50">
                <a:extLst>
                  <a:ext uri="{FF2B5EF4-FFF2-40B4-BE49-F238E27FC236}">
                    <a16:creationId xmlns:a16="http://schemas.microsoft.com/office/drawing/2014/main" id="{0567429F-A411-73E9-0CCD-4471EDA74A07}"/>
                  </a:ext>
                </a:extLst>
              </p:cNvPr>
              <p:cNvSpPr/>
              <p:nvPr/>
            </p:nvSpPr>
            <p:spPr>
              <a:xfrm>
                <a:off x="3085225" y="2636475"/>
                <a:ext cx="5135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052" extrusionOk="0">
                    <a:moveTo>
                      <a:pt x="1027" y="0"/>
                    </a:moveTo>
                    <a:cubicBezTo>
                      <a:pt x="757" y="11"/>
                      <a:pt x="501" y="118"/>
                      <a:pt x="303" y="300"/>
                    </a:cubicBezTo>
                    <a:cubicBezTo>
                      <a:pt x="120" y="499"/>
                      <a:pt x="13" y="756"/>
                      <a:pt x="1" y="1026"/>
                    </a:cubicBezTo>
                    <a:lnTo>
                      <a:pt x="39" y="1298"/>
                    </a:lnTo>
                    <a:cubicBezTo>
                      <a:pt x="85" y="1470"/>
                      <a:pt x="177" y="1625"/>
                      <a:pt x="303" y="1751"/>
                    </a:cubicBezTo>
                    <a:lnTo>
                      <a:pt x="509" y="1911"/>
                    </a:lnTo>
                    <a:cubicBezTo>
                      <a:pt x="664" y="2002"/>
                      <a:pt x="840" y="2051"/>
                      <a:pt x="1019" y="2051"/>
                    </a:cubicBezTo>
                    <a:cubicBezTo>
                      <a:pt x="1021" y="2051"/>
                      <a:pt x="1024" y="2051"/>
                      <a:pt x="1027" y="2051"/>
                    </a:cubicBezTo>
                    <a:cubicBezTo>
                      <a:pt x="1588" y="2037"/>
                      <a:pt x="2039" y="1586"/>
                      <a:pt x="2053" y="1026"/>
                    </a:cubicBezTo>
                    <a:lnTo>
                      <a:pt x="2017" y="753"/>
                    </a:lnTo>
                    <a:cubicBezTo>
                      <a:pt x="1969" y="582"/>
                      <a:pt x="1879" y="426"/>
                      <a:pt x="1753" y="300"/>
                    </a:cubicBezTo>
                    <a:lnTo>
                      <a:pt x="1545" y="140"/>
                    </a:lnTo>
                    <a:cubicBezTo>
                      <a:pt x="1388" y="48"/>
                      <a:pt x="1210" y="0"/>
                      <a:pt x="102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6" name="Google Shape;1546;p50">
                <a:extLst>
                  <a:ext uri="{FF2B5EF4-FFF2-40B4-BE49-F238E27FC236}">
                    <a16:creationId xmlns:a16="http://schemas.microsoft.com/office/drawing/2014/main" id="{4CCB1CEA-2D10-CE87-5327-39D158C1D6DB}"/>
                  </a:ext>
                </a:extLst>
              </p:cNvPr>
              <p:cNvSpPr/>
              <p:nvPr/>
            </p:nvSpPr>
            <p:spPr>
              <a:xfrm>
                <a:off x="3330875" y="2484075"/>
                <a:ext cx="51300" cy="5135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4" extrusionOk="0">
                    <a:moveTo>
                      <a:pt x="1027" y="0"/>
                    </a:moveTo>
                    <a:cubicBezTo>
                      <a:pt x="466" y="16"/>
                      <a:pt x="15" y="466"/>
                      <a:pt x="1" y="1027"/>
                    </a:cubicBezTo>
                    <a:lnTo>
                      <a:pt x="37" y="1300"/>
                    </a:lnTo>
                    <a:cubicBezTo>
                      <a:pt x="85" y="1470"/>
                      <a:pt x="175" y="1627"/>
                      <a:pt x="301" y="1753"/>
                    </a:cubicBezTo>
                    <a:lnTo>
                      <a:pt x="509" y="1913"/>
                    </a:lnTo>
                    <a:cubicBezTo>
                      <a:pt x="666" y="2004"/>
                      <a:pt x="844" y="2053"/>
                      <a:pt x="1027" y="2053"/>
                    </a:cubicBezTo>
                    <a:cubicBezTo>
                      <a:pt x="1586" y="2037"/>
                      <a:pt x="2037" y="1588"/>
                      <a:pt x="2052" y="1027"/>
                    </a:cubicBezTo>
                    <a:lnTo>
                      <a:pt x="2015" y="753"/>
                    </a:lnTo>
                    <a:cubicBezTo>
                      <a:pt x="1969" y="584"/>
                      <a:pt x="1877" y="426"/>
                      <a:pt x="1751" y="302"/>
                    </a:cubicBezTo>
                    <a:lnTo>
                      <a:pt x="1543" y="142"/>
                    </a:lnTo>
                    <a:cubicBezTo>
                      <a:pt x="1387" y="50"/>
                      <a:pt x="1208" y="0"/>
                      <a:pt x="102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7" name="Google Shape;1547;p50">
                <a:extLst>
                  <a:ext uri="{FF2B5EF4-FFF2-40B4-BE49-F238E27FC236}">
                    <a16:creationId xmlns:a16="http://schemas.microsoft.com/office/drawing/2014/main" id="{A219B3B5-A3A8-055A-93AA-2DE1EE11E1BC}"/>
                  </a:ext>
                </a:extLst>
              </p:cNvPr>
              <p:cNvSpPr/>
              <p:nvPr/>
            </p:nvSpPr>
            <p:spPr>
              <a:xfrm>
                <a:off x="3587875" y="2659225"/>
                <a:ext cx="51300" cy="51325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3" extrusionOk="0">
                    <a:moveTo>
                      <a:pt x="1034" y="0"/>
                    </a:moveTo>
                    <a:cubicBezTo>
                      <a:pt x="1031" y="0"/>
                      <a:pt x="1028" y="0"/>
                      <a:pt x="1025" y="0"/>
                    </a:cubicBezTo>
                    <a:cubicBezTo>
                      <a:pt x="466" y="15"/>
                      <a:pt x="15" y="466"/>
                      <a:pt x="1" y="1025"/>
                    </a:cubicBezTo>
                    <a:lnTo>
                      <a:pt x="37" y="1298"/>
                    </a:lnTo>
                    <a:cubicBezTo>
                      <a:pt x="83" y="1470"/>
                      <a:pt x="176" y="1626"/>
                      <a:pt x="301" y="1753"/>
                    </a:cubicBezTo>
                    <a:lnTo>
                      <a:pt x="508" y="1913"/>
                    </a:lnTo>
                    <a:cubicBezTo>
                      <a:pt x="665" y="2004"/>
                      <a:pt x="844" y="2053"/>
                      <a:pt x="1025" y="2053"/>
                    </a:cubicBezTo>
                    <a:lnTo>
                      <a:pt x="1025" y="2051"/>
                    </a:lnTo>
                    <a:cubicBezTo>
                      <a:pt x="1586" y="2037"/>
                      <a:pt x="2037" y="1586"/>
                      <a:pt x="2052" y="1025"/>
                    </a:cubicBezTo>
                    <a:lnTo>
                      <a:pt x="2015" y="753"/>
                    </a:lnTo>
                    <a:cubicBezTo>
                      <a:pt x="1968" y="582"/>
                      <a:pt x="1877" y="426"/>
                      <a:pt x="1751" y="301"/>
                    </a:cubicBezTo>
                    <a:lnTo>
                      <a:pt x="1543" y="140"/>
                    </a:lnTo>
                    <a:cubicBezTo>
                      <a:pt x="1389" y="50"/>
                      <a:pt x="1214" y="0"/>
                      <a:pt x="103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8" name="Google Shape;1548;p50">
                <a:extLst>
                  <a:ext uri="{FF2B5EF4-FFF2-40B4-BE49-F238E27FC236}">
                    <a16:creationId xmlns:a16="http://schemas.microsoft.com/office/drawing/2014/main" id="{8BE04E75-B762-F1CC-F235-756D87B2D9F5}"/>
                  </a:ext>
                </a:extLst>
              </p:cNvPr>
              <p:cNvSpPr/>
              <p:nvPr/>
            </p:nvSpPr>
            <p:spPr>
              <a:xfrm>
                <a:off x="3917650" y="2511400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34" y="0"/>
                    </a:moveTo>
                    <a:cubicBezTo>
                      <a:pt x="1031" y="0"/>
                      <a:pt x="1028" y="0"/>
                      <a:pt x="1025" y="0"/>
                    </a:cubicBezTo>
                    <a:cubicBezTo>
                      <a:pt x="466" y="15"/>
                      <a:pt x="15" y="466"/>
                      <a:pt x="0" y="1025"/>
                    </a:cubicBezTo>
                    <a:lnTo>
                      <a:pt x="37" y="1298"/>
                    </a:lnTo>
                    <a:cubicBezTo>
                      <a:pt x="83" y="1470"/>
                      <a:pt x="175" y="1626"/>
                      <a:pt x="301" y="1751"/>
                    </a:cubicBezTo>
                    <a:lnTo>
                      <a:pt x="509" y="1912"/>
                    </a:lnTo>
                    <a:cubicBezTo>
                      <a:pt x="664" y="2004"/>
                      <a:pt x="844" y="2051"/>
                      <a:pt x="1025" y="2051"/>
                    </a:cubicBezTo>
                    <a:cubicBezTo>
                      <a:pt x="1586" y="2037"/>
                      <a:pt x="2037" y="1586"/>
                      <a:pt x="2051" y="1025"/>
                    </a:cubicBezTo>
                    <a:lnTo>
                      <a:pt x="2015" y="753"/>
                    </a:lnTo>
                    <a:cubicBezTo>
                      <a:pt x="1967" y="582"/>
                      <a:pt x="1877" y="426"/>
                      <a:pt x="1751" y="301"/>
                    </a:cubicBezTo>
                    <a:lnTo>
                      <a:pt x="1543" y="140"/>
                    </a:lnTo>
                    <a:cubicBezTo>
                      <a:pt x="1388" y="50"/>
                      <a:pt x="1213" y="0"/>
                      <a:pt x="1034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9" name="Google Shape;1549;p50">
                <a:extLst>
                  <a:ext uri="{FF2B5EF4-FFF2-40B4-BE49-F238E27FC236}">
                    <a16:creationId xmlns:a16="http://schemas.microsoft.com/office/drawing/2014/main" id="{0C7A31D0-789C-B37E-E36D-BB1A78B04A9A}"/>
                  </a:ext>
                </a:extLst>
              </p:cNvPr>
              <p:cNvSpPr/>
              <p:nvPr/>
            </p:nvSpPr>
            <p:spPr>
              <a:xfrm>
                <a:off x="4106425" y="2659225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33" y="0"/>
                    </a:moveTo>
                    <a:cubicBezTo>
                      <a:pt x="1031" y="0"/>
                      <a:pt x="1028" y="0"/>
                      <a:pt x="1025" y="0"/>
                    </a:cubicBezTo>
                    <a:cubicBezTo>
                      <a:pt x="466" y="15"/>
                      <a:pt x="15" y="466"/>
                      <a:pt x="0" y="1025"/>
                    </a:cubicBezTo>
                    <a:lnTo>
                      <a:pt x="37" y="1298"/>
                    </a:lnTo>
                    <a:cubicBezTo>
                      <a:pt x="83" y="1470"/>
                      <a:pt x="175" y="1626"/>
                      <a:pt x="300" y="1751"/>
                    </a:cubicBezTo>
                    <a:lnTo>
                      <a:pt x="507" y="1912"/>
                    </a:lnTo>
                    <a:cubicBezTo>
                      <a:pt x="664" y="2004"/>
                      <a:pt x="844" y="2051"/>
                      <a:pt x="1025" y="2051"/>
                    </a:cubicBezTo>
                    <a:cubicBezTo>
                      <a:pt x="1586" y="2037"/>
                      <a:pt x="2037" y="1586"/>
                      <a:pt x="2051" y="1025"/>
                    </a:cubicBezTo>
                    <a:lnTo>
                      <a:pt x="2015" y="753"/>
                    </a:lnTo>
                    <a:cubicBezTo>
                      <a:pt x="1967" y="582"/>
                      <a:pt x="1876" y="426"/>
                      <a:pt x="1751" y="301"/>
                    </a:cubicBezTo>
                    <a:lnTo>
                      <a:pt x="1543" y="140"/>
                    </a:lnTo>
                    <a:cubicBezTo>
                      <a:pt x="1388" y="50"/>
                      <a:pt x="1213" y="0"/>
                      <a:pt x="1033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0" name="Google Shape;1550;p50">
                <a:extLst>
                  <a:ext uri="{FF2B5EF4-FFF2-40B4-BE49-F238E27FC236}">
                    <a16:creationId xmlns:a16="http://schemas.microsoft.com/office/drawing/2014/main" id="{7A6962FB-7220-DF90-BBD5-5B55A482DBE2}"/>
                  </a:ext>
                </a:extLst>
              </p:cNvPr>
              <p:cNvSpPr/>
              <p:nvPr/>
            </p:nvSpPr>
            <p:spPr>
              <a:xfrm>
                <a:off x="4292875" y="2529600"/>
                <a:ext cx="51350" cy="51325"/>
              </a:xfrm>
              <a:custGeom>
                <a:avLst/>
                <a:gdLst/>
                <a:ahLst/>
                <a:cxnLst/>
                <a:rect l="l" t="t" r="r" b="b"/>
                <a:pathLst>
                  <a:path w="2054" h="2053" extrusionOk="0">
                    <a:moveTo>
                      <a:pt x="1027" y="0"/>
                    </a:moveTo>
                    <a:cubicBezTo>
                      <a:pt x="466" y="14"/>
                      <a:pt x="15" y="466"/>
                      <a:pt x="1" y="1026"/>
                    </a:cubicBezTo>
                    <a:lnTo>
                      <a:pt x="37" y="1298"/>
                    </a:lnTo>
                    <a:cubicBezTo>
                      <a:pt x="85" y="1470"/>
                      <a:pt x="176" y="1625"/>
                      <a:pt x="301" y="1751"/>
                    </a:cubicBezTo>
                    <a:lnTo>
                      <a:pt x="509" y="1911"/>
                    </a:lnTo>
                    <a:cubicBezTo>
                      <a:pt x="667" y="2003"/>
                      <a:pt x="845" y="2053"/>
                      <a:pt x="1027" y="2053"/>
                    </a:cubicBezTo>
                    <a:cubicBezTo>
                      <a:pt x="1586" y="2037"/>
                      <a:pt x="2038" y="1586"/>
                      <a:pt x="2053" y="1026"/>
                    </a:cubicBezTo>
                    <a:lnTo>
                      <a:pt x="2017" y="753"/>
                    </a:lnTo>
                    <a:cubicBezTo>
                      <a:pt x="1969" y="582"/>
                      <a:pt x="1877" y="426"/>
                      <a:pt x="1752" y="300"/>
                    </a:cubicBezTo>
                    <a:lnTo>
                      <a:pt x="1545" y="140"/>
                    </a:lnTo>
                    <a:cubicBezTo>
                      <a:pt x="1388" y="48"/>
                      <a:pt x="1208" y="0"/>
                      <a:pt x="102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1" name="Google Shape;1551;p50">
                <a:extLst>
                  <a:ext uri="{FF2B5EF4-FFF2-40B4-BE49-F238E27FC236}">
                    <a16:creationId xmlns:a16="http://schemas.microsoft.com/office/drawing/2014/main" id="{739325E4-0A78-6F37-F6C4-1A1A24FCE0FE}"/>
                  </a:ext>
                </a:extLst>
              </p:cNvPr>
              <p:cNvSpPr/>
              <p:nvPr/>
            </p:nvSpPr>
            <p:spPr>
              <a:xfrm>
                <a:off x="4213300" y="3220925"/>
                <a:ext cx="51300" cy="5135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4" extrusionOk="0">
                    <a:moveTo>
                      <a:pt x="1027" y="1"/>
                    </a:moveTo>
                    <a:cubicBezTo>
                      <a:pt x="756" y="12"/>
                      <a:pt x="499" y="118"/>
                      <a:pt x="301" y="303"/>
                    </a:cubicBezTo>
                    <a:cubicBezTo>
                      <a:pt x="118" y="501"/>
                      <a:pt x="11" y="757"/>
                      <a:pt x="0" y="1027"/>
                    </a:cubicBezTo>
                    <a:lnTo>
                      <a:pt x="37" y="1300"/>
                    </a:lnTo>
                    <a:cubicBezTo>
                      <a:pt x="83" y="1472"/>
                      <a:pt x="175" y="1628"/>
                      <a:pt x="301" y="1753"/>
                    </a:cubicBezTo>
                    <a:lnTo>
                      <a:pt x="509" y="1914"/>
                    </a:lnTo>
                    <a:cubicBezTo>
                      <a:pt x="664" y="2006"/>
                      <a:pt x="844" y="2053"/>
                      <a:pt x="1027" y="2053"/>
                    </a:cubicBezTo>
                    <a:cubicBezTo>
                      <a:pt x="1586" y="2039"/>
                      <a:pt x="2037" y="1588"/>
                      <a:pt x="2051" y="1027"/>
                    </a:cubicBezTo>
                    <a:lnTo>
                      <a:pt x="2015" y="755"/>
                    </a:lnTo>
                    <a:cubicBezTo>
                      <a:pt x="1967" y="584"/>
                      <a:pt x="1876" y="428"/>
                      <a:pt x="1751" y="303"/>
                    </a:cubicBezTo>
                    <a:lnTo>
                      <a:pt x="1543" y="142"/>
                    </a:lnTo>
                    <a:cubicBezTo>
                      <a:pt x="1387" y="50"/>
                      <a:pt x="1208" y="1"/>
                      <a:pt x="1027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2" name="Google Shape;1552;p50">
                <a:extLst>
                  <a:ext uri="{FF2B5EF4-FFF2-40B4-BE49-F238E27FC236}">
                    <a16:creationId xmlns:a16="http://schemas.microsoft.com/office/drawing/2014/main" id="{642C2E35-3989-CB5F-287B-97E3226CD5FE}"/>
                  </a:ext>
                </a:extLst>
              </p:cNvPr>
              <p:cNvSpPr/>
              <p:nvPr/>
            </p:nvSpPr>
            <p:spPr>
              <a:xfrm>
                <a:off x="3069350" y="3100425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34" y="1"/>
                    </a:moveTo>
                    <a:cubicBezTo>
                      <a:pt x="1031" y="1"/>
                      <a:pt x="1028" y="1"/>
                      <a:pt x="1025" y="1"/>
                    </a:cubicBezTo>
                    <a:cubicBezTo>
                      <a:pt x="466" y="15"/>
                      <a:pt x="15" y="466"/>
                      <a:pt x="0" y="1025"/>
                    </a:cubicBezTo>
                    <a:lnTo>
                      <a:pt x="37" y="1299"/>
                    </a:lnTo>
                    <a:cubicBezTo>
                      <a:pt x="83" y="1470"/>
                      <a:pt x="175" y="1626"/>
                      <a:pt x="301" y="1752"/>
                    </a:cubicBezTo>
                    <a:lnTo>
                      <a:pt x="509" y="1912"/>
                    </a:lnTo>
                    <a:cubicBezTo>
                      <a:pt x="664" y="2004"/>
                      <a:pt x="844" y="2052"/>
                      <a:pt x="1025" y="2052"/>
                    </a:cubicBezTo>
                    <a:cubicBezTo>
                      <a:pt x="1586" y="2037"/>
                      <a:pt x="2037" y="1586"/>
                      <a:pt x="2051" y="1025"/>
                    </a:cubicBezTo>
                    <a:lnTo>
                      <a:pt x="2015" y="754"/>
                    </a:lnTo>
                    <a:cubicBezTo>
                      <a:pt x="1967" y="582"/>
                      <a:pt x="1876" y="427"/>
                      <a:pt x="1751" y="301"/>
                    </a:cubicBezTo>
                    <a:lnTo>
                      <a:pt x="1543" y="141"/>
                    </a:lnTo>
                    <a:cubicBezTo>
                      <a:pt x="1388" y="50"/>
                      <a:pt x="1213" y="1"/>
                      <a:pt x="1034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" name="Google Shape;1553;p50">
                <a:extLst>
                  <a:ext uri="{FF2B5EF4-FFF2-40B4-BE49-F238E27FC236}">
                    <a16:creationId xmlns:a16="http://schemas.microsoft.com/office/drawing/2014/main" id="{1ECD740A-02B6-D003-3994-B8219B3B5590}"/>
                  </a:ext>
                </a:extLst>
              </p:cNvPr>
              <p:cNvSpPr/>
              <p:nvPr/>
            </p:nvSpPr>
            <p:spPr>
              <a:xfrm>
                <a:off x="4454375" y="3102700"/>
                <a:ext cx="51300" cy="51300"/>
              </a:xfrm>
              <a:custGeom>
                <a:avLst/>
                <a:gdLst/>
                <a:ahLst/>
                <a:cxnLst/>
                <a:rect l="l" t="t" r="r" b="b"/>
                <a:pathLst>
                  <a:path w="2052" h="2052" extrusionOk="0">
                    <a:moveTo>
                      <a:pt x="1025" y="0"/>
                    </a:moveTo>
                    <a:cubicBezTo>
                      <a:pt x="466" y="15"/>
                      <a:pt x="15" y="466"/>
                      <a:pt x="0" y="1027"/>
                    </a:cubicBezTo>
                    <a:lnTo>
                      <a:pt x="37" y="1298"/>
                    </a:lnTo>
                    <a:cubicBezTo>
                      <a:pt x="83" y="1470"/>
                      <a:pt x="175" y="1626"/>
                      <a:pt x="301" y="1751"/>
                    </a:cubicBezTo>
                    <a:lnTo>
                      <a:pt x="509" y="1912"/>
                    </a:lnTo>
                    <a:cubicBezTo>
                      <a:pt x="664" y="2004"/>
                      <a:pt x="844" y="2051"/>
                      <a:pt x="1025" y="2051"/>
                    </a:cubicBezTo>
                    <a:cubicBezTo>
                      <a:pt x="1586" y="2037"/>
                      <a:pt x="2037" y="1586"/>
                      <a:pt x="2051" y="1027"/>
                    </a:cubicBezTo>
                    <a:lnTo>
                      <a:pt x="2015" y="753"/>
                    </a:lnTo>
                    <a:cubicBezTo>
                      <a:pt x="1967" y="582"/>
                      <a:pt x="1877" y="426"/>
                      <a:pt x="1751" y="301"/>
                    </a:cubicBezTo>
                    <a:lnTo>
                      <a:pt x="1543" y="140"/>
                    </a:lnTo>
                    <a:cubicBezTo>
                      <a:pt x="1387" y="48"/>
                      <a:pt x="1208" y="0"/>
                      <a:pt x="1025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" name="Google Shape;1554;p50">
                <a:extLst>
                  <a:ext uri="{FF2B5EF4-FFF2-40B4-BE49-F238E27FC236}">
                    <a16:creationId xmlns:a16="http://schemas.microsoft.com/office/drawing/2014/main" id="{BC7BF0C5-3C1D-C96B-5920-9089EAF7AD5D}"/>
                  </a:ext>
                </a:extLst>
              </p:cNvPr>
              <p:cNvSpPr/>
              <p:nvPr/>
            </p:nvSpPr>
            <p:spPr>
              <a:xfrm>
                <a:off x="4403425" y="2322775"/>
                <a:ext cx="140800" cy="153375"/>
              </a:xfrm>
              <a:custGeom>
                <a:avLst/>
                <a:gdLst/>
                <a:ahLst/>
                <a:cxnLst/>
                <a:rect l="l" t="t" r="r" b="b"/>
                <a:pathLst>
                  <a:path w="5632" h="6135" extrusionOk="0">
                    <a:moveTo>
                      <a:pt x="3520" y="0"/>
                    </a:moveTo>
                    <a:cubicBezTo>
                      <a:pt x="3334" y="0"/>
                      <a:pt x="3123" y="151"/>
                      <a:pt x="2828" y="468"/>
                    </a:cubicBezTo>
                    <a:cubicBezTo>
                      <a:pt x="2226" y="1113"/>
                      <a:pt x="1479" y="1474"/>
                      <a:pt x="661" y="1775"/>
                    </a:cubicBezTo>
                    <a:cubicBezTo>
                      <a:pt x="482" y="1842"/>
                      <a:pt x="292" y="1914"/>
                      <a:pt x="173" y="2063"/>
                    </a:cubicBezTo>
                    <a:cubicBezTo>
                      <a:pt x="0" y="2279"/>
                      <a:pt x="27" y="2605"/>
                      <a:pt x="170" y="2841"/>
                    </a:cubicBezTo>
                    <a:cubicBezTo>
                      <a:pt x="312" y="3078"/>
                      <a:pt x="545" y="3243"/>
                      <a:pt x="780" y="3391"/>
                    </a:cubicBezTo>
                    <a:cubicBezTo>
                      <a:pt x="1811" y="4036"/>
                      <a:pt x="2990" y="4457"/>
                      <a:pt x="3913" y="5248"/>
                    </a:cubicBezTo>
                    <a:cubicBezTo>
                      <a:pt x="4210" y="5504"/>
                      <a:pt x="4480" y="5796"/>
                      <a:pt x="4809" y="6009"/>
                    </a:cubicBezTo>
                    <a:cubicBezTo>
                      <a:pt x="4915" y="6079"/>
                      <a:pt x="5052" y="6135"/>
                      <a:pt x="5174" y="6135"/>
                    </a:cubicBezTo>
                    <a:cubicBezTo>
                      <a:pt x="5256" y="6135"/>
                      <a:pt x="5332" y="6110"/>
                      <a:pt x="5389" y="6046"/>
                    </a:cubicBezTo>
                    <a:cubicBezTo>
                      <a:pt x="5457" y="5970"/>
                      <a:pt x="5471" y="5860"/>
                      <a:pt x="5481" y="5757"/>
                    </a:cubicBezTo>
                    <a:cubicBezTo>
                      <a:pt x="5632" y="4033"/>
                      <a:pt x="5206" y="2266"/>
                      <a:pt x="4299" y="794"/>
                    </a:cubicBezTo>
                    <a:cubicBezTo>
                      <a:pt x="3981" y="277"/>
                      <a:pt x="3772" y="0"/>
                      <a:pt x="3520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5" name="Google Shape;1555;p50">
                <a:extLst>
                  <a:ext uri="{FF2B5EF4-FFF2-40B4-BE49-F238E27FC236}">
                    <a16:creationId xmlns:a16="http://schemas.microsoft.com/office/drawing/2014/main" id="{F6796E11-AE52-8424-82E0-6FA3EFAD7F65}"/>
                  </a:ext>
                </a:extLst>
              </p:cNvPr>
              <p:cNvSpPr/>
              <p:nvPr/>
            </p:nvSpPr>
            <p:spPr>
              <a:xfrm>
                <a:off x="4539625" y="2498625"/>
                <a:ext cx="46125" cy="89875"/>
              </a:xfrm>
              <a:custGeom>
                <a:avLst/>
                <a:gdLst/>
                <a:ahLst/>
                <a:cxnLst/>
                <a:rect l="l" t="t" r="r" b="b"/>
                <a:pathLst>
                  <a:path w="1845" h="3595" extrusionOk="0">
                    <a:moveTo>
                      <a:pt x="613" y="0"/>
                    </a:moveTo>
                    <a:cubicBezTo>
                      <a:pt x="1" y="0"/>
                      <a:pt x="343" y="1298"/>
                      <a:pt x="424" y="1711"/>
                    </a:cubicBezTo>
                    <a:cubicBezTo>
                      <a:pt x="527" y="2232"/>
                      <a:pt x="634" y="2763"/>
                      <a:pt x="896" y="3225"/>
                    </a:cubicBezTo>
                    <a:cubicBezTo>
                      <a:pt x="999" y="3408"/>
                      <a:pt x="1170" y="3595"/>
                      <a:pt x="1369" y="3595"/>
                    </a:cubicBezTo>
                    <a:cubicBezTo>
                      <a:pt x="1389" y="3595"/>
                      <a:pt x="1410" y="3593"/>
                      <a:pt x="1431" y="3589"/>
                    </a:cubicBezTo>
                    <a:cubicBezTo>
                      <a:pt x="1680" y="3538"/>
                      <a:pt x="1766" y="3231"/>
                      <a:pt x="1787" y="2977"/>
                    </a:cubicBezTo>
                    <a:cubicBezTo>
                      <a:pt x="1844" y="2208"/>
                      <a:pt x="1803" y="515"/>
                      <a:pt x="983" y="108"/>
                    </a:cubicBezTo>
                    <a:cubicBezTo>
                      <a:pt x="832" y="33"/>
                      <a:pt x="711" y="0"/>
                      <a:pt x="61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26" name="Google Shape;1556;p50">
              <a:extLst>
                <a:ext uri="{FF2B5EF4-FFF2-40B4-BE49-F238E27FC236}">
                  <a16:creationId xmlns:a16="http://schemas.microsoft.com/office/drawing/2014/main" id="{D526950E-DF78-5901-86C7-B839BA8DBABC}"/>
                </a:ext>
              </a:extLst>
            </p:cNvPr>
            <p:cNvSpPr/>
            <p:nvPr/>
          </p:nvSpPr>
          <p:spPr>
            <a:xfrm rot="2422">
              <a:off x="708397" y="4439975"/>
              <a:ext cx="1703100" cy="1680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6" name="Google Shape;1424;p48">
            <a:extLst>
              <a:ext uri="{FF2B5EF4-FFF2-40B4-BE49-F238E27FC236}">
                <a16:creationId xmlns:a16="http://schemas.microsoft.com/office/drawing/2014/main" id="{BFCDD511-E146-8179-9E88-823BF0F76C19}"/>
              </a:ext>
            </a:extLst>
          </p:cNvPr>
          <p:cNvGrpSpPr/>
          <p:nvPr/>
        </p:nvGrpSpPr>
        <p:grpSpPr>
          <a:xfrm>
            <a:off x="6916872" y="1083950"/>
            <a:ext cx="371167" cy="432447"/>
            <a:chOff x="1743500" y="4163350"/>
            <a:chExt cx="352075" cy="445225"/>
          </a:xfrm>
        </p:grpSpPr>
        <p:sp>
          <p:nvSpPr>
            <p:cNvPr id="187" name="Google Shape;1425;p48">
              <a:extLst>
                <a:ext uri="{FF2B5EF4-FFF2-40B4-BE49-F238E27FC236}">
                  <a16:creationId xmlns:a16="http://schemas.microsoft.com/office/drawing/2014/main" id="{02EE9F19-7FBD-3194-473E-07DA4331991D}"/>
                </a:ext>
              </a:extLst>
            </p:cNvPr>
            <p:cNvSpPr/>
            <p:nvPr/>
          </p:nvSpPr>
          <p:spPr>
            <a:xfrm>
              <a:off x="1780300" y="4328750"/>
              <a:ext cx="296775" cy="53000"/>
            </a:xfrm>
            <a:custGeom>
              <a:avLst/>
              <a:gdLst/>
              <a:ahLst/>
              <a:cxnLst/>
              <a:rect l="l" t="t" r="r" b="b"/>
              <a:pathLst>
                <a:path w="11871" h="2120" extrusionOk="0">
                  <a:moveTo>
                    <a:pt x="1062" y="0"/>
                  </a:moveTo>
                  <a:cubicBezTo>
                    <a:pt x="475" y="0"/>
                    <a:pt x="1" y="475"/>
                    <a:pt x="1" y="1061"/>
                  </a:cubicBezTo>
                  <a:cubicBezTo>
                    <a:pt x="1" y="1645"/>
                    <a:pt x="475" y="2120"/>
                    <a:pt x="1062" y="2120"/>
                  </a:cubicBezTo>
                  <a:lnTo>
                    <a:pt x="10811" y="2120"/>
                  </a:lnTo>
                  <a:cubicBezTo>
                    <a:pt x="11396" y="2120"/>
                    <a:pt x="11870" y="1645"/>
                    <a:pt x="11870" y="1061"/>
                  </a:cubicBezTo>
                  <a:cubicBezTo>
                    <a:pt x="11870" y="475"/>
                    <a:pt x="11396" y="0"/>
                    <a:pt x="10811" y="0"/>
                  </a:cubicBez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426;p48">
              <a:extLst>
                <a:ext uri="{FF2B5EF4-FFF2-40B4-BE49-F238E27FC236}">
                  <a16:creationId xmlns:a16="http://schemas.microsoft.com/office/drawing/2014/main" id="{8AD06F9A-7D13-2643-DFA5-A69F4D178289}"/>
                </a:ext>
              </a:extLst>
            </p:cNvPr>
            <p:cNvSpPr/>
            <p:nvPr/>
          </p:nvSpPr>
          <p:spPr>
            <a:xfrm>
              <a:off x="1805300" y="4253950"/>
              <a:ext cx="246750" cy="215075"/>
            </a:xfrm>
            <a:custGeom>
              <a:avLst/>
              <a:gdLst/>
              <a:ahLst/>
              <a:cxnLst/>
              <a:rect l="l" t="t" r="r" b="b"/>
              <a:pathLst>
                <a:path w="9870" h="8603" extrusionOk="0">
                  <a:moveTo>
                    <a:pt x="4936" y="0"/>
                  </a:moveTo>
                  <a:cubicBezTo>
                    <a:pt x="3392" y="0"/>
                    <a:pt x="1849" y="75"/>
                    <a:pt x="311" y="225"/>
                  </a:cubicBezTo>
                  <a:cubicBezTo>
                    <a:pt x="73" y="2132"/>
                    <a:pt x="0" y="4057"/>
                    <a:pt x="99" y="5975"/>
                  </a:cubicBezTo>
                  <a:cubicBezTo>
                    <a:pt x="169" y="7371"/>
                    <a:pt x="1288" y="8484"/>
                    <a:pt x="2684" y="8549"/>
                  </a:cubicBezTo>
                  <a:cubicBezTo>
                    <a:pt x="3435" y="8584"/>
                    <a:pt x="4186" y="8602"/>
                    <a:pt x="4936" y="8602"/>
                  </a:cubicBezTo>
                  <a:cubicBezTo>
                    <a:pt x="5687" y="8602"/>
                    <a:pt x="6437" y="8584"/>
                    <a:pt x="7187" y="8549"/>
                  </a:cubicBezTo>
                  <a:cubicBezTo>
                    <a:pt x="8583" y="8484"/>
                    <a:pt x="9702" y="7371"/>
                    <a:pt x="9772" y="5975"/>
                  </a:cubicBezTo>
                  <a:cubicBezTo>
                    <a:pt x="9869" y="4057"/>
                    <a:pt x="9798" y="2132"/>
                    <a:pt x="9560" y="225"/>
                  </a:cubicBezTo>
                  <a:cubicBezTo>
                    <a:pt x="8022" y="75"/>
                    <a:pt x="6479" y="0"/>
                    <a:pt x="4936" y="0"/>
                  </a:cubicBezTo>
                  <a:close/>
                </a:path>
              </a:pathLst>
            </a:custGeom>
            <a:solidFill>
              <a:srgbClr val="F1D0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427;p48">
              <a:extLst>
                <a:ext uri="{FF2B5EF4-FFF2-40B4-BE49-F238E27FC236}">
                  <a16:creationId xmlns:a16="http://schemas.microsoft.com/office/drawing/2014/main" id="{258E0622-F145-78A9-987A-DEA82E936CE3}"/>
                </a:ext>
              </a:extLst>
            </p:cNvPr>
            <p:cNvSpPr/>
            <p:nvPr/>
          </p:nvSpPr>
          <p:spPr>
            <a:xfrm>
              <a:off x="1805325" y="4253975"/>
              <a:ext cx="123375" cy="214550"/>
            </a:xfrm>
            <a:custGeom>
              <a:avLst/>
              <a:gdLst/>
              <a:ahLst/>
              <a:cxnLst/>
              <a:rect l="l" t="t" r="r" b="b"/>
              <a:pathLst>
                <a:path w="4935" h="8582" extrusionOk="0">
                  <a:moveTo>
                    <a:pt x="4879" y="0"/>
                  </a:moveTo>
                  <a:cubicBezTo>
                    <a:pt x="3357" y="0"/>
                    <a:pt x="1832" y="77"/>
                    <a:pt x="310" y="224"/>
                  </a:cubicBezTo>
                  <a:cubicBezTo>
                    <a:pt x="72" y="2131"/>
                    <a:pt x="1" y="4056"/>
                    <a:pt x="98" y="5974"/>
                  </a:cubicBezTo>
                  <a:cubicBezTo>
                    <a:pt x="170" y="7370"/>
                    <a:pt x="1287" y="8483"/>
                    <a:pt x="2683" y="8546"/>
                  </a:cubicBezTo>
                  <a:cubicBezTo>
                    <a:pt x="2986" y="8561"/>
                    <a:pt x="3291" y="8572"/>
                    <a:pt x="3595" y="8582"/>
                  </a:cubicBezTo>
                  <a:cubicBezTo>
                    <a:pt x="2984" y="8343"/>
                    <a:pt x="2519" y="7305"/>
                    <a:pt x="2485" y="6032"/>
                  </a:cubicBezTo>
                  <a:cubicBezTo>
                    <a:pt x="2435" y="4097"/>
                    <a:pt x="2472" y="2161"/>
                    <a:pt x="2593" y="226"/>
                  </a:cubicBezTo>
                  <a:cubicBezTo>
                    <a:pt x="3364" y="77"/>
                    <a:pt x="4149" y="0"/>
                    <a:pt x="4935" y="0"/>
                  </a:cubicBezTo>
                  <a:cubicBezTo>
                    <a:pt x="4916" y="0"/>
                    <a:pt x="4898" y="0"/>
                    <a:pt x="4879" y="0"/>
                  </a:cubicBez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428;p48">
              <a:extLst>
                <a:ext uri="{FF2B5EF4-FFF2-40B4-BE49-F238E27FC236}">
                  <a16:creationId xmlns:a16="http://schemas.microsoft.com/office/drawing/2014/main" id="{55653C99-CF2D-8640-E3B3-44C3B4894DE2}"/>
                </a:ext>
              </a:extLst>
            </p:cNvPr>
            <p:cNvSpPr/>
            <p:nvPr/>
          </p:nvSpPr>
          <p:spPr>
            <a:xfrm>
              <a:off x="1807000" y="4463975"/>
              <a:ext cx="243325" cy="138075"/>
            </a:xfrm>
            <a:custGeom>
              <a:avLst/>
              <a:gdLst/>
              <a:ahLst/>
              <a:cxnLst/>
              <a:rect l="l" t="t" r="r" b="b"/>
              <a:pathLst>
                <a:path w="9733" h="5523" extrusionOk="0">
                  <a:moveTo>
                    <a:pt x="1855" y="1"/>
                  </a:moveTo>
                  <a:cubicBezTo>
                    <a:pt x="770" y="403"/>
                    <a:pt x="38" y="1425"/>
                    <a:pt x="3" y="2580"/>
                  </a:cubicBezTo>
                  <a:cubicBezTo>
                    <a:pt x="1" y="2608"/>
                    <a:pt x="1" y="2636"/>
                    <a:pt x="1" y="2664"/>
                  </a:cubicBezTo>
                  <a:lnTo>
                    <a:pt x="1" y="5523"/>
                  </a:lnTo>
                  <a:lnTo>
                    <a:pt x="8910" y="5523"/>
                  </a:lnTo>
                  <a:cubicBezTo>
                    <a:pt x="9364" y="5523"/>
                    <a:pt x="9732" y="5154"/>
                    <a:pt x="9732" y="4698"/>
                  </a:cubicBezTo>
                  <a:lnTo>
                    <a:pt x="9732" y="2664"/>
                  </a:lnTo>
                  <a:cubicBezTo>
                    <a:pt x="9732" y="1477"/>
                    <a:pt x="8993" y="414"/>
                    <a:pt x="7880" y="1"/>
                  </a:cubicBezTo>
                  <a:cubicBezTo>
                    <a:pt x="7635" y="85"/>
                    <a:pt x="7380" y="135"/>
                    <a:pt x="7119" y="146"/>
                  </a:cubicBezTo>
                  <a:cubicBezTo>
                    <a:pt x="6368" y="182"/>
                    <a:pt x="5618" y="199"/>
                    <a:pt x="4868" y="199"/>
                  </a:cubicBezTo>
                  <a:cubicBezTo>
                    <a:pt x="4117" y="199"/>
                    <a:pt x="3367" y="182"/>
                    <a:pt x="2616" y="146"/>
                  </a:cubicBezTo>
                  <a:cubicBezTo>
                    <a:pt x="2355" y="135"/>
                    <a:pt x="2098" y="85"/>
                    <a:pt x="185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429;p48">
              <a:extLst>
                <a:ext uri="{FF2B5EF4-FFF2-40B4-BE49-F238E27FC236}">
                  <a16:creationId xmlns:a16="http://schemas.microsoft.com/office/drawing/2014/main" id="{E42EBE4A-BBC0-DE58-65D8-24F4ABF207AA}"/>
                </a:ext>
              </a:extLst>
            </p:cNvPr>
            <p:cNvSpPr/>
            <p:nvPr/>
          </p:nvSpPr>
          <p:spPr>
            <a:xfrm>
              <a:off x="1868250" y="4468975"/>
              <a:ext cx="121125" cy="50250"/>
            </a:xfrm>
            <a:custGeom>
              <a:avLst/>
              <a:gdLst/>
              <a:ahLst/>
              <a:cxnLst/>
              <a:rect l="l" t="t" r="r" b="b"/>
              <a:pathLst>
                <a:path w="4845" h="2010" extrusionOk="0">
                  <a:moveTo>
                    <a:pt x="947" y="0"/>
                  </a:moveTo>
                  <a:cubicBezTo>
                    <a:pt x="0" y="949"/>
                    <a:pt x="599" y="2010"/>
                    <a:pt x="599" y="2010"/>
                  </a:cubicBezTo>
                  <a:cubicBezTo>
                    <a:pt x="1766" y="1770"/>
                    <a:pt x="2421" y="1135"/>
                    <a:pt x="2421" y="1135"/>
                  </a:cubicBezTo>
                  <a:cubicBezTo>
                    <a:pt x="2421" y="1135"/>
                    <a:pt x="3076" y="1770"/>
                    <a:pt x="4243" y="2010"/>
                  </a:cubicBezTo>
                  <a:cubicBezTo>
                    <a:pt x="4243" y="2010"/>
                    <a:pt x="4844" y="949"/>
                    <a:pt x="3895" y="0"/>
                  </a:cubicBezTo>
                  <a:close/>
                </a:path>
              </a:pathLst>
            </a:custGeom>
            <a:solidFill>
              <a:srgbClr val="5EA5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430;p48">
              <a:extLst>
                <a:ext uri="{FF2B5EF4-FFF2-40B4-BE49-F238E27FC236}">
                  <a16:creationId xmlns:a16="http://schemas.microsoft.com/office/drawing/2014/main" id="{8C353C19-14C5-BC95-6ED7-12E8A40D3899}"/>
                </a:ext>
              </a:extLst>
            </p:cNvPr>
            <p:cNvSpPr/>
            <p:nvPr/>
          </p:nvSpPr>
          <p:spPr>
            <a:xfrm>
              <a:off x="1751925" y="4329700"/>
              <a:ext cx="101450" cy="199775"/>
            </a:xfrm>
            <a:custGeom>
              <a:avLst/>
              <a:gdLst/>
              <a:ahLst/>
              <a:cxnLst/>
              <a:rect l="l" t="t" r="r" b="b"/>
              <a:pathLst>
                <a:path w="4058" h="7991" extrusionOk="0">
                  <a:moveTo>
                    <a:pt x="1076" y="0"/>
                  </a:moveTo>
                  <a:cubicBezTo>
                    <a:pt x="983" y="0"/>
                    <a:pt x="888" y="14"/>
                    <a:pt x="795" y="42"/>
                  </a:cubicBezTo>
                  <a:cubicBezTo>
                    <a:pt x="287" y="197"/>
                    <a:pt x="1" y="734"/>
                    <a:pt x="157" y="1242"/>
                  </a:cubicBezTo>
                  <a:lnTo>
                    <a:pt x="1601" y="5969"/>
                  </a:lnTo>
                  <a:lnTo>
                    <a:pt x="2219" y="7990"/>
                  </a:lnTo>
                  <a:lnTo>
                    <a:pt x="4058" y="7428"/>
                  </a:lnTo>
                  <a:lnTo>
                    <a:pt x="3449" y="5439"/>
                  </a:lnTo>
                  <a:lnTo>
                    <a:pt x="2358" y="1875"/>
                  </a:lnTo>
                  <a:lnTo>
                    <a:pt x="2595" y="751"/>
                  </a:lnTo>
                  <a:cubicBezTo>
                    <a:pt x="2616" y="651"/>
                    <a:pt x="2538" y="566"/>
                    <a:pt x="2446" y="566"/>
                  </a:cubicBezTo>
                  <a:cubicBezTo>
                    <a:pt x="2427" y="566"/>
                    <a:pt x="2406" y="570"/>
                    <a:pt x="2386" y="578"/>
                  </a:cubicBezTo>
                  <a:lnTo>
                    <a:pt x="2010" y="736"/>
                  </a:lnTo>
                  <a:lnTo>
                    <a:pt x="1994" y="680"/>
                  </a:lnTo>
                  <a:cubicBezTo>
                    <a:pt x="1868" y="266"/>
                    <a:pt x="1487" y="0"/>
                    <a:pt x="1076" y="0"/>
                  </a:cubicBezTo>
                  <a:close/>
                </a:path>
              </a:pathLst>
            </a:custGeom>
            <a:solidFill>
              <a:srgbClr val="F1D0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431;p48">
              <a:extLst>
                <a:ext uri="{FF2B5EF4-FFF2-40B4-BE49-F238E27FC236}">
                  <a16:creationId xmlns:a16="http://schemas.microsoft.com/office/drawing/2014/main" id="{965C3D75-D1AA-0AE8-4D60-DD747FAC0A67}"/>
                </a:ext>
              </a:extLst>
            </p:cNvPr>
            <p:cNvSpPr/>
            <p:nvPr/>
          </p:nvSpPr>
          <p:spPr>
            <a:xfrm>
              <a:off x="1751925" y="4329950"/>
              <a:ext cx="66800" cy="199525"/>
            </a:xfrm>
            <a:custGeom>
              <a:avLst/>
              <a:gdLst/>
              <a:ahLst/>
              <a:cxnLst/>
              <a:rect l="l" t="t" r="r" b="b"/>
              <a:pathLst>
                <a:path w="2672" h="7981" extrusionOk="0">
                  <a:moveTo>
                    <a:pt x="937" y="0"/>
                  </a:moveTo>
                  <a:cubicBezTo>
                    <a:pt x="888" y="6"/>
                    <a:pt x="840" y="17"/>
                    <a:pt x="793" y="32"/>
                  </a:cubicBezTo>
                  <a:cubicBezTo>
                    <a:pt x="285" y="187"/>
                    <a:pt x="1" y="724"/>
                    <a:pt x="155" y="1232"/>
                  </a:cubicBezTo>
                  <a:lnTo>
                    <a:pt x="2219" y="7980"/>
                  </a:lnTo>
                  <a:lnTo>
                    <a:pt x="2671" y="7841"/>
                  </a:lnTo>
                  <a:lnTo>
                    <a:pt x="592" y="1050"/>
                  </a:lnTo>
                  <a:cubicBezTo>
                    <a:pt x="475" y="663"/>
                    <a:pt x="613" y="242"/>
                    <a:pt x="937" y="0"/>
                  </a:cubicBez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432;p48">
              <a:extLst>
                <a:ext uri="{FF2B5EF4-FFF2-40B4-BE49-F238E27FC236}">
                  <a16:creationId xmlns:a16="http://schemas.microsoft.com/office/drawing/2014/main" id="{C144D505-0A5D-E991-2A5F-013988DE3BC9}"/>
                </a:ext>
              </a:extLst>
            </p:cNvPr>
            <p:cNvSpPr/>
            <p:nvPr/>
          </p:nvSpPr>
          <p:spPr>
            <a:xfrm>
              <a:off x="1891875" y="4468400"/>
              <a:ext cx="73625" cy="29025"/>
            </a:xfrm>
            <a:custGeom>
              <a:avLst/>
              <a:gdLst/>
              <a:ahLst/>
              <a:cxnLst/>
              <a:rect l="l" t="t" r="r" b="b"/>
              <a:pathLst>
                <a:path w="2945" h="1161" extrusionOk="0">
                  <a:moveTo>
                    <a:pt x="0" y="1"/>
                  </a:moveTo>
                  <a:lnTo>
                    <a:pt x="0" y="23"/>
                  </a:lnTo>
                  <a:cubicBezTo>
                    <a:pt x="0" y="650"/>
                    <a:pt x="659" y="1160"/>
                    <a:pt x="1473" y="1160"/>
                  </a:cubicBezTo>
                  <a:cubicBezTo>
                    <a:pt x="2286" y="1160"/>
                    <a:pt x="2945" y="652"/>
                    <a:pt x="2945" y="23"/>
                  </a:cubicBezTo>
                  <a:lnTo>
                    <a:pt x="2945" y="1"/>
                  </a:ln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433;p48">
              <a:extLst>
                <a:ext uri="{FF2B5EF4-FFF2-40B4-BE49-F238E27FC236}">
                  <a16:creationId xmlns:a16="http://schemas.microsoft.com/office/drawing/2014/main" id="{7B4AB919-93CF-532D-00BA-4E405156B9B8}"/>
                </a:ext>
              </a:extLst>
            </p:cNvPr>
            <p:cNvSpPr/>
            <p:nvPr/>
          </p:nvSpPr>
          <p:spPr>
            <a:xfrm>
              <a:off x="1929150" y="4542575"/>
              <a:ext cx="121225" cy="59475"/>
            </a:xfrm>
            <a:custGeom>
              <a:avLst/>
              <a:gdLst/>
              <a:ahLst/>
              <a:cxnLst/>
              <a:rect l="l" t="t" r="r" b="b"/>
              <a:pathLst>
                <a:path w="4849" h="2379" extrusionOk="0">
                  <a:moveTo>
                    <a:pt x="2913" y="0"/>
                  </a:moveTo>
                  <a:lnTo>
                    <a:pt x="2913" y="804"/>
                  </a:lnTo>
                  <a:lnTo>
                    <a:pt x="1413" y="804"/>
                  </a:lnTo>
                  <a:cubicBezTo>
                    <a:pt x="1411" y="804"/>
                    <a:pt x="1410" y="804"/>
                    <a:pt x="1409" y="804"/>
                  </a:cubicBezTo>
                  <a:cubicBezTo>
                    <a:pt x="631" y="804"/>
                    <a:pt x="0" y="1436"/>
                    <a:pt x="0" y="2217"/>
                  </a:cubicBezTo>
                  <a:lnTo>
                    <a:pt x="0" y="2379"/>
                  </a:lnTo>
                  <a:lnTo>
                    <a:pt x="4024" y="2379"/>
                  </a:lnTo>
                  <a:cubicBezTo>
                    <a:pt x="4480" y="2379"/>
                    <a:pt x="4848" y="2010"/>
                    <a:pt x="4848" y="1554"/>
                  </a:cubicBezTo>
                  <a:lnTo>
                    <a:pt x="4848" y="0"/>
                  </a:lnTo>
                  <a:close/>
                </a:path>
              </a:pathLst>
            </a:custGeom>
            <a:solidFill>
              <a:srgbClr val="F1D0A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434;p48">
              <a:extLst>
                <a:ext uri="{FF2B5EF4-FFF2-40B4-BE49-F238E27FC236}">
                  <a16:creationId xmlns:a16="http://schemas.microsoft.com/office/drawing/2014/main" id="{A3560DE1-642E-3EDC-B830-55DB4281FB1B}"/>
                </a:ext>
              </a:extLst>
            </p:cNvPr>
            <p:cNvSpPr/>
            <p:nvPr/>
          </p:nvSpPr>
          <p:spPr>
            <a:xfrm>
              <a:off x="1791950" y="4465700"/>
              <a:ext cx="61425" cy="63775"/>
            </a:xfrm>
            <a:custGeom>
              <a:avLst/>
              <a:gdLst/>
              <a:ahLst/>
              <a:cxnLst/>
              <a:rect l="l" t="t" r="r" b="b"/>
              <a:pathLst>
                <a:path w="2457" h="2551" extrusionOk="0">
                  <a:moveTo>
                    <a:pt x="1848" y="1"/>
                  </a:moveTo>
                  <a:lnTo>
                    <a:pt x="456" y="401"/>
                  </a:lnTo>
                  <a:lnTo>
                    <a:pt x="0" y="531"/>
                  </a:lnTo>
                  <a:lnTo>
                    <a:pt x="605" y="2511"/>
                  </a:lnTo>
                  <a:lnTo>
                    <a:pt x="618" y="2550"/>
                  </a:lnTo>
                  <a:lnTo>
                    <a:pt x="1072" y="2411"/>
                  </a:lnTo>
                  <a:lnTo>
                    <a:pt x="2457" y="1988"/>
                  </a:lnTo>
                  <a:lnTo>
                    <a:pt x="1911" y="206"/>
                  </a:lnTo>
                  <a:lnTo>
                    <a:pt x="184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435;p48">
              <a:extLst>
                <a:ext uri="{FF2B5EF4-FFF2-40B4-BE49-F238E27FC236}">
                  <a16:creationId xmlns:a16="http://schemas.microsoft.com/office/drawing/2014/main" id="{39E9982F-846A-CB5B-B7ED-15B361CEB8C9}"/>
                </a:ext>
              </a:extLst>
            </p:cNvPr>
            <p:cNvSpPr/>
            <p:nvPr/>
          </p:nvSpPr>
          <p:spPr>
            <a:xfrm>
              <a:off x="1791950" y="4475675"/>
              <a:ext cx="38525" cy="126375"/>
            </a:xfrm>
            <a:custGeom>
              <a:avLst/>
              <a:gdLst/>
              <a:ahLst/>
              <a:cxnLst/>
              <a:rect l="l" t="t" r="r" b="b"/>
              <a:pathLst>
                <a:path w="1541" h="5055" extrusionOk="0">
                  <a:moveTo>
                    <a:pt x="456" y="0"/>
                  </a:moveTo>
                  <a:lnTo>
                    <a:pt x="0" y="130"/>
                  </a:lnTo>
                  <a:lnTo>
                    <a:pt x="605" y="2112"/>
                  </a:lnTo>
                  <a:cubicBezTo>
                    <a:pt x="603" y="2140"/>
                    <a:pt x="603" y="2168"/>
                    <a:pt x="603" y="2196"/>
                  </a:cubicBezTo>
                  <a:lnTo>
                    <a:pt x="603" y="5055"/>
                  </a:lnTo>
                  <a:lnTo>
                    <a:pt x="1541" y="5055"/>
                  </a:lnTo>
                  <a:cubicBezTo>
                    <a:pt x="1541" y="3110"/>
                    <a:pt x="1070" y="2012"/>
                    <a:pt x="1070" y="2012"/>
                  </a:cubicBezTo>
                  <a:lnTo>
                    <a:pt x="804" y="1145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5EA5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436;p48">
              <a:extLst>
                <a:ext uri="{FF2B5EF4-FFF2-40B4-BE49-F238E27FC236}">
                  <a16:creationId xmlns:a16="http://schemas.microsoft.com/office/drawing/2014/main" id="{C96E0F6D-F5EC-146E-C7E5-59F33AB15E95}"/>
                </a:ext>
              </a:extLst>
            </p:cNvPr>
            <p:cNvSpPr/>
            <p:nvPr/>
          </p:nvSpPr>
          <p:spPr>
            <a:xfrm>
              <a:off x="2001950" y="4542300"/>
              <a:ext cx="20350" cy="20350"/>
            </a:xfrm>
            <a:custGeom>
              <a:avLst/>
              <a:gdLst/>
              <a:ahLst/>
              <a:cxnLst/>
              <a:rect l="l" t="t" r="r" b="b"/>
              <a:pathLst>
                <a:path w="814" h="814" extrusionOk="0">
                  <a:moveTo>
                    <a:pt x="1" y="0"/>
                  </a:moveTo>
                  <a:lnTo>
                    <a:pt x="1" y="813"/>
                  </a:lnTo>
                  <a:lnTo>
                    <a:pt x="814" y="813"/>
                  </a:lnTo>
                  <a:lnTo>
                    <a:pt x="814" y="0"/>
                  </a:ln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437;p48">
              <a:extLst>
                <a:ext uri="{FF2B5EF4-FFF2-40B4-BE49-F238E27FC236}">
                  <a16:creationId xmlns:a16="http://schemas.microsoft.com/office/drawing/2014/main" id="{E8CD1DBD-587E-DED6-C7B9-F8616E64C73D}"/>
                </a:ext>
              </a:extLst>
            </p:cNvPr>
            <p:cNvSpPr/>
            <p:nvPr/>
          </p:nvSpPr>
          <p:spPr>
            <a:xfrm>
              <a:off x="2001950" y="4529450"/>
              <a:ext cx="20350" cy="12875"/>
            </a:xfrm>
            <a:custGeom>
              <a:avLst/>
              <a:gdLst/>
              <a:ahLst/>
              <a:cxnLst/>
              <a:rect l="l" t="t" r="r" b="b"/>
              <a:pathLst>
                <a:path w="814" h="515" extrusionOk="0">
                  <a:moveTo>
                    <a:pt x="1" y="0"/>
                  </a:moveTo>
                  <a:lnTo>
                    <a:pt x="1" y="514"/>
                  </a:lnTo>
                  <a:lnTo>
                    <a:pt x="814" y="514"/>
                  </a:lnTo>
                  <a:lnTo>
                    <a:pt x="814" y="0"/>
                  </a:lnTo>
                  <a:close/>
                </a:path>
              </a:pathLst>
            </a:custGeom>
            <a:solidFill>
              <a:srgbClr val="5EA5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1438;p48">
              <a:extLst>
                <a:ext uri="{FF2B5EF4-FFF2-40B4-BE49-F238E27FC236}">
                  <a16:creationId xmlns:a16="http://schemas.microsoft.com/office/drawing/2014/main" id="{B99EA150-8A47-B5F0-9907-53381B1864E2}"/>
                </a:ext>
              </a:extLst>
            </p:cNvPr>
            <p:cNvSpPr/>
            <p:nvPr/>
          </p:nvSpPr>
          <p:spPr>
            <a:xfrm>
              <a:off x="1929150" y="4562625"/>
              <a:ext cx="51700" cy="39425"/>
            </a:xfrm>
            <a:custGeom>
              <a:avLst/>
              <a:gdLst/>
              <a:ahLst/>
              <a:cxnLst/>
              <a:rect l="l" t="t" r="r" b="b"/>
              <a:pathLst>
                <a:path w="2068" h="1577" extrusionOk="0">
                  <a:moveTo>
                    <a:pt x="1413" y="0"/>
                  </a:moveTo>
                  <a:cubicBezTo>
                    <a:pt x="633" y="0"/>
                    <a:pt x="0" y="633"/>
                    <a:pt x="0" y="1415"/>
                  </a:cubicBezTo>
                  <a:lnTo>
                    <a:pt x="0" y="1577"/>
                  </a:lnTo>
                  <a:lnTo>
                    <a:pt x="653" y="1577"/>
                  </a:lnTo>
                  <a:lnTo>
                    <a:pt x="653" y="1415"/>
                  </a:lnTo>
                  <a:cubicBezTo>
                    <a:pt x="653" y="633"/>
                    <a:pt x="1288" y="0"/>
                    <a:pt x="2068" y="0"/>
                  </a:cubicBezTo>
                  <a:close/>
                </a:path>
              </a:pathLst>
            </a:custGeom>
            <a:solidFill>
              <a:srgbClr val="F1B9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1439;p48">
              <a:extLst>
                <a:ext uri="{FF2B5EF4-FFF2-40B4-BE49-F238E27FC236}">
                  <a16:creationId xmlns:a16="http://schemas.microsoft.com/office/drawing/2014/main" id="{B6831902-1277-560B-3544-5EB33BD8E3FB}"/>
                </a:ext>
              </a:extLst>
            </p:cNvPr>
            <p:cNvSpPr/>
            <p:nvPr/>
          </p:nvSpPr>
          <p:spPr>
            <a:xfrm>
              <a:off x="1760775" y="4169900"/>
              <a:ext cx="334800" cy="164575"/>
            </a:xfrm>
            <a:custGeom>
              <a:avLst/>
              <a:gdLst/>
              <a:ahLst/>
              <a:cxnLst/>
              <a:rect l="l" t="t" r="r" b="b"/>
              <a:pathLst>
                <a:path w="13392" h="6583" extrusionOk="0">
                  <a:moveTo>
                    <a:pt x="10554" y="0"/>
                  </a:moveTo>
                  <a:cubicBezTo>
                    <a:pt x="10548" y="0"/>
                    <a:pt x="10542" y="0"/>
                    <a:pt x="10535" y="1"/>
                  </a:cubicBezTo>
                  <a:cubicBezTo>
                    <a:pt x="9460" y="1"/>
                    <a:pt x="8860" y="1452"/>
                    <a:pt x="8808" y="1588"/>
                  </a:cubicBezTo>
                  <a:lnTo>
                    <a:pt x="8805" y="1594"/>
                  </a:lnTo>
                  <a:cubicBezTo>
                    <a:pt x="8825" y="1517"/>
                    <a:pt x="9073" y="566"/>
                    <a:pt x="8771" y="170"/>
                  </a:cubicBezTo>
                  <a:cubicBezTo>
                    <a:pt x="8691" y="66"/>
                    <a:pt x="8572" y="1"/>
                    <a:pt x="8401" y="1"/>
                  </a:cubicBezTo>
                  <a:cubicBezTo>
                    <a:pt x="7982" y="1"/>
                    <a:pt x="7600" y="477"/>
                    <a:pt x="7202" y="1006"/>
                  </a:cubicBezTo>
                  <a:lnTo>
                    <a:pt x="7189" y="996"/>
                  </a:lnTo>
                  <a:cubicBezTo>
                    <a:pt x="6923" y="829"/>
                    <a:pt x="6644" y="685"/>
                    <a:pt x="6354" y="568"/>
                  </a:cubicBezTo>
                  <a:cubicBezTo>
                    <a:pt x="6244" y="524"/>
                    <a:pt x="6127" y="479"/>
                    <a:pt x="6004" y="440"/>
                  </a:cubicBezTo>
                  <a:cubicBezTo>
                    <a:pt x="5689" y="338"/>
                    <a:pt x="5337" y="264"/>
                    <a:pt x="4986" y="264"/>
                  </a:cubicBezTo>
                  <a:cubicBezTo>
                    <a:pt x="4944" y="264"/>
                    <a:pt x="4903" y="265"/>
                    <a:pt x="4861" y="267"/>
                  </a:cubicBezTo>
                  <a:lnTo>
                    <a:pt x="4850" y="267"/>
                  </a:lnTo>
                  <a:cubicBezTo>
                    <a:pt x="4800" y="270"/>
                    <a:pt x="4751" y="274"/>
                    <a:pt x="4701" y="282"/>
                  </a:cubicBezTo>
                  <a:cubicBezTo>
                    <a:pt x="4145" y="352"/>
                    <a:pt x="3611" y="646"/>
                    <a:pt x="3246" y="1355"/>
                  </a:cubicBezTo>
                  <a:cubicBezTo>
                    <a:pt x="3246" y="1355"/>
                    <a:pt x="2775" y="1124"/>
                    <a:pt x="2238" y="1124"/>
                  </a:cubicBezTo>
                  <a:cubicBezTo>
                    <a:pt x="1235" y="1124"/>
                    <a:pt x="1" y="1934"/>
                    <a:pt x="1186" y="6583"/>
                  </a:cubicBezTo>
                  <a:lnTo>
                    <a:pt x="1867" y="6354"/>
                  </a:lnTo>
                  <a:cubicBezTo>
                    <a:pt x="3424" y="6354"/>
                    <a:pt x="3728" y="4296"/>
                    <a:pt x="3728" y="4296"/>
                  </a:cubicBezTo>
                  <a:cubicBezTo>
                    <a:pt x="4555" y="5122"/>
                    <a:pt x="5913" y="5538"/>
                    <a:pt x="7249" y="5538"/>
                  </a:cubicBezTo>
                  <a:cubicBezTo>
                    <a:pt x="7962" y="5538"/>
                    <a:pt x="8669" y="5419"/>
                    <a:pt x="9287" y="5182"/>
                  </a:cubicBezTo>
                  <a:lnTo>
                    <a:pt x="9287" y="5180"/>
                  </a:lnTo>
                  <a:cubicBezTo>
                    <a:pt x="11058" y="4497"/>
                    <a:pt x="13392" y="1584"/>
                    <a:pt x="12791" y="792"/>
                  </a:cubicBezTo>
                  <a:cubicBezTo>
                    <a:pt x="12680" y="646"/>
                    <a:pt x="12543" y="587"/>
                    <a:pt x="12394" y="587"/>
                  </a:cubicBezTo>
                  <a:cubicBezTo>
                    <a:pt x="11741" y="587"/>
                    <a:pt x="10845" y="1723"/>
                    <a:pt x="10818" y="1757"/>
                  </a:cubicBezTo>
                  <a:lnTo>
                    <a:pt x="10822" y="1750"/>
                  </a:lnTo>
                  <a:lnTo>
                    <a:pt x="10824" y="1746"/>
                  </a:lnTo>
                  <a:cubicBezTo>
                    <a:pt x="10893" y="1597"/>
                    <a:pt x="11520" y="196"/>
                    <a:pt x="10720" y="19"/>
                  </a:cubicBezTo>
                  <a:cubicBezTo>
                    <a:pt x="10664" y="8"/>
                    <a:pt x="10609" y="0"/>
                    <a:pt x="10554" y="0"/>
                  </a:cubicBezTo>
                  <a:close/>
                </a:path>
              </a:pathLst>
            </a:custGeom>
            <a:solidFill>
              <a:srgbClr val="665E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1440;p48">
              <a:extLst>
                <a:ext uri="{FF2B5EF4-FFF2-40B4-BE49-F238E27FC236}">
                  <a16:creationId xmlns:a16="http://schemas.microsoft.com/office/drawing/2014/main" id="{D35283D7-7A1C-9F95-8A58-F68C408EAF44}"/>
                </a:ext>
              </a:extLst>
            </p:cNvPr>
            <p:cNvSpPr/>
            <p:nvPr/>
          </p:nvSpPr>
          <p:spPr>
            <a:xfrm>
              <a:off x="2031125" y="4184525"/>
              <a:ext cx="49375" cy="29625"/>
            </a:xfrm>
            <a:custGeom>
              <a:avLst/>
              <a:gdLst/>
              <a:ahLst/>
              <a:cxnLst/>
              <a:rect l="l" t="t" r="r" b="b"/>
              <a:pathLst>
                <a:path w="1975" h="1185" extrusionOk="0">
                  <a:moveTo>
                    <a:pt x="1577" y="1"/>
                  </a:moveTo>
                  <a:cubicBezTo>
                    <a:pt x="923" y="1"/>
                    <a:pt x="30" y="1136"/>
                    <a:pt x="2" y="1172"/>
                  </a:cubicBezTo>
                  <a:lnTo>
                    <a:pt x="6" y="1163"/>
                  </a:lnTo>
                  <a:lnTo>
                    <a:pt x="0" y="1172"/>
                  </a:lnTo>
                  <a:cubicBezTo>
                    <a:pt x="33" y="1180"/>
                    <a:pt x="66" y="1184"/>
                    <a:pt x="101" y="1184"/>
                  </a:cubicBezTo>
                  <a:cubicBezTo>
                    <a:pt x="669" y="1184"/>
                    <a:pt x="1496" y="164"/>
                    <a:pt x="1867" y="164"/>
                  </a:cubicBezTo>
                  <a:cubicBezTo>
                    <a:pt x="1909" y="164"/>
                    <a:pt x="1946" y="177"/>
                    <a:pt x="1975" y="207"/>
                  </a:cubicBezTo>
                  <a:cubicBezTo>
                    <a:pt x="1864" y="60"/>
                    <a:pt x="1726" y="1"/>
                    <a:pt x="1577" y="1"/>
                  </a:cubicBezTo>
                  <a:close/>
                </a:path>
              </a:pathLst>
            </a:custGeom>
            <a:solidFill>
              <a:srgbClr val="4540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1441;p48">
              <a:extLst>
                <a:ext uri="{FF2B5EF4-FFF2-40B4-BE49-F238E27FC236}">
                  <a16:creationId xmlns:a16="http://schemas.microsoft.com/office/drawing/2014/main" id="{A381278D-54DC-1382-CA4E-76D8F6075FEF}"/>
                </a:ext>
              </a:extLst>
            </p:cNvPr>
            <p:cNvSpPr/>
            <p:nvPr/>
          </p:nvSpPr>
          <p:spPr>
            <a:xfrm>
              <a:off x="1980775" y="4169900"/>
              <a:ext cx="47900" cy="42825"/>
            </a:xfrm>
            <a:custGeom>
              <a:avLst/>
              <a:gdLst/>
              <a:ahLst/>
              <a:cxnLst/>
              <a:rect l="l" t="t" r="r" b="b"/>
              <a:pathLst>
                <a:path w="1916" h="1713" extrusionOk="0">
                  <a:moveTo>
                    <a:pt x="1861" y="10"/>
                  </a:moveTo>
                  <a:cubicBezTo>
                    <a:pt x="1879" y="12"/>
                    <a:pt x="1896" y="15"/>
                    <a:pt x="1914" y="19"/>
                  </a:cubicBezTo>
                  <a:lnTo>
                    <a:pt x="1916" y="17"/>
                  </a:lnTo>
                  <a:cubicBezTo>
                    <a:pt x="1897" y="13"/>
                    <a:pt x="1879" y="11"/>
                    <a:pt x="1861" y="10"/>
                  </a:cubicBezTo>
                  <a:close/>
                  <a:moveTo>
                    <a:pt x="1732" y="1"/>
                  </a:moveTo>
                  <a:cubicBezTo>
                    <a:pt x="656" y="1"/>
                    <a:pt x="57" y="1452"/>
                    <a:pt x="3" y="1588"/>
                  </a:cubicBezTo>
                  <a:lnTo>
                    <a:pt x="1" y="1594"/>
                  </a:lnTo>
                  <a:lnTo>
                    <a:pt x="1" y="1597"/>
                  </a:lnTo>
                  <a:lnTo>
                    <a:pt x="66" y="1636"/>
                  </a:lnTo>
                  <a:cubicBezTo>
                    <a:pt x="150" y="1688"/>
                    <a:pt x="242" y="1713"/>
                    <a:pt x="332" y="1713"/>
                  </a:cubicBezTo>
                  <a:cubicBezTo>
                    <a:pt x="533" y="1713"/>
                    <a:pt x="727" y="1593"/>
                    <a:pt x="805" y="1389"/>
                  </a:cubicBezTo>
                  <a:cubicBezTo>
                    <a:pt x="1030" y="810"/>
                    <a:pt x="1418" y="9"/>
                    <a:pt x="1842" y="9"/>
                  </a:cubicBezTo>
                  <a:cubicBezTo>
                    <a:pt x="1848" y="9"/>
                    <a:pt x="1854" y="9"/>
                    <a:pt x="1861" y="10"/>
                  </a:cubicBezTo>
                  <a:lnTo>
                    <a:pt x="1861" y="10"/>
                  </a:lnTo>
                  <a:cubicBezTo>
                    <a:pt x="1818" y="3"/>
                    <a:pt x="1775" y="1"/>
                    <a:pt x="1732" y="1"/>
                  </a:cubicBezTo>
                  <a:close/>
                </a:path>
              </a:pathLst>
            </a:custGeom>
            <a:solidFill>
              <a:srgbClr val="4540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1442;p48">
              <a:extLst>
                <a:ext uri="{FF2B5EF4-FFF2-40B4-BE49-F238E27FC236}">
                  <a16:creationId xmlns:a16="http://schemas.microsoft.com/office/drawing/2014/main" id="{98B8058B-83C7-BB5D-756B-C04E500D8905}"/>
                </a:ext>
              </a:extLst>
            </p:cNvPr>
            <p:cNvSpPr/>
            <p:nvPr/>
          </p:nvSpPr>
          <p:spPr>
            <a:xfrm>
              <a:off x="1760775" y="4176925"/>
              <a:ext cx="117550" cy="157550"/>
            </a:xfrm>
            <a:custGeom>
              <a:avLst/>
              <a:gdLst/>
              <a:ahLst/>
              <a:cxnLst/>
              <a:rect l="l" t="t" r="r" b="b"/>
              <a:pathLst>
                <a:path w="4702" h="6302" extrusionOk="0">
                  <a:moveTo>
                    <a:pt x="4699" y="1"/>
                  </a:moveTo>
                  <a:cubicBezTo>
                    <a:pt x="4698" y="1"/>
                    <a:pt x="4696" y="1"/>
                    <a:pt x="4694" y="1"/>
                  </a:cubicBezTo>
                  <a:lnTo>
                    <a:pt x="4694" y="1"/>
                  </a:lnTo>
                  <a:cubicBezTo>
                    <a:pt x="4697" y="1"/>
                    <a:pt x="4699" y="1"/>
                    <a:pt x="4701" y="1"/>
                  </a:cubicBezTo>
                  <a:close/>
                  <a:moveTo>
                    <a:pt x="4694" y="1"/>
                  </a:moveTo>
                  <a:cubicBezTo>
                    <a:pt x="4139" y="74"/>
                    <a:pt x="3609" y="368"/>
                    <a:pt x="3244" y="1074"/>
                  </a:cubicBezTo>
                  <a:cubicBezTo>
                    <a:pt x="3244" y="1074"/>
                    <a:pt x="2773" y="843"/>
                    <a:pt x="2237" y="843"/>
                  </a:cubicBezTo>
                  <a:cubicBezTo>
                    <a:pt x="1234" y="843"/>
                    <a:pt x="1" y="1653"/>
                    <a:pt x="1186" y="6302"/>
                  </a:cubicBezTo>
                  <a:lnTo>
                    <a:pt x="1865" y="6075"/>
                  </a:lnTo>
                  <a:cubicBezTo>
                    <a:pt x="3424" y="6075"/>
                    <a:pt x="3726" y="4015"/>
                    <a:pt x="3726" y="4015"/>
                  </a:cubicBezTo>
                  <a:cubicBezTo>
                    <a:pt x="2914" y="3203"/>
                    <a:pt x="3403" y="235"/>
                    <a:pt x="4694" y="1"/>
                  </a:cubicBezTo>
                  <a:close/>
                </a:path>
              </a:pathLst>
            </a:custGeom>
            <a:solidFill>
              <a:srgbClr val="4540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1443;p48">
              <a:extLst>
                <a:ext uri="{FF2B5EF4-FFF2-40B4-BE49-F238E27FC236}">
                  <a16:creationId xmlns:a16="http://schemas.microsoft.com/office/drawing/2014/main" id="{36D4D58E-EE48-7A9C-D246-674A8E599762}"/>
                </a:ext>
              </a:extLst>
            </p:cNvPr>
            <p:cNvSpPr/>
            <p:nvPr/>
          </p:nvSpPr>
          <p:spPr>
            <a:xfrm>
              <a:off x="1907325" y="4169850"/>
              <a:ext cx="72700" cy="64275"/>
            </a:xfrm>
            <a:custGeom>
              <a:avLst/>
              <a:gdLst/>
              <a:ahLst/>
              <a:cxnLst/>
              <a:rect l="l" t="t" r="r" b="b"/>
              <a:pathLst>
                <a:path w="2908" h="2571" extrusionOk="0">
                  <a:moveTo>
                    <a:pt x="2900" y="165"/>
                  </a:moveTo>
                  <a:lnTo>
                    <a:pt x="2900" y="165"/>
                  </a:lnTo>
                  <a:cubicBezTo>
                    <a:pt x="2901" y="167"/>
                    <a:pt x="2903" y="169"/>
                    <a:pt x="2905" y="172"/>
                  </a:cubicBezTo>
                  <a:lnTo>
                    <a:pt x="2907" y="172"/>
                  </a:lnTo>
                  <a:cubicBezTo>
                    <a:pt x="2905" y="169"/>
                    <a:pt x="2902" y="167"/>
                    <a:pt x="2900" y="165"/>
                  </a:cubicBezTo>
                  <a:close/>
                  <a:moveTo>
                    <a:pt x="2535" y="1"/>
                  </a:moveTo>
                  <a:cubicBezTo>
                    <a:pt x="2146" y="1"/>
                    <a:pt x="1791" y="414"/>
                    <a:pt x="1422" y="896"/>
                  </a:cubicBezTo>
                  <a:cubicBezTo>
                    <a:pt x="1407" y="916"/>
                    <a:pt x="1390" y="937"/>
                    <a:pt x="1376" y="957"/>
                  </a:cubicBezTo>
                  <a:lnTo>
                    <a:pt x="1338" y="1008"/>
                  </a:lnTo>
                  <a:cubicBezTo>
                    <a:pt x="931" y="1547"/>
                    <a:pt x="505" y="2137"/>
                    <a:pt x="0" y="2323"/>
                  </a:cubicBezTo>
                  <a:cubicBezTo>
                    <a:pt x="0" y="2323"/>
                    <a:pt x="49" y="2570"/>
                    <a:pt x="458" y="2570"/>
                  </a:cubicBezTo>
                  <a:cubicBezTo>
                    <a:pt x="618" y="2570"/>
                    <a:pt x="832" y="2533"/>
                    <a:pt x="1121" y="2428"/>
                  </a:cubicBezTo>
                  <a:cubicBezTo>
                    <a:pt x="2056" y="2086"/>
                    <a:pt x="2392" y="113"/>
                    <a:pt x="2789" y="113"/>
                  </a:cubicBezTo>
                  <a:cubicBezTo>
                    <a:pt x="2825" y="113"/>
                    <a:pt x="2862" y="129"/>
                    <a:pt x="2900" y="165"/>
                  </a:cubicBezTo>
                  <a:lnTo>
                    <a:pt x="2900" y="165"/>
                  </a:lnTo>
                  <a:cubicBezTo>
                    <a:pt x="2820" y="65"/>
                    <a:pt x="2702" y="1"/>
                    <a:pt x="2535" y="1"/>
                  </a:cubicBezTo>
                  <a:close/>
                </a:path>
              </a:pathLst>
            </a:custGeom>
            <a:solidFill>
              <a:srgbClr val="4540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1444;p48">
              <a:extLst>
                <a:ext uri="{FF2B5EF4-FFF2-40B4-BE49-F238E27FC236}">
                  <a16:creationId xmlns:a16="http://schemas.microsoft.com/office/drawing/2014/main" id="{581000C7-C0C2-7683-5D8A-082EF908DBD8}"/>
                </a:ext>
              </a:extLst>
            </p:cNvPr>
            <p:cNvSpPr/>
            <p:nvPr/>
          </p:nvSpPr>
          <p:spPr>
            <a:xfrm>
              <a:off x="1896375" y="4383975"/>
              <a:ext cx="64575" cy="28825"/>
            </a:xfrm>
            <a:custGeom>
              <a:avLst/>
              <a:gdLst/>
              <a:ahLst/>
              <a:cxnLst/>
              <a:rect l="l" t="t" r="r" b="b"/>
              <a:pathLst>
                <a:path w="2583" h="1153" extrusionOk="0">
                  <a:moveTo>
                    <a:pt x="300" y="0"/>
                  </a:moveTo>
                  <a:cubicBezTo>
                    <a:pt x="262" y="0"/>
                    <a:pt x="224" y="9"/>
                    <a:pt x="187" y="26"/>
                  </a:cubicBezTo>
                  <a:cubicBezTo>
                    <a:pt x="57" y="88"/>
                    <a:pt x="1" y="246"/>
                    <a:pt x="66" y="376"/>
                  </a:cubicBezTo>
                  <a:cubicBezTo>
                    <a:pt x="289" y="849"/>
                    <a:pt x="768" y="1152"/>
                    <a:pt x="1293" y="1152"/>
                  </a:cubicBezTo>
                  <a:cubicBezTo>
                    <a:pt x="1817" y="1152"/>
                    <a:pt x="2296" y="849"/>
                    <a:pt x="2521" y="376"/>
                  </a:cubicBezTo>
                  <a:cubicBezTo>
                    <a:pt x="2582" y="246"/>
                    <a:pt x="2526" y="89"/>
                    <a:pt x="2396" y="28"/>
                  </a:cubicBezTo>
                  <a:cubicBezTo>
                    <a:pt x="2360" y="11"/>
                    <a:pt x="2321" y="3"/>
                    <a:pt x="2283" y="3"/>
                  </a:cubicBezTo>
                  <a:cubicBezTo>
                    <a:pt x="2186" y="3"/>
                    <a:pt x="2092" y="57"/>
                    <a:pt x="2048" y="151"/>
                  </a:cubicBezTo>
                  <a:cubicBezTo>
                    <a:pt x="1910" y="443"/>
                    <a:pt x="1616" y="629"/>
                    <a:pt x="1293" y="629"/>
                  </a:cubicBezTo>
                  <a:cubicBezTo>
                    <a:pt x="969" y="629"/>
                    <a:pt x="675" y="443"/>
                    <a:pt x="537" y="151"/>
                  </a:cubicBezTo>
                  <a:cubicBezTo>
                    <a:pt x="493" y="57"/>
                    <a:pt x="399" y="0"/>
                    <a:pt x="30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1445;p48">
              <a:extLst>
                <a:ext uri="{FF2B5EF4-FFF2-40B4-BE49-F238E27FC236}">
                  <a16:creationId xmlns:a16="http://schemas.microsoft.com/office/drawing/2014/main" id="{CF6AC834-F628-FEBB-ABC5-0F1645BA1B8B}"/>
                </a:ext>
              </a:extLst>
            </p:cNvPr>
            <p:cNvSpPr/>
            <p:nvPr/>
          </p:nvSpPr>
          <p:spPr>
            <a:xfrm>
              <a:off x="1861250" y="4329575"/>
              <a:ext cx="22050" cy="32775"/>
            </a:xfrm>
            <a:custGeom>
              <a:avLst/>
              <a:gdLst/>
              <a:ahLst/>
              <a:cxnLst/>
              <a:rect l="l" t="t" r="r" b="b"/>
              <a:pathLst>
                <a:path w="882" h="1311" extrusionOk="0">
                  <a:moveTo>
                    <a:pt x="440" y="1"/>
                  </a:moveTo>
                  <a:cubicBezTo>
                    <a:pt x="198" y="1"/>
                    <a:pt x="1" y="295"/>
                    <a:pt x="1" y="656"/>
                  </a:cubicBezTo>
                  <a:cubicBezTo>
                    <a:pt x="1" y="1017"/>
                    <a:pt x="198" y="1311"/>
                    <a:pt x="440" y="1311"/>
                  </a:cubicBezTo>
                  <a:cubicBezTo>
                    <a:pt x="684" y="1311"/>
                    <a:pt x="881" y="1017"/>
                    <a:pt x="881" y="656"/>
                  </a:cubicBezTo>
                  <a:cubicBezTo>
                    <a:pt x="881" y="295"/>
                    <a:pt x="684" y="1"/>
                    <a:pt x="44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1446;p48">
              <a:extLst>
                <a:ext uri="{FF2B5EF4-FFF2-40B4-BE49-F238E27FC236}">
                  <a16:creationId xmlns:a16="http://schemas.microsoft.com/office/drawing/2014/main" id="{366198B3-8B75-7EE3-8FE1-0796F75B221B}"/>
                </a:ext>
              </a:extLst>
            </p:cNvPr>
            <p:cNvSpPr/>
            <p:nvPr/>
          </p:nvSpPr>
          <p:spPr>
            <a:xfrm>
              <a:off x="1974075" y="4329575"/>
              <a:ext cx="22050" cy="32775"/>
            </a:xfrm>
            <a:custGeom>
              <a:avLst/>
              <a:gdLst/>
              <a:ahLst/>
              <a:cxnLst/>
              <a:rect l="l" t="t" r="r" b="b"/>
              <a:pathLst>
                <a:path w="882" h="1311" extrusionOk="0">
                  <a:moveTo>
                    <a:pt x="442" y="1"/>
                  </a:moveTo>
                  <a:cubicBezTo>
                    <a:pt x="198" y="1"/>
                    <a:pt x="1" y="295"/>
                    <a:pt x="1" y="656"/>
                  </a:cubicBezTo>
                  <a:cubicBezTo>
                    <a:pt x="1" y="1017"/>
                    <a:pt x="198" y="1311"/>
                    <a:pt x="442" y="1311"/>
                  </a:cubicBezTo>
                  <a:cubicBezTo>
                    <a:pt x="684" y="1311"/>
                    <a:pt x="881" y="1017"/>
                    <a:pt x="881" y="656"/>
                  </a:cubicBezTo>
                  <a:cubicBezTo>
                    <a:pt x="881" y="295"/>
                    <a:pt x="684" y="1"/>
                    <a:pt x="44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1447;p48">
              <a:extLst>
                <a:ext uri="{FF2B5EF4-FFF2-40B4-BE49-F238E27FC236}">
                  <a16:creationId xmlns:a16="http://schemas.microsoft.com/office/drawing/2014/main" id="{F8EE83C3-41A2-7E21-62E7-13C528D4F7DF}"/>
                </a:ext>
              </a:extLst>
            </p:cNvPr>
            <p:cNvSpPr/>
            <p:nvPr/>
          </p:nvSpPr>
          <p:spPr>
            <a:xfrm>
              <a:off x="1743500" y="4163350"/>
              <a:ext cx="351575" cy="445225"/>
            </a:xfrm>
            <a:custGeom>
              <a:avLst/>
              <a:gdLst/>
              <a:ahLst/>
              <a:cxnLst/>
              <a:rect l="l" t="t" r="r" b="b"/>
              <a:pathLst>
                <a:path w="14063" h="17809" extrusionOk="0">
                  <a:moveTo>
                    <a:pt x="12531" y="6918"/>
                  </a:moveTo>
                  <a:lnTo>
                    <a:pt x="12531" y="6918"/>
                  </a:lnTo>
                  <a:cubicBezTo>
                    <a:pt x="12858" y="7024"/>
                    <a:pt x="13080" y="7327"/>
                    <a:pt x="13082" y="7669"/>
                  </a:cubicBezTo>
                  <a:cubicBezTo>
                    <a:pt x="13085" y="8014"/>
                    <a:pt x="12868" y="8321"/>
                    <a:pt x="12544" y="8432"/>
                  </a:cubicBezTo>
                  <a:cubicBezTo>
                    <a:pt x="12551" y="7928"/>
                    <a:pt x="12546" y="7422"/>
                    <a:pt x="12531" y="6918"/>
                  </a:cubicBezTo>
                  <a:close/>
                  <a:moveTo>
                    <a:pt x="9086" y="521"/>
                  </a:moveTo>
                  <a:cubicBezTo>
                    <a:pt x="9185" y="521"/>
                    <a:pt x="9224" y="557"/>
                    <a:pt x="9250" y="590"/>
                  </a:cubicBezTo>
                  <a:cubicBezTo>
                    <a:pt x="9410" y="799"/>
                    <a:pt x="9339" y="1415"/>
                    <a:pt x="9239" y="1787"/>
                  </a:cubicBezTo>
                  <a:cubicBezTo>
                    <a:pt x="9231" y="1809"/>
                    <a:pt x="9229" y="1833"/>
                    <a:pt x="9229" y="1857"/>
                  </a:cubicBezTo>
                  <a:cubicBezTo>
                    <a:pt x="9229" y="1984"/>
                    <a:pt x="9319" y="2092"/>
                    <a:pt x="9442" y="2114"/>
                  </a:cubicBezTo>
                  <a:cubicBezTo>
                    <a:pt x="9457" y="2117"/>
                    <a:pt x="9473" y="2118"/>
                    <a:pt x="9488" y="2118"/>
                  </a:cubicBezTo>
                  <a:cubicBezTo>
                    <a:pt x="9596" y="2118"/>
                    <a:pt x="9693" y="2053"/>
                    <a:pt x="9734" y="1951"/>
                  </a:cubicBezTo>
                  <a:cubicBezTo>
                    <a:pt x="9749" y="1911"/>
                    <a:pt x="10309" y="523"/>
                    <a:pt x="11223" y="523"/>
                  </a:cubicBezTo>
                  <a:cubicBezTo>
                    <a:pt x="11427" y="523"/>
                    <a:pt x="11476" y="598"/>
                    <a:pt x="11492" y="626"/>
                  </a:cubicBezTo>
                  <a:cubicBezTo>
                    <a:pt x="11632" y="843"/>
                    <a:pt x="11485" y="1439"/>
                    <a:pt x="11273" y="1897"/>
                  </a:cubicBezTo>
                  <a:cubicBezTo>
                    <a:pt x="11213" y="2012"/>
                    <a:pt x="11245" y="2153"/>
                    <a:pt x="11349" y="2230"/>
                  </a:cubicBezTo>
                  <a:cubicBezTo>
                    <a:pt x="11395" y="2264"/>
                    <a:pt x="11450" y="2280"/>
                    <a:pt x="11504" y="2280"/>
                  </a:cubicBezTo>
                  <a:cubicBezTo>
                    <a:pt x="11572" y="2280"/>
                    <a:pt x="11639" y="2254"/>
                    <a:pt x="11690" y="2204"/>
                  </a:cubicBezTo>
                  <a:cubicBezTo>
                    <a:pt x="11697" y="2196"/>
                    <a:pt x="11705" y="2189"/>
                    <a:pt x="11710" y="2181"/>
                  </a:cubicBezTo>
                  <a:cubicBezTo>
                    <a:pt x="11982" y="1831"/>
                    <a:pt x="12674" y="1111"/>
                    <a:pt x="13080" y="1111"/>
                  </a:cubicBezTo>
                  <a:lnTo>
                    <a:pt x="13082" y="1111"/>
                  </a:lnTo>
                  <a:cubicBezTo>
                    <a:pt x="13136" y="1111"/>
                    <a:pt x="13201" y="1122"/>
                    <a:pt x="13270" y="1214"/>
                  </a:cubicBezTo>
                  <a:cubicBezTo>
                    <a:pt x="13387" y="1364"/>
                    <a:pt x="13294" y="1839"/>
                    <a:pt x="12829" y="2557"/>
                  </a:cubicBezTo>
                  <a:cubicBezTo>
                    <a:pt x="12376" y="3251"/>
                    <a:pt x="11697" y="3986"/>
                    <a:pt x="11014" y="4521"/>
                  </a:cubicBezTo>
                  <a:cubicBezTo>
                    <a:pt x="10904" y="4612"/>
                    <a:pt x="10888" y="4772"/>
                    <a:pt x="10973" y="4883"/>
                  </a:cubicBezTo>
                  <a:cubicBezTo>
                    <a:pt x="11025" y="4949"/>
                    <a:pt x="11101" y="4984"/>
                    <a:pt x="11179" y="4984"/>
                  </a:cubicBezTo>
                  <a:cubicBezTo>
                    <a:pt x="11233" y="4984"/>
                    <a:pt x="11288" y="4967"/>
                    <a:pt x="11334" y="4932"/>
                  </a:cubicBezTo>
                  <a:cubicBezTo>
                    <a:pt x="11505" y="4798"/>
                    <a:pt x="11677" y="4653"/>
                    <a:pt x="11844" y="4498"/>
                  </a:cubicBezTo>
                  <a:cubicBezTo>
                    <a:pt x="12023" y="6190"/>
                    <a:pt x="12069" y="7891"/>
                    <a:pt x="11984" y="9588"/>
                  </a:cubicBezTo>
                  <a:lnTo>
                    <a:pt x="11984" y="9586"/>
                  </a:lnTo>
                  <a:cubicBezTo>
                    <a:pt x="11935" y="10584"/>
                    <a:pt x="11286" y="11451"/>
                    <a:pt x="10344" y="11777"/>
                  </a:cubicBezTo>
                  <a:lnTo>
                    <a:pt x="10337" y="11778"/>
                  </a:lnTo>
                  <a:cubicBezTo>
                    <a:pt x="10113" y="11857"/>
                    <a:pt x="9883" y="11901"/>
                    <a:pt x="9648" y="11911"/>
                  </a:cubicBezTo>
                  <a:cubicBezTo>
                    <a:pt x="8905" y="11946"/>
                    <a:pt x="8156" y="11964"/>
                    <a:pt x="7408" y="11964"/>
                  </a:cubicBezTo>
                  <a:cubicBezTo>
                    <a:pt x="6659" y="11964"/>
                    <a:pt x="5911" y="11946"/>
                    <a:pt x="5169" y="11911"/>
                  </a:cubicBezTo>
                  <a:cubicBezTo>
                    <a:pt x="4700" y="11890"/>
                    <a:pt x="4248" y="11736"/>
                    <a:pt x="3866" y="11464"/>
                  </a:cubicBezTo>
                  <a:lnTo>
                    <a:pt x="2965" y="8516"/>
                  </a:lnTo>
                  <a:lnTo>
                    <a:pt x="3187" y="7459"/>
                  </a:lnTo>
                  <a:cubicBezTo>
                    <a:pt x="3241" y="7210"/>
                    <a:pt x="3058" y="6972"/>
                    <a:pt x="2803" y="6960"/>
                  </a:cubicBezTo>
                  <a:cubicBezTo>
                    <a:pt x="2803" y="6927"/>
                    <a:pt x="2805" y="6895"/>
                    <a:pt x="2807" y="6862"/>
                  </a:cubicBezTo>
                  <a:cubicBezTo>
                    <a:pt x="3432" y="6780"/>
                    <a:pt x="3946" y="6385"/>
                    <a:pt x="4302" y="5708"/>
                  </a:cubicBezTo>
                  <a:cubicBezTo>
                    <a:pt x="4413" y="5494"/>
                    <a:pt x="4502" y="5271"/>
                    <a:pt x="4571" y="5038"/>
                  </a:cubicBezTo>
                  <a:cubicBezTo>
                    <a:pt x="5193" y="5518"/>
                    <a:pt x="6029" y="5853"/>
                    <a:pt x="6968" y="5991"/>
                  </a:cubicBezTo>
                  <a:cubicBezTo>
                    <a:pt x="7293" y="6038"/>
                    <a:pt x="7620" y="6062"/>
                    <a:pt x="7942" y="6062"/>
                  </a:cubicBezTo>
                  <a:cubicBezTo>
                    <a:pt x="8694" y="6062"/>
                    <a:pt x="9426" y="5934"/>
                    <a:pt x="10069" y="5686"/>
                  </a:cubicBezTo>
                  <a:cubicBezTo>
                    <a:pt x="10190" y="5639"/>
                    <a:pt x="10309" y="5585"/>
                    <a:pt x="10424" y="5526"/>
                  </a:cubicBezTo>
                  <a:cubicBezTo>
                    <a:pt x="10551" y="5460"/>
                    <a:pt x="10601" y="5302"/>
                    <a:pt x="10536" y="5174"/>
                  </a:cubicBezTo>
                  <a:cubicBezTo>
                    <a:pt x="10489" y="5084"/>
                    <a:pt x="10397" y="5033"/>
                    <a:pt x="10303" y="5033"/>
                  </a:cubicBezTo>
                  <a:cubicBezTo>
                    <a:pt x="10263" y="5033"/>
                    <a:pt x="10222" y="5043"/>
                    <a:pt x="10184" y="5062"/>
                  </a:cubicBezTo>
                  <a:cubicBezTo>
                    <a:pt x="10086" y="5114"/>
                    <a:pt x="9985" y="5159"/>
                    <a:pt x="9881" y="5200"/>
                  </a:cubicBezTo>
                  <a:cubicBezTo>
                    <a:pt x="9303" y="5423"/>
                    <a:pt x="8622" y="5539"/>
                    <a:pt x="7929" y="5539"/>
                  </a:cubicBezTo>
                  <a:cubicBezTo>
                    <a:pt x="7634" y="5539"/>
                    <a:pt x="7337" y="5518"/>
                    <a:pt x="7045" y="5475"/>
                  </a:cubicBezTo>
                  <a:cubicBezTo>
                    <a:pt x="6030" y="5325"/>
                    <a:pt x="5163" y="4934"/>
                    <a:pt x="4601" y="4374"/>
                  </a:cubicBezTo>
                  <a:cubicBezTo>
                    <a:pt x="4549" y="4321"/>
                    <a:pt x="4483" y="4297"/>
                    <a:pt x="4419" y="4297"/>
                  </a:cubicBezTo>
                  <a:cubicBezTo>
                    <a:pt x="4297" y="4297"/>
                    <a:pt x="4180" y="4381"/>
                    <a:pt x="4160" y="4519"/>
                  </a:cubicBezTo>
                  <a:cubicBezTo>
                    <a:pt x="4156" y="4537"/>
                    <a:pt x="3875" y="6356"/>
                    <a:pt x="2554" y="6356"/>
                  </a:cubicBezTo>
                  <a:cubicBezTo>
                    <a:pt x="2414" y="6356"/>
                    <a:pt x="2299" y="6467"/>
                    <a:pt x="2293" y="6607"/>
                  </a:cubicBezTo>
                  <a:cubicBezTo>
                    <a:pt x="2292" y="6659"/>
                    <a:pt x="2290" y="6713"/>
                    <a:pt x="2288" y="6765"/>
                  </a:cubicBezTo>
                  <a:cubicBezTo>
                    <a:pt x="2225" y="6700"/>
                    <a:pt x="2156" y="6642"/>
                    <a:pt x="2079" y="6594"/>
                  </a:cubicBezTo>
                  <a:cubicBezTo>
                    <a:pt x="1300" y="3423"/>
                    <a:pt x="1720" y="2276"/>
                    <a:pt x="2213" y="1876"/>
                  </a:cubicBezTo>
                  <a:cubicBezTo>
                    <a:pt x="2426" y="1703"/>
                    <a:pt x="2684" y="1647"/>
                    <a:pt x="2929" y="1647"/>
                  </a:cubicBezTo>
                  <a:cubicBezTo>
                    <a:pt x="3392" y="1647"/>
                    <a:pt x="3813" y="1848"/>
                    <a:pt x="3820" y="1850"/>
                  </a:cubicBezTo>
                  <a:cubicBezTo>
                    <a:pt x="3857" y="1869"/>
                    <a:pt x="3896" y="1877"/>
                    <a:pt x="3935" y="1877"/>
                  </a:cubicBezTo>
                  <a:cubicBezTo>
                    <a:pt x="4029" y="1877"/>
                    <a:pt x="4120" y="1826"/>
                    <a:pt x="4166" y="1737"/>
                  </a:cubicBezTo>
                  <a:cubicBezTo>
                    <a:pt x="4454" y="1178"/>
                    <a:pt x="4865" y="873"/>
                    <a:pt x="5422" y="802"/>
                  </a:cubicBezTo>
                  <a:cubicBezTo>
                    <a:pt x="5463" y="797"/>
                    <a:pt x="5504" y="793"/>
                    <a:pt x="5547" y="789"/>
                  </a:cubicBezTo>
                  <a:lnTo>
                    <a:pt x="5565" y="789"/>
                  </a:lnTo>
                  <a:cubicBezTo>
                    <a:pt x="5600" y="788"/>
                    <a:pt x="5635" y="787"/>
                    <a:pt x="5670" y="787"/>
                  </a:cubicBezTo>
                  <a:cubicBezTo>
                    <a:pt x="5956" y="787"/>
                    <a:pt x="6272" y="840"/>
                    <a:pt x="6611" y="949"/>
                  </a:cubicBezTo>
                  <a:cubicBezTo>
                    <a:pt x="6725" y="987"/>
                    <a:pt x="6836" y="1027"/>
                    <a:pt x="6944" y="1072"/>
                  </a:cubicBezTo>
                  <a:cubicBezTo>
                    <a:pt x="7136" y="1150"/>
                    <a:pt x="7324" y="1242"/>
                    <a:pt x="7506" y="1342"/>
                  </a:cubicBezTo>
                  <a:cubicBezTo>
                    <a:pt x="7173" y="1781"/>
                    <a:pt x="6827" y="2204"/>
                    <a:pt x="6460" y="2339"/>
                  </a:cubicBezTo>
                  <a:cubicBezTo>
                    <a:pt x="6317" y="2384"/>
                    <a:pt x="6241" y="2539"/>
                    <a:pt x="6293" y="2678"/>
                  </a:cubicBezTo>
                  <a:cubicBezTo>
                    <a:pt x="6332" y="2785"/>
                    <a:pt x="6432" y="2850"/>
                    <a:pt x="6538" y="2850"/>
                  </a:cubicBezTo>
                  <a:cubicBezTo>
                    <a:pt x="6573" y="2850"/>
                    <a:pt x="6607" y="2843"/>
                    <a:pt x="6641" y="2829"/>
                  </a:cubicBezTo>
                  <a:cubicBezTo>
                    <a:pt x="7194" y="2624"/>
                    <a:pt x="7622" y="2055"/>
                    <a:pt x="8037" y="1504"/>
                  </a:cubicBezTo>
                  <a:cubicBezTo>
                    <a:pt x="8401" y="1022"/>
                    <a:pt x="8777" y="521"/>
                    <a:pt x="9086" y="521"/>
                  </a:cubicBezTo>
                  <a:close/>
                  <a:moveTo>
                    <a:pt x="6244" y="12471"/>
                  </a:moveTo>
                  <a:lnTo>
                    <a:pt x="6244" y="12471"/>
                  </a:lnTo>
                  <a:cubicBezTo>
                    <a:pt x="6631" y="12480"/>
                    <a:pt x="7020" y="12486"/>
                    <a:pt x="7408" y="12486"/>
                  </a:cubicBezTo>
                  <a:cubicBezTo>
                    <a:pt x="7796" y="12486"/>
                    <a:pt x="8184" y="12480"/>
                    <a:pt x="8571" y="12471"/>
                  </a:cubicBezTo>
                  <a:lnTo>
                    <a:pt x="8571" y="12471"/>
                  </a:lnTo>
                  <a:cubicBezTo>
                    <a:pt x="8424" y="12834"/>
                    <a:pt x="7958" y="13100"/>
                    <a:pt x="7408" y="13100"/>
                  </a:cubicBezTo>
                  <a:cubicBezTo>
                    <a:pt x="6859" y="13100"/>
                    <a:pt x="6393" y="12834"/>
                    <a:pt x="6244" y="12471"/>
                  </a:cubicBezTo>
                  <a:close/>
                  <a:moveTo>
                    <a:pt x="5826" y="12795"/>
                  </a:moveTo>
                  <a:cubicBezTo>
                    <a:pt x="6008" y="13120"/>
                    <a:pt x="6337" y="13379"/>
                    <a:pt x="6747" y="13517"/>
                  </a:cubicBezTo>
                  <a:cubicBezTo>
                    <a:pt x="6432" y="13701"/>
                    <a:pt x="6092" y="13840"/>
                    <a:pt x="5738" y="13932"/>
                  </a:cubicBezTo>
                  <a:cubicBezTo>
                    <a:pt x="5658" y="13697"/>
                    <a:pt x="5576" y="13258"/>
                    <a:pt x="5826" y="12796"/>
                  </a:cubicBezTo>
                  <a:lnTo>
                    <a:pt x="5826" y="12795"/>
                  </a:lnTo>
                  <a:close/>
                  <a:moveTo>
                    <a:pt x="8989" y="12795"/>
                  </a:moveTo>
                  <a:cubicBezTo>
                    <a:pt x="9241" y="13258"/>
                    <a:pt x="9157" y="13697"/>
                    <a:pt x="9079" y="13932"/>
                  </a:cubicBezTo>
                  <a:cubicBezTo>
                    <a:pt x="8725" y="13839"/>
                    <a:pt x="8386" y="13699"/>
                    <a:pt x="8070" y="13515"/>
                  </a:cubicBezTo>
                  <a:cubicBezTo>
                    <a:pt x="8479" y="13379"/>
                    <a:pt x="8809" y="13120"/>
                    <a:pt x="8989" y="12795"/>
                  </a:cubicBezTo>
                  <a:close/>
                  <a:moveTo>
                    <a:pt x="4086" y="12184"/>
                  </a:moveTo>
                  <a:lnTo>
                    <a:pt x="4086" y="12184"/>
                  </a:lnTo>
                  <a:cubicBezTo>
                    <a:pt x="4158" y="12216"/>
                    <a:pt x="4233" y="12246"/>
                    <a:pt x="4309" y="12272"/>
                  </a:cubicBezTo>
                  <a:cubicBezTo>
                    <a:pt x="4577" y="12365"/>
                    <a:pt x="4858" y="12419"/>
                    <a:pt x="5143" y="12432"/>
                  </a:cubicBezTo>
                  <a:cubicBezTo>
                    <a:pt x="5238" y="12435"/>
                    <a:pt x="5332" y="12439"/>
                    <a:pt x="5429" y="12443"/>
                  </a:cubicBezTo>
                  <a:cubicBezTo>
                    <a:pt x="4958" y="13202"/>
                    <a:pt x="5154" y="14002"/>
                    <a:pt x="5359" y="14362"/>
                  </a:cubicBezTo>
                  <a:cubicBezTo>
                    <a:pt x="5406" y="14445"/>
                    <a:pt x="5493" y="14495"/>
                    <a:pt x="5586" y="14495"/>
                  </a:cubicBezTo>
                  <a:cubicBezTo>
                    <a:pt x="5603" y="14495"/>
                    <a:pt x="5620" y="14493"/>
                    <a:pt x="5638" y="14490"/>
                  </a:cubicBezTo>
                  <a:cubicBezTo>
                    <a:pt x="6174" y="14380"/>
                    <a:pt x="6685" y="14175"/>
                    <a:pt x="7147" y="13881"/>
                  </a:cubicBezTo>
                  <a:lnTo>
                    <a:pt x="7147" y="15158"/>
                  </a:lnTo>
                  <a:cubicBezTo>
                    <a:pt x="7143" y="15305"/>
                    <a:pt x="7261" y="15426"/>
                    <a:pt x="7408" y="15426"/>
                  </a:cubicBezTo>
                  <a:cubicBezTo>
                    <a:pt x="7555" y="15426"/>
                    <a:pt x="7674" y="15305"/>
                    <a:pt x="7668" y="15158"/>
                  </a:cubicBezTo>
                  <a:lnTo>
                    <a:pt x="7668" y="13881"/>
                  </a:lnTo>
                  <a:cubicBezTo>
                    <a:pt x="8130" y="14175"/>
                    <a:pt x="8641" y="14380"/>
                    <a:pt x="9177" y="14490"/>
                  </a:cubicBezTo>
                  <a:cubicBezTo>
                    <a:pt x="9196" y="14494"/>
                    <a:pt x="9213" y="14496"/>
                    <a:pt x="9231" y="14496"/>
                  </a:cubicBezTo>
                  <a:cubicBezTo>
                    <a:pt x="9324" y="14496"/>
                    <a:pt x="9412" y="14443"/>
                    <a:pt x="9456" y="14362"/>
                  </a:cubicBezTo>
                  <a:cubicBezTo>
                    <a:pt x="9661" y="14001"/>
                    <a:pt x="9857" y="13202"/>
                    <a:pt x="9388" y="12443"/>
                  </a:cubicBezTo>
                  <a:cubicBezTo>
                    <a:pt x="9483" y="12439"/>
                    <a:pt x="9577" y="12435"/>
                    <a:pt x="9672" y="12432"/>
                  </a:cubicBezTo>
                  <a:cubicBezTo>
                    <a:pt x="9924" y="12421"/>
                    <a:pt x="10173" y="12376"/>
                    <a:pt x="10415" y="12301"/>
                  </a:cubicBezTo>
                  <a:cubicBezTo>
                    <a:pt x="11379" y="12702"/>
                    <a:pt x="12010" y="13643"/>
                    <a:pt x="12014" y="14687"/>
                  </a:cubicBezTo>
                  <a:lnTo>
                    <a:pt x="12014" y="14689"/>
                  </a:lnTo>
                  <a:lnTo>
                    <a:pt x="12014" y="14907"/>
                  </a:lnTo>
                  <a:lnTo>
                    <a:pt x="10599" y="14907"/>
                  </a:lnTo>
                  <a:lnTo>
                    <a:pt x="10599" y="14643"/>
                  </a:lnTo>
                  <a:cubicBezTo>
                    <a:pt x="10599" y="14499"/>
                    <a:pt x="10482" y="14382"/>
                    <a:pt x="10339" y="14382"/>
                  </a:cubicBezTo>
                  <a:cubicBezTo>
                    <a:pt x="10193" y="14382"/>
                    <a:pt x="10078" y="14499"/>
                    <a:pt x="10078" y="14643"/>
                  </a:cubicBezTo>
                  <a:lnTo>
                    <a:pt x="10078" y="15711"/>
                  </a:lnTo>
                  <a:lnTo>
                    <a:pt x="8839" y="15711"/>
                  </a:lnTo>
                  <a:cubicBezTo>
                    <a:pt x="7953" y="15713"/>
                    <a:pt x="7221" y="16401"/>
                    <a:pt x="7167" y="17285"/>
                  </a:cubicBezTo>
                  <a:lnTo>
                    <a:pt x="2803" y="17285"/>
                  </a:lnTo>
                  <a:lnTo>
                    <a:pt x="2803" y="14726"/>
                  </a:lnTo>
                  <a:lnTo>
                    <a:pt x="2805" y="14715"/>
                  </a:lnTo>
                  <a:cubicBezTo>
                    <a:pt x="2820" y="14667"/>
                    <a:pt x="2818" y="14615"/>
                    <a:pt x="2805" y="14568"/>
                  </a:cubicBezTo>
                  <a:lnTo>
                    <a:pt x="2264" y="12800"/>
                  </a:lnTo>
                  <a:lnTo>
                    <a:pt x="3611" y="12413"/>
                  </a:lnTo>
                  <a:lnTo>
                    <a:pt x="4143" y="14157"/>
                  </a:lnTo>
                  <a:cubicBezTo>
                    <a:pt x="4177" y="14267"/>
                    <a:pt x="4279" y="14341"/>
                    <a:pt x="4393" y="14341"/>
                  </a:cubicBezTo>
                  <a:cubicBezTo>
                    <a:pt x="4419" y="14341"/>
                    <a:pt x="4445" y="14337"/>
                    <a:pt x="4469" y="14330"/>
                  </a:cubicBezTo>
                  <a:cubicBezTo>
                    <a:pt x="4607" y="14289"/>
                    <a:pt x="4685" y="14142"/>
                    <a:pt x="4642" y="14004"/>
                  </a:cubicBezTo>
                  <a:lnTo>
                    <a:pt x="4086" y="12184"/>
                  </a:lnTo>
                  <a:close/>
                  <a:moveTo>
                    <a:pt x="12012" y="15430"/>
                  </a:moveTo>
                  <a:lnTo>
                    <a:pt x="12012" y="16721"/>
                  </a:lnTo>
                  <a:cubicBezTo>
                    <a:pt x="12012" y="17034"/>
                    <a:pt x="11760" y="17285"/>
                    <a:pt x="11450" y="17285"/>
                  </a:cubicBezTo>
                  <a:lnTo>
                    <a:pt x="7690" y="17285"/>
                  </a:lnTo>
                  <a:cubicBezTo>
                    <a:pt x="7743" y="16690"/>
                    <a:pt x="8241" y="16234"/>
                    <a:pt x="8839" y="16232"/>
                  </a:cubicBezTo>
                  <a:lnTo>
                    <a:pt x="10339" y="16232"/>
                  </a:lnTo>
                  <a:cubicBezTo>
                    <a:pt x="10482" y="16232"/>
                    <a:pt x="10599" y="16116"/>
                    <a:pt x="10599" y="15971"/>
                  </a:cubicBezTo>
                  <a:lnTo>
                    <a:pt x="10599" y="15430"/>
                  </a:lnTo>
                  <a:close/>
                  <a:moveTo>
                    <a:pt x="9090" y="0"/>
                  </a:moveTo>
                  <a:cubicBezTo>
                    <a:pt x="8604" y="0"/>
                    <a:pt x="8215" y="419"/>
                    <a:pt x="7826" y="921"/>
                  </a:cubicBezTo>
                  <a:cubicBezTo>
                    <a:pt x="7607" y="797"/>
                    <a:pt x="7378" y="685"/>
                    <a:pt x="7143" y="588"/>
                  </a:cubicBezTo>
                  <a:cubicBezTo>
                    <a:pt x="7022" y="538"/>
                    <a:pt x="6898" y="493"/>
                    <a:pt x="6773" y="452"/>
                  </a:cubicBezTo>
                  <a:cubicBezTo>
                    <a:pt x="6384" y="328"/>
                    <a:pt x="6016" y="264"/>
                    <a:pt x="5677" y="264"/>
                  </a:cubicBezTo>
                  <a:cubicBezTo>
                    <a:pt x="5630" y="264"/>
                    <a:pt x="5583" y="266"/>
                    <a:pt x="5537" y="268"/>
                  </a:cubicBezTo>
                  <a:lnTo>
                    <a:pt x="5522" y="268"/>
                  </a:lnTo>
                  <a:cubicBezTo>
                    <a:pt x="5465" y="272"/>
                    <a:pt x="5411" y="278"/>
                    <a:pt x="5359" y="283"/>
                  </a:cubicBezTo>
                  <a:cubicBezTo>
                    <a:pt x="4702" y="367"/>
                    <a:pt x="4186" y="706"/>
                    <a:pt x="3821" y="1288"/>
                  </a:cubicBezTo>
                  <a:cubicBezTo>
                    <a:pt x="3613" y="1214"/>
                    <a:pt x="3286" y="1123"/>
                    <a:pt x="2928" y="1123"/>
                  </a:cubicBezTo>
                  <a:cubicBezTo>
                    <a:pt x="2585" y="1123"/>
                    <a:pt x="2212" y="1207"/>
                    <a:pt x="1890" y="1469"/>
                  </a:cubicBezTo>
                  <a:cubicBezTo>
                    <a:pt x="1035" y="2159"/>
                    <a:pt x="905" y="3815"/>
                    <a:pt x="1499" y="6395"/>
                  </a:cubicBezTo>
                  <a:cubicBezTo>
                    <a:pt x="1468" y="6392"/>
                    <a:pt x="1438" y="6391"/>
                    <a:pt x="1408" y="6391"/>
                  </a:cubicBezTo>
                  <a:cubicBezTo>
                    <a:pt x="598" y="6391"/>
                    <a:pt x="0" y="7181"/>
                    <a:pt x="245" y="7971"/>
                  </a:cubicBezTo>
                  <a:lnTo>
                    <a:pt x="968" y="10342"/>
                  </a:lnTo>
                  <a:cubicBezTo>
                    <a:pt x="1002" y="10456"/>
                    <a:pt x="1106" y="10530"/>
                    <a:pt x="1218" y="10530"/>
                  </a:cubicBezTo>
                  <a:cubicBezTo>
                    <a:pt x="1243" y="10530"/>
                    <a:pt x="1269" y="10526"/>
                    <a:pt x="1294" y="10519"/>
                  </a:cubicBezTo>
                  <a:cubicBezTo>
                    <a:pt x="1434" y="10476"/>
                    <a:pt x="1512" y="10329"/>
                    <a:pt x="1467" y="10189"/>
                  </a:cubicBezTo>
                  <a:lnTo>
                    <a:pt x="741" y="7818"/>
                  </a:lnTo>
                  <a:cubicBezTo>
                    <a:pt x="628" y="7450"/>
                    <a:pt x="836" y="7057"/>
                    <a:pt x="1207" y="6945"/>
                  </a:cubicBezTo>
                  <a:cubicBezTo>
                    <a:pt x="1275" y="6924"/>
                    <a:pt x="1344" y="6915"/>
                    <a:pt x="1412" y="6915"/>
                  </a:cubicBezTo>
                  <a:cubicBezTo>
                    <a:pt x="1712" y="6915"/>
                    <a:pt x="1989" y="7109"/>
                    <a:pt x="2081" y="7411"/>
                  </a:cubicBezTo>
                  <a:lnTo>
                    <a:pt x="2098" y="7467"/>
                  </a:lnTo>
                  <a:cubicBezTo>
                    <a:pt x="2132" y="7579"/>
                    <a:pt x="2237" y="7651"/>
                    <a:pt x="2348" y="7651"/>
                  </a:cubicBezTo>
                  <a:cubicBezTo>
                    <a:pt x="2382" y="7651"/>
                    <a:pt x="2417" y="7644"/>
                    <a:pt x="2450" y="7630"/>
                  </a:cubicBezTo>
                  <a:lnTo>
                    <a:pt x="2636" y="7552"/>
                  </a:lnTo>
                  <a:lnTo>
                    <a:pt x="2440" y="8475"/>
                  </a:lnTo>
                  <a:cubicBezTo>
                    <a:pt x="2431" y="8518"/>
                    <a:pt x="2433" y="8563"/>
                    <a:pt x="2446" y="8605"/>
                  </a:cubicBezTo>
                  <a:lnTo>
                    <a:pt x="3458" y="11916"/>
                  </a:lnTo>
                  <a:lnTo>
                    <a:pt x="2113" y="12303"/>
                  </a:lnTo>
                  <a:lnTo>
                    <a:pt x="1771" y="11187"/>
                  </a:lnTo>
                  <a:cubicBezTo>
                    <a:pt x="1736" y="11075"/>
                    <a:pt x="1633" y="11002"/>
                    <a:pt x="1522" y="11002"/>
                  </a:cubicBezTo>
                  <a:cubicBezTo>
                    <a:pt x="1496" y="11002"/>
                    <a:pt x="1470" y="11006"/>
                    <a:pt x="1445" y="11014"/>
                  </a:cubicBezTo>
                  <a:cubicBezTo>
                    <a:pt x="1307" y="11055"/>
                    <a:pt x="1229" y="11202"/>
                    <a:pt x="1272" y="11339"/>
                  </a:cubicBezTo>
                  <a:lnTo>
                    <a:pt x="2284" y="14650"/>
                  </a:lnTo>
                  <a:cubicBezTo>
                    <a:pt x="2282" y="14663"/>
                    <a:pt x="2280" y="14676"/>
                    <a:pt x="2280" y="14689"/>
                  </a:cubicBezTo>
                  <a:lnTo>
                    <a:pt x="2280" y="17548"/>
                  </a:lnTo>
                  <a:cubicBezTo>
                    <a:pt x="2280" y="17691"/>
                    <a:pt x="2398" y="17808"/>
                    <a:pt x="2543" y="17808"/>
                  </a:cubicBezTo>
                  <a:lnTo>
                    <a:pt x="11450" y="17808"/>
                  </a:lnTo>
                  <a:cubicBezTo>
                    <a:pt x="12047" y="17808"/>
                    <a:pt x="12533" y="17322"/>
                    <a:pt x="12535" y="16723"/>
                  </a:cubicBezTo>
                  <a:lnTo>
                    <a:pt x="12535" y="14689"/>
                  </a:lnTo>
                  <a:cubicBezTo>
                    <a:pt x="12531" y="13602"/>
                    <a:pt x="11961" y="12595"/>
                    <a:pt x="11031" y="12033"/>
                  </a:cubicBezTo>
                  <a:cubicBezTo>
                    <a:pt x="11902" y="11529"/>
                    <a:pt x="12456" y="10617"/>
                    <a:pt x="12505" y="9614"/>
                  </a:cubicBezTo>
                  <a:cubicBezTo>
                    <a:pt x="12516" y="9400"/>
                    <a:pt x="12523" y="9186"/>
                    <a:pt x="12531" y="8974"/>
                  </a:cubicBezTo>
                  <a:cubicBezTo>
                    <a:pt x="13156" y="8855"/>
                    <a:pt x="13608" y="8304"/>
                    <a:pt x="13605" y="7666"/>
                  </a:cubicBezTo>
                  <a:cubicBezTo>
                    <a:pt x="13599" y="7029"/>
                    <a:pt x="13139" y="6486"/>
                    <a:pt x="12510" y="6376"/>
                  </a:cubicBezTo>
                  <a:cubicBezTo>
                    <a:pt x="12473" y="5593"/>
                    <a:pt x="12408" y="4811"/>
                    <a:pt x="12317" y="4031"/>
                  </a:cubicBezTo>
                  <a:cubicBezTo>
                    <a:pt x="12667" y="3663"/>
                    <a:pt x="12985" y="3264"/>
                    <a:pt x="13266" y="2838"/>
                  </a:cubicBezTo>
                  <a:cubicBezTo>
                    <a:pt x="13666" y="2224"/>
                    <a:pt x="14062" y="1389"/>
                    <a:pt x="13687" y="895"/>
                  </a:cubicBezTo>
                  <a:cubicBezTo>
                    <a:pt x="13534" y="694"/>
                    <a:pt x="13326" y="588"/>
                    <a:pt x="13085" y="588"/>
                  </a:cubicBezTo>
                  <a:cubicBezTo>
                    <a:pt x="12743" y="588"/>
                    <a:pt x="12375" y="810"/>
                    <a:pt x="12060" y="1070"/>
                  </a:cubicBezTo>
                  <a:cubicBezTo>
                    <a:pt x="12088" y="808"/>
                    <a:pt x="12064" y="547"/>
                    <a:pt x="11935" y="345"/>
                  </a:cubicBezTo>
                  <a:cubicBezTo>
                    <a:pt x="11835" y="188"/>
                    <a:pt x="11630" y="0"/>
                    <a:pt x="11224" y="0"/>
                  </a:cubicBezTo>
                  <a:cubicBezTo>
                    <a:pt x="10631" y="0"/>
                    <a:pt x="10175" y="354"/>
                    <a:pt x="9849" y="745"/>
                  </a:cubicBezTo>
                  <a:cubicBezTo>
                    <a:pt x="9819" y="551"/>
                    <a:pt x="9758" y="395"/>
                    <a:pt x="9667" y="274"/>
                  </a:cubicBezTo>
                  <a:cubicBezTo>
                    <a:pt x="9529" y="95"/>
                    <a:pt x="9330" y="0"/>
                    <a:pt x="90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6386" name="Picture 2" descr="https://img.loigiaihay.com/picture/2023/0621/20_3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83" y="878551"/>
            <a:ext cx="5876925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7" name="Group 216"/>
          <p:cNvGrpSpPr/>
          <p:nvPr/>
        </p:nvGrpSpPr>
        <p:grpSpPr>
          <a:xfrm>
            <a:off x="388048" y="2225017"/>
            <a:ext cx="8451151" cy="2410692"/>
            <a:chOff x="689003" y="1413584"/>
            <a:chExt cx="6880833" cy="3222125"/>
          </a:xfrm>
        </p:grpSpPr>
        <p:pic>
          <p:nvPicPr>
            <p:cNvPr id="218" name="Picture 217"/>
            <p:cNvPicPr>
              <a:picLocks noChangeAspect="1"/>
            </p:cNvPicPr>
            <p:nvPr/>
          </p:nvPicPr>
          <p:blipFill rotWithShape="1"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158" b="100000" l="313" r="98906">
                          <a14:foregroundMark x1="3750" y1="3861" x2="97188" y2="96525"/>
                        </a14:backgroundRemoval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411" b="6744"/>
            <a:stretch/>
          </p:blipFill>
          <p:spPr>
            <a:xfrm>
              <a:off x="689003" y="1413584"/>
              <a:ext cx="6880833" cy="3222125"/>
            </a:xfrm>
            <a:prstGeom prst="rect">
              <a:avLst/>
            </a:prstGeom>
            <a:effectLst>
              <a:outerShdw blurRad="50800" dist="50800" dir="5400000" algn="ctr" rotWithShape="0">
                <a:srgbClr val="000000">
                  <a:alpha val="0"/>
                </a:srgbClr>
              </a:outerShdw>
              <a:reflection stA="0" endPos="65000" dist="50800" dir="5400000" sy="-100000" algn="bl" rotWithShape="0"/>
            </a:effec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9" name="TextBox 218">
                  <a:extLst>
                    <a:ext uri="{FF2B5EF4-FFF2-40B4-BE49-F238E27FC236}">
                      <a16:creationId xmlns:a16="http://schemas.microsoft.com/office/drawing/2014/main" id="{0A22173C-0193-5DBB-E01A-D97D4EE8CD07}"/>
                    </a:ext>
                  </a:extLst>
                </p:cNvPr>
                <p:cNvSpPr txBox="1"/>
                <p:nvPr/>
              </p:nvSpPr>
              <p:spPr>
                <a:xfrm>
                  <a:off x="764145" y="2084227"/>
                  <a:ext cx="3739631" cy="9495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2800" b="0" i="1" smtClean="0">
                          <a:solidFill>
                            <a:schemeClr val="tx1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10000"/>
                                </a:scheme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280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b="1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+</a:t>
                  </a:r>
                  <a:r>
                    <a:rPr lang="vi-VN" sz="2800">
                      <a:solidFill>
                        <a:srgbClr val="BEE7DB">
                          <a:lumMod val="10000"/>
                        </a:srgbClr>
                      </a:solidFill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sz="2800" i="1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BEE7DB">
                                  <a:lumMod val="10000"/>
                                </a:srgbClr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2800" smtClean="0">
                      <a:solidFill>
                        <a:schemeClr val="tx1">
                          <a:lumMod val="10000"/>
                        </a:schemeClr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=1</a:t>
                  </a:r>
                  <a:endParaRPr lang="vi-VN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9" name="TextBox 218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A22173C-0193-5DBB-E01A-D97D4EE8CD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145" y="2084227"/>
                  <a:ext cx="3739631" cy="94958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85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0A22173C-0193-5DBB-E01A-D97D4EE8CD07}"/>
                  </a:ext>
                </a:extLst>
              </p:cNvPr>
              <p:cNvSpPr txBox="1"/>
              <p:nvPr/>
            </p:nvSpPr>
            <p:spPr>
              <a:xfrm>
                <a:off x="4001014" y="2718061"/>
                <a:ext cx="5412952" cy="704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vi-VN" sz="2800" b="0" i="1" smtClean="0">
                        <a:solidFill>
                          <a:schemeClr val="tx1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b="1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BEE7DB">
                            <a:lumMod val="10000"/>
                          </a:srgbClr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2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BEE7DB">
                            <a:lumMod val="10000"/>
                          </a:srgbClr>
                        </a:solidFill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800">
                  <a:solidFill>
                    <a:schemeClr val="tx1">
                      <a:lumMod val="1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2173C-0193-5DBB-E01A-D97D4EE8C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014" y="2718061"/>
                <a:ext cx="5412952" cy="704552"/>
              </a:xfrm>
              <a:prstGeom prst="rect">
                <a:avLst/>
              </a:prstGeom>
              <a:blipFill rotWithShape="1">
                <a:blip r:embed="rId7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1" name="TextBox 220"/>
          <p:cNvSpPr txBox="1"/>
          <p:nvPr/>
        </p:nvSpPr>
        <p:spPr>
          <a:xfrm>
            <a:off x="343388" y="3052154"/>
            <a:ext cx="353683" cy="321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)</a:t>
            </a:r>
            <a:endParaRPr lang="en-US"/>
          </a:p>
        </p:txBody>
      </p:sp>
      <p:sp>
        <p:nvSpPr>
          <p:cNvPr id="222" name="TextBox 221"/>
          <p:cNvSpPr txBox="1"/>
          <p:nvPr/>
        </p:nvSpPr>
        <p:spPr>
          <a:xfrm>
            <a:off x="3773842" y="2921187"/>
            <a:ext cx="3536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b</a:t>
            </a:r>
            <a:r>
              <a:rPr lang="en-US" smtClean="0"/>
              <a:t>)</a:t>
            </a:r>
            <a:endParaRPr lang="en-US"/>
          </a:p>
        </p:txBody>
      </p:sp>
      <p:sp>
        <p:nvSpPr>
          <p:cNvPr id="223" name="TextBox 222"/>
          <p:cNvSpPr txBox="1"/>
          <p:nvPr/>
        </p:nvSpPr>
        <p:spPr>
          <a:xfrm>
            <a:off x="2149457" y="3971880"/>
            <a:ext cx="3536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c)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0A22173C-0193-5DBB-E01A-D97D4EE8CD07}"/>
                  </a:ext>
                </a:extLst>
              </p:cNvPr>
              <p:cNvSpPr txBox="1"/>
              <p:nvPr/>
            </p:nvSpPr>
            <p:spPr>
              <a:xfrm>
                <a:off x="2503140" y="3758826"/>
                <a:ext cx="5886686" cy="704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vi-VN" sz="2800" b="0" i="1" smtClean="0">
                        <a:solidFill>
                          <a:schemeClr val="tx1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10000"/>
                              </a:scheme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80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b="1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srgbClr val="BEE7DB">
                            <a:lumMod val="10000"/>
                          </a:srgbClr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smtClean="0">
                    <a:solidFill>
                      <a:schemeClr val="tx1">
                        <a:lumMod val="1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vi-VN" sz="2800">
                    <a:solidFill>
                      <a:srgbClr val="BEE7DB">
                        <a:lumMod val="10000"/>
                      </a:srgb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rgbClr val="BEE7DB">
                            <a:lumMod val="10000"/>
                          </a:srgbClr>
                        </a:solidFill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BEE7DB">
                                <a:lumMod val="10000"/>
                              </a:srgbClr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800">
                  <a:solidFill>
                    <a:schemeClr val="tx1">
                      <a:lumMod val="1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2173C-0193-5DBB-E01A-D97D4EE8C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140" y="3758826"/>
                <a:ext cx="5886686" cy="704552"/>
              </a:xfrm>
              <a:prstGeom prst="rect">
                <a:avLst/>
              </a:prstGeom>
              <a:blipFill rotWithShape="1">
                <a:blip r:embed="rId8"/>
                <a:stretch>
                  <a:fillRect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155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0" grpId="0"/>
      <p:bldP spid="222" grpId="0"/>
      <p:bldP spid="223" grpId="0"/>
      <p:bldP spid="2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DF9C232-035B-4935-87C4-677CFA5AEF4B}"/>
                  </a:ext>
                </a:extLst>
              </p:cNvPr>
              <p:cNvSpPr txBox="1"/>
              <p:nvPr/>
            </p:nvSpPr>
            <p:spPr>
              <a:xfrm>
                <a:off x="501007" y="527314"/>
                <a:ext cx="5785556" cy="21959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0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b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: </a:t>
                </a:r>
                <a:r>
                  <a:rPr lang="vi-VN" sz="2000">
                    <a:latin typeface="OpenSans"/>
                  </a:rPr>
                  <a:t>Trong Hội khỏe Phù Đổng toàn quốc, số huy chương vàng được trao bằn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>
                    <a:latin typeface="OpenSans"/>
                  </a:rPr>
                  <a:t>tổng số huy chương, số huy chương bạc được trao bằng </a:t>
                </a:r>
                <a:r>
                  <a:rPr lang="vi-VN" sz="20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000">
                    <a:latin typeface="OpenSans"/>
                  </a:rPr>
                  <a:t> tổng số huy chương. Hỏi tất cả số huy chương vàng và số huy chương bạc được trao bằng bao nhiêu phần tổng số huy chương?</a:t>
                </a:r>
                <a:endParaRPr lang="vi-VN" sz="20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DF9C232-035B-4935-87C4-677CFA5AE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07" y="527314"/>
                <a:ext cx="5785556" cy="2195986"/>
              </a:xfrm>
              <a:prstGeom prst="rect">
                <a:avLst/>
              </a:prstGeom>
              <a:blipFill rotWithShape="1">
                <a:blip r:embed="rId4"/>
                <a:stretch>
                  <a:fillRect l="-1054" t="-1389" r="-1159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Nhóm 12">
            <a:extLst>
              <a:ext uri="{FF2B5EF4-FFF2-40B4-BE49-F238E27FC236}">
                <a16:creationId xmlns:a16="http://schemas.microsoft.com/office/drawing/2014/main" id="{33843C08-4C97-988E-F632-9C604FD43AB4}"/>
              </a:ext>
            </a:extLst>
          </p:cNvPr>
          <p:cNvGrpSpPr/>
          <p:nvPr/>
        </p:nvGrpSpPr>
        <p:grpSpPr>
          <a:xfrm>
            <a:off x="6618181" y="452499"/>
            <a:ext cx="2006528" cy="1549123"/>
            <a:chOff x="262357" y="1358616"/>
            <a:chExt cx="2149790" cy="1607113"/>
          </a:xfrm>
        </p:grpSpPr>
        <p:sp>
          <p:nvSpPr>
            <p:cNvPr id="5" name="Hình chữ nhật: Góc Tròn 5">
              <a:extLst>
                <a:ext uri="{FF2B5EF4-FFF2-40B4-BE49-F238E27FC236}">
                  <a16:creationId xmlns:a16="http://schemas.microsoft.com/office/drawing/2014/main" id="{6DBFE018-425B-E146-D1E6-1B65AE6756CD}"/>
                </a:ext>
              </a:extLst>
            </p:cNvPr>
            <p:cNvSpPr/>
            <p:nvPr/>
          </p:nvSpPr>
          <p:spPr>
            <a:xfrm>
              <a:off x="262357" y="1358616"/>
              <a:ext cx="2149790" cy="1607113"/>
            </a:xfrm>
            <a:prstGeom prst="roundRect">
              <a:avLst>
                <a:gd name="adj" fmla="val 11475"/>
              </a:avLst>
            </a:prstGeom>
            <a:solidFill>
              <a:srgbClr val="FFFFFF"/>
            </a:solidFill>
            <a:ln w="38100" cap="flat" cmpd="sng" algn="ctr">
              <a:solidFill>
                <a:srgbClr val="FFBBBB"/>
              </a:solidFill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>
                <a:ln>
                  <a:noFill/>
                </a:ln>
                <a:solidFill>
                  <a:srgbClr val="80A4E7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pic>
          <p:nvPicPr>
            <p:cNvPr id="6" name="Hình ảnh 6">
              <a:extLst>
                <a:ext uri="{FF2B5EF4-FFF2-40B4-BE49-F238E27FC236}">
                  <a16:creationId xmlns:a16="http://schemas.microsoft.com/office/drawing/2014/main" id="{EC72E584-C91E-B10E-47E1-05361790C9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1079" y="2115544"/>
              <a:ext cx="541869" cy="541869"/>
            </a:xfrm>
            <a:prstGeom prst="rect">
              <a:avLst/>
            </a:prstGeom>
          </p:spPr>
        </p:pic>
        <p:pic>
          <p:nvPicPr>
            <p:cNvPr id="7" name="Hình ảnh 7">
              <a:extLst>
                <a:ext uri="{FF2B5EF4-FFF2-40B4-BE49-F238E27FC236}">
                  <a16:creationId xmlns:a16="http://schemas.microsoft.com/office/drawing/2014/main" id="{1252582D-DBD8-951C-82E6-CEFA8C4AE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1079" y="1436232"/>
              <a:ext cx="453772" cy="453772"/>
            </a:xfrm>
            <a:prstGeom prst="rect">
              <a:avLst/>
            </a:prstGeom>
          </p:spPr>
        </p:pic>
        <p:sp>
          <p:nvSpPr>
            <p:cNvPr id="8" name="Title 4">
              <a:extLst>
                <a:ext uri="{FF2B5EF4-FFF2-40B4-BE49-F238E27FC236}">
                  <a16:creationId xmlns:a16="http://schemas.microsoft.com/office/drawing/2014/main" id="{EF42253A-790C-03EA-3CCD-F5BF125C4410}"/>
                </a:ext>
              </a:extLst>
            </p:cNvPr>
            <p:cNvSpPr txBox="1">
              <a:spLocks/>
            </p:cNvSpPr>
            <p:nvPr/>
          </p:nvSpPr>
          <p:spPr>
            <a:xfrm>
              <a:off x="936519" y="1499932"/>
              <a:ext cx="1475627" cy="35979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-US" sz="200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Bảng con</a:t>
              </a:r>
              <a:endParaRPr lang="vi-VN" sz="20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  <p:sp>
          <p:nvSpPr>
            <p:cNvPr id="9" name="Title 4">
              <a:extLst>
                <a:ext uri="{FF2B5EF4-FFF2-40B4-BE49-F238E27FC236}">
                  <a16:creationId xmlns:a16="http://schemas.microsoft.com/office/drawing/2014/main" id="{2915A32D-4388-914D-A590-29EF3B064568}"/>
                </a:ext>
              </a:extLst>
            </p:cNvPr>
            <p:cNvSpPr txBox="1">
              <a:spLocks/>
            </p:cNvSpPr>
            <p:nvPr/>
          </p:nvSpPr>
          <p:spPr>
            <a:xfrm>
              <a:off x="972948" y="2326068"/>
              <a:ext cx="1199982" cy="383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800"/>
                <a:buFont typeface="DM Serif Display"/>
                <a:buNone/>
                <a:defRPr sz="4800" b="1" i="0" u="none" strike="noStrike" cap="none">
                  <a:solidFill>
                    <a:schemeClr val="dk1"/>
                  </a:solidFill>
                  <a:latin typeface="DM Serif Display"/>
                  <a:ea typeface="DM Serif Display"/>
                  <a:cs typeface="DM Serif Display"/>
                  <a:sym typeface="DM Serif Display"/>
                </a:defRPr>
              </a:lvl1pPr>
              <a:lvl2pPr marR="0" lvl="1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ctr" rtl="0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000"/>
                <a:buFont typeface="Arial"/>
                <a:buNone/>
                <a:defRPr sz="6000" b="0" i="0" u="none" strike="noStrike" cap="none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>
                <a:buClr>
                  <a:srgbClr val="352A53"/>
                </a:buClr>
              </a:pPr>
              <a:r>
                <a:rPr lang="en-US" sz="2000" smtClean="0">
                  <a:solidFill>
                    <a:srgbClr val="352A53"/>
                  </a:solidFill>
                  <a:latin typeface="#9Slide03 Quicksand Bold" panose="00000800000000000000" pitchFamily="2" charset="0"/>
                </a:rPr>
                <a:t>Nhóm 4</a:t>
              </a:r>
              <a:endParaRPr lang="vi-VN" sz="2000">
                <a:solidFill>
                  <a:srgbClr val="352A53"/>
                </a:solidFill>
                <a:latin typeface="#9Slide03 Quicksand Bold" panose="00000800000000000000" pitchFamily="2" charset="0"/>
              </a:endParaRPr>
            </a:p>
          </p:txBody>
        </p:sp>
      </p:grpSp>
      <p:pic>
        <p:nvPicPr>
          <p:cNvPr id="10" name="2 Minute Timer with Music for Kids! Countdown Videos HD!">
            <a:hlinkClick r:id="" action="ppaction://media"/>
            <a:extLst>
              <a:ext uri="{FF2B5EF4-FFF2-40B4-BE49-F238E27FC236}">
                <a16:creationId xmlns:a16="http://schemas.microsoft.com/office/drawing/2014/main" id="{86EC763C-7110-5259-B96E-23C16DF1024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970072" y="2204549"/>
            <a:ext cx="1431361" cy="805140"/>
          </a:xfrm>
          <a:prstGeom prst="rect">
            <a:avLst/>
          </a:prstGeom>
        </p:spPr>
      </p:pic>
      <p:grpSp>
        <p:nvGrpSpPr>
          <p:cNvPr id="11" name="Google Shape;229;p34">
            <a:extLst>
              <a:ext uri="{FF2B5EF4-FFF2-40B4-BE49-F238E27FC236}">
                <a16:creationId xmlns:a16="http://schemas.microsoft.com/office/drawing/2014/main" id="{A75D7DC3-2539-5343-90C5-7CB432EDC32D}"/>
              </a:ext>
            </a:extLst>
          </p:cNvPr>
          <p:cNvGrpSpPr/>
          <p:nvPr/>
        </p:nvGrpSpPr>
        <p:grpSpPr>
          <a:xfrm>
            <a:off x="7815089" y="3513672"/>
            <a:ext cx="1212264" cy="1549122"/>
            <a:chOff x="736618" y="2776971"/>
            <a:chExt cx="1520837" cy="1985066"/>
          </a:xfrm>
        </p:grpSpPr>
        <p:sp>
          <p:nvSpPr>
            <p:cNvPr id="12" name="Google Shape;230;p34">
              <a:extLst>
                <a:ext uri="{FF2B5EF4-FFF2-40B4-BE49-F238E27FC236}">
                  <a16:creationId xmlns:a16="http://schemas.microsoft.com/office/drawing/2014/main" id="{4CA73EFB-B0F2-8999-B73C-3B4C7EFEC326}"/>
                </a:ext>
              </a:extLst>
            </p:cNvPr>
            <p:cNvSpPr/>
            <p:nvPr/>
          </p:nvSpPr>
          <p:spPr>
            <a:xfrm rot="2506">
              <a:off x="1022955" y="4610088"/>
              <a:ext cx="1234500" cy="151500"/>
            </a:xfrm>
            <a:prstGeom prst="ellipse">
              <a:avLst/>
            </a:prstGeom>
            <a:solidFill>
              <a:srgbClr val="2B2B2B">
                <a:alpha val="208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" name="Google Shape;231;p34">
              <a:extLst>
                <a:ext uri="{FF2B5EF4-FFF2-40B4-BE49-F238E27FC236}">
                  <a16:creationId xmlns:a16="http://schemas.microsoft.com/office/drawing/2014/main" id="{BBFD5738-CEC3-008F-2938-528B7728926E}"/>
                </a:ext>
              </a:extLst>
            </p:cNvPr>
            <p:cNvGrpSpPr/>
            <p:nvPr/>
          </p:nvGrpSpPr>
          <p:grpSpPr>
            <a:xfrm rot="-689229">
              <a:off x="900284" y="2874981"/>
              <a:ext cx="1161364" cy="1760469"/>
              <a:chOff x="1608350" y="238125"/>
              <a:chExt cx="1289925" cy="1955350"/>
            </a:xfrm>
          </p:grpSpPr>
          <p:sp>
            <p:nvSpPr>
              <p:cNvPr id="14" name="Google Shape;232;p34">
                <a:extLst>
                  <a:ext uri="{FF2B5EF4-FFF2-40B4-BE49-F238E27FC236}">
                    <a16:creationId xmlns:a16="http://schemas.microsoft.com/office/drawing/2014/main" id="{98FDAB5B-E7D0-3965-2CCC-0A7176071600}"/>
                  </a:ext>
                </a:extLst>
              </p:cNvPr>
              <p:cNvSpPr/>
              <p:nvPr/>
            </p:nvSpPr>
            <p:spPr>
              <a:xfrm>
                <a:off x="1750275" y="1196000"/>
                <a:ext cx="1006125" cy="979250"/>
              </a:xfrm>
              <a:custGeom>
                <a:avLst/>
                <a:gdLst/>
                <a:ahLst/>
                <a:cxnLst/>
                <a:rect l="l" t="t" r="r" b="b"/>
                <a:pathLst>
                  <a:path w="40245" h="39170" extrusionOk="0">
                    <a:moveTo>
                      <a:pt x="0" y="1"/>
                    </a:moveTo>
                    <a:lnTo>
                      <a:pt x="3398" y="39170"/>
                    </a:lnTo>
                    <a:lnTo>
                      <a:pt x="36847" y="39170"/>
                    </a:lnTo>
                    <a:lnTo>
                      <a:pt x="40245" y="1"/>
                    </a:lnTo>
                    <a:close/>
                  </a:path>
                </a:pathLst>
              </a:custGeom>
              <a:solidFill>
                <a:srgbClr val="A7D3C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233;p34">
                <a:extLst>
                  <a:ext uri="{FF2B5EF4-FFF2-40B4-BE49-F238E27FC236}">
                    <a16:creationId xmlns:a16="http://schemas.microsoft.com/office/drawing/2014/main" id="{F28355B9-ECDC-B1EF-E1DC-01700A54EB75}"/>
                  </a:ext>
                </a:extLst>
              </p:cNvPr>
              <p:cNvSpPr/>
              <p:nvPr/>
            </p:nvSpPr>
            <p:spPr>
              <a:xfrm>
                <a:off x="1731200" y="1177825"/>
                <a:ext cx="1044275" cy="1015650"/>
              </a:xfrm>
              <a:custGeom>
                <a:avLst/>
                <a:gdLst/>
                <a:ahLst/>
                <a:cxnLst/>
                <a:rect l="l" t="t" r="r" b="b"/>
                <a:pathLst>
                  <a:path w="41771" h="40626" extrusionOk="0">
                    <a:moveTo>
                      <a:pt x="40213" y="1456"/>
                    </a:moveTo>
                    <a:lnTo>
                      <a:pt x="36942" y="39168"/>
                    </a:lnTo>
                    <a:lnTo>
                      <a:pt x="4829" y="39168"/>
                    </a:lnTo>
                    <a:lnTo>
                      <a:pt x="1558" y="1456"/>
                    </a:lnTo>
                    <a:close/>
                    <a:moveTo>
                      <a:pt x="763" y="1"/>
                    </a:moveTo>
                    <a:cubicBezTo>
                      <a:pt x="336" y="1"/>
                      <a:pt x="1" y="366"/>
                      <a:pt x="38" y="791"/>
                    </a:cubicBezTo>
                    <a:lnTo>
                      <a:pt x="3436" y="39960"/>
                    </a:lnTo>
                    <a:cubicBezTo>
                      <a:pt x="3468" y="40335"/>
                      <a:pt x="3783" y="40625"/>
                      <a:pt x="4161" y="40625"/>
                    </a:cubicBezTo>
                    <a:lnTo>
                      <a:pt x="37610" y="40625"/>
                    </a:lnTo>
                    <a:cubicBezTo>
                      <a:pt x="37988" y="40624"/>
                      <a:pt x="38303" y="40335"/>
                      <a:pt x="38335" y="39960"/>
                    </a:cubicBezTo>
                    <a:lnTo>
                      <a:pt x="41733" y="791"/>
                    </a:lnTo>
                    <a:cubicBezTo>
                      <a:pt x="41770" y="366"/>
                      <a:pt x="41435" y="1"/>
                      <a:pt x="4100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234;p34">
                <a:extLst>
                  <a:ext uri="{FF2B5EF4-FFF2-40B4-BE49-F238E27FC236}">
                    <a16:creationId xmlns:a16="http://schemas.microsoft.com/office/drawing/2014/main" id="{39748382-2898-235E-B2E5-94AABC53CF05}"/>
                  </a:ext>
                </a:extLst>
              </p:cNvPr>
              <p:cNvSpPr/>
              <p:nvPr/>
            </p:nvSpPr>
            <p:spPr>
              <a:xfrm>
                <a:off x="1626575" y="972800"/>
                <a:ext cx="1253500" cy="223225"/>
              </a:xfrm>
              <a:custGeom>
                <a:avLst/>
                <a:gdLst/>
                <a:ahLst/>
                <a:cxnLst/>
                <a:rect l="l" t="t" r="r" b="b"/>
                <a:pathLst>
                  <a:path w="50140" h="8929" extrusionOk="0">
                    <a:moveTo>
                      <a:pt x="3014" y="0"/>
                    </a:moveTo>
                    <a:cubicBezTo>
                      <a:pt x="1350" y="0"/>
                      <a:pt x="0" y="1350"/>
                      <a:pt x="0" y="3014"/>
                    </a:cubicBezTo>
                    <a:lnTo>
                      <a:pt x="0" y="8929"/>
                    </a:lnTo>
                    <a:lnTo>
                      <a:pt x="50139" y="8929"/>
                    </a:lnTo>
                    <a:lnTo>
                      <a:pt x="50139" y="3014"/>
                    </a:lnTo>
                    <a:cubicBezTo>
                      <a:pt x="50139" y="1350"/>
                      <a:pt x="48790" y="0"/>
                      <a:pt x="47127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235;p34">
                <a:extLst>
                  <a:ext uri="{FF2B5EF4-FFF2-40B4-BE49-F238E27FC236}">
                    <a16:creationId xmlns:a16="http://schemas.microsoft.com/office/drawing/2014/main" id="{C93B2C27-21CC-679B-E638-98BB06175EC1}"/>
                  </a:ext>
                </a:extLst>
              </p:cNvPr>
              <p:cNvSpPr/>
              <p:nvPr/>
            </p:nvSpPr>
            <p:spPr>
              <a:xfrm>
                <a:off x="1608350" y="954625"/>
                <a:ext cx="1289925" cy="259625"/>
              </a:xfrm>
              <a:custGeom>
                <a:avLst/>
                <a:gdLst/>
                <a:ahLst/>
                <a:cxnLst/>
                <a:rect l="l" t="t" r="r" b="b"/>
                <a:pathLst>
                  <a:path w="51597" h="10385" extrusionOk="0">
                    <a:moveTo>
                      <a:pt x="47856" y="1456"/>
                    </a:moveTo>
                    <a:cubicBezTo>
                      <a:pt x="49117" y="1457"/>
                      <a:pt x="50140" y="2478"/>
                      <a:pt x="50141" y="3741"/>
                    </a:cubicBezTo>
                    <a:lnTo>
                      <a:pt x="50141" y="8929"/>
                    </a:lnTo>
                    <a:lnTo>
                      <a:pt x="1458" y="8929"/>
                    </a:lnTo>
                    <a:lnTo>
                      <a:pt x="1458" y="3741"/>
                    </a:lnTo>
                    <a:cubicBezTo>
                      <a:pt x="1459" y="2478"/>
                      <a:pt x="2482" y="1457"/>
                      <a:pt x="3743" y="1456"/>
                    </a:cubicBezTo>
                    <a:close/>
                    <a:moveTo>
                      <a:pt x="3743" y="0"/>
                    </a:moveTo>
                    <a:cubicBezTo>
                      <a:pt x="1680" y="0"/>
                      <a:pt x="1" y="1678"/>
                      <a:pt x="1" y="3741"/>
                    </a:cubicBezTo>
                    <a:lnTo>
                      <a:pt x="1" y="9656"/>
                    </a:lnTo>
                    <a:cubicBezTo>
                      <a:pt x="1" y="10059"/>
                      <a:pt x="328" y="10384"/>
                      <a:pt x="729" y="10384"/>
                    </a:cubicBezTo>
                    <a:lnTo>
                      <a:pt x="50870" y="10384"/>
                    </a:lnTo>
                    <a:cubicBezTo>
                      <a:pt x="51271" y="10384"/>
                      <a:pt x="51597" y="10057"/>
                      <a:pt x="51597" y="9656"/>
                    </a:cubicBezTo>
                    <a:lnTo>
                      <a:pt x="51597" y="3741"/>
                    </a:lnTo>
                    <a:cubicBezTo>
                      <a:pt x="51597" y="1678"/>
                      <a:pt x="49917" y="0"/>
                      <a:pt x="47856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236;p34">
                <a:extLst>
                  <a:ext uri="{FF2B5EF4-FFF2-40B4-BE49-F238E27FC236}">
                    <a16:creationId xmlns:a16="http://schemas.microsoft.com/office/drawing/2014/main" id="{7AE876EE-1B22-9D79-0A30-88E5454EA98A}"/>
                  </a:ext>
                </a:extLst>
              </p:cNvPr>
              <p:cNvSpPr/>
              <p:nvPr/>
            </p:nvSpPr>
            <p:spPr>
              <a:xfrm>
                <a:off x="1761625" y="764250"/>
                <a:ext cx="983425" cy="208575"/>
              </a:xfrm>
              <a:custGeom>
                <a:avLst/>
                <a:gdLst/>
                <a:ahLst/>
                <a:cxnLst/>
                <a:rect l="l" t="t" r="r" b="b"/>
                <a:pathLst>
                  <a:path w="39337" h="8343" extrusionOk="0">
                    <a:moveTo>
                      <a:pt x="3013" y="1"/>
                    </a:moveTo>
                    <a:cubicBezTo>
                      <a:pt x="1350" y="1"/>
                      <a:pt x="1" y="1350"/>
                      <a:pt x="1" y="3015"/>
                    </a:cubicBezTo>
                    <a:lnTo>
                      <a:pt x="1" y="8342"/>
                    </a:lnTo>
                    <a:lnTo>
                      <a:pt x="39336" y="8342"/>
                    </a:lnTo>
                    <a:lnTo>
                      <a:pt x="39336" y="3015"/>
                    </a:lnTo>
                    <a:cubicBezTo>
                      <a:pt x="39336" y="1350"/>
                      <a:pt x="37987" y="1"/>
                      <a:pt x="36322" y="1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237;p34">
                <a:extLst>
                  <a:ext uri="{FF2B5EF4-FFF2-40B4-BE49-F238E27FC236}">
                    <a16:creationId xmlns:a16="http://schemas.microsoft.com/office/drawing/2014/main" id="{712FD341-9E9B-B2DC-6792-B79B6369D804}"/>
                  </a:ext>
                </a:extLst>
              </p:cNvPr>
              <p:cNvSpPr/>
              <p:nvPr/>
            </p:nvSpPr>
            <p:spPr>
              <a:xfrm>
                <a:off x="1743425" y="746050"/>
                <a:ext cx="1019800" cy="244975"/>
              </a:xfrm>
              <a:custGeom>
                <a:avLst/>
                <a:gdLst/>
                <a:ahLst/>
                <a:cxnLst/>
                <a:rect l="l" t="t" r="r" b="b"/>
                <a:pathLst>
                  <a:path w="40792" h="9799" extrusionOk="0">
                    <a:moveTo>
                      <a:pt x="37050" y="1457"/>
                    </a:moveTo>
                    <a:cubicBezTo>
                      <a:pt x="38311" y="1459"/>
                      <a:pt x="39334" y="2480"/>
                      <a:pt x="39336" y="3743"/>
                    </a:cubicBezTo>
                    <a:lnTo>
                      <a:pt x="39336" y="8343"/>
                    </a:lnTo>
                    <a:lnTo>
                      <a:pt x="1457" y="8343"/>
                    </a:lnTo>
                    <a:lnTo>
                      <a:pt x="1457" y="3743"/>
                    </a:lnTo>
                    <a:cubicBezTo>
                      <a:pt x="1459" y="2480"/>
                      <a:pt x="2480" y="1459"/>
                      <a:pt x="3741" y="1457"/>
                    </a:cubicBezTo>
                    <a:close/>
                    <a:moveTo>
                      <a:pt x="3741" y="0"/>
                    </a:moveTo>
                    <a:cubicBezTo>
                      <a:pt x="1679" y="0"/>
                      <a:pt x="0" y="1680"/>
                      <a:pt x="0" y="3743"/>
                    </a:cubicBezTo>
                    <a:lnTo>
                      <a:pt x="0" y="9070"/>
                    </a:lnTo>
                    <a:cubicBezTo>
                      <a:pt x="0" y="9473"/>
                      <a:pt x="327" y="9799"/>
                      <a:pt x="729" y="9799"/>
                    </a:cubicBezTo>
                    <a:lnTo>
                      <a:pt x="40064" y="9799"/>
                    </a:lnTo>
                    <a:cubicBezTo>
                      <a:pt x="40466" y="9799"/>
                      <a:pt x="40791" y="9473"/>
                      <a:pt x="40791" y="9070"/>
                    </a:cubicBezTo>
                    <a:lnTo>
                      <a:pt x="40791" y="3743"/>
                    </a:lnTo>
                    <a:cubicBezTo>
                      <a:pt x="40791" y="1680"/>
                      <a:pt x="39114" y="0"/>
                      <a:pt x="3705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38;p34">
                <a:extLst>
                  <a:ext uri="{FF2B5EF4-FFF2-40B4-BE49-F238E27FC236}">
                    <a16:creationId xmlns:a16="http://schemas.microsoft.com/office/drawing/2014/main" id="{13EF9C14-57A4-5C5C-53ED-BBFE5ED49560}"/>
                  </a:ext>
                </a:extLst>
              </p:cNvPr>
              <p:cNvSpPr/>
              <p:nvPr/>
            </p:nvSpPr>
            <p:spPr>
              <a:xfrm>
                <a:off x="1934075" y="1571450"/>
                <a:ext cx="137925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7" h="6195" extrusionOk="0">
                    <a:moveTo>
                      <a:pt x="2758" y="1"/>
                    </a:moveTo>
                    <a:cubicBezTo>
                      <a:pt x="1235" y="1"/>
                      <a:pt x="0" y="1387"/>
                      <a:pt x="0" y="3097"/>
                    </a:cubicBezTo>
                    <a:cubicBezTo>
                      <a:pt x="0" y="4807"/>
                      <a:pt x="1235" y="6195"/>
                      <a:pt x="2758" y="6195"/>
                    </a:cubicBezTo>
                    <a:cubicBezTo>
                      <a:pt x="4281" y="6195"/>
                      <a:pt x="5516" y="4809"/>
                      <a:pt x="5516" y="3097"/>
                    </a:cubicBezTo>
                    <a:cubicBezTo>
                      <a:pt x="5516" y="1387"/>
                      <a:pt x="4281" y="1"/>
                      <a:pt x="275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39;p34">
                <a:extLst>
                  <a:ext uri="{FF2B5EF4-FFF2-40B4-BE49-F238E27FC236}">
                    <a16:creationId xmlns:a16="http://schemas.microsoft.com/office/drawing/2014/main" id="{1EB80891-4645-69B4-71EC-D7E6302308CA}"/>
                  </a:ext>
                </a:extLst>
              </p:cNvPr>
              <p:cNvSpPr/>
              <p:nvPr/>
            </p:nvSpPr>
            <p:spPr>
              <a:xfrm>
                <a:off x="2441750" y="1571450"/>
                <a:ext cx="137925" cy="154875"/>
              </a:xfrm>
              <a:custGeom>
                <a:avLst/>
                <a:gdLst/>
                <a:ahLst/>
                <a:cxnLst/>
                <a:rect l="l" t="t" r="r" b="b"/>
                <a:pathLst>
                  <a:path w="5517" h="6195" extrusionOk="0">
                    <a:moveTo>
                      <a:pt x="2758" y="1"/>
                    </a:moveTo>
                    <a:cubicBezTo>
                      <a:pt x="1235" y="1"/>
                      <a:pt x="0" y="1387"/>
                      <a:pt x="0" y="3097"/>
                    </a:cubicBezTo>
                    <a:cubicBezTo>
                      <a:pt x="0" y="4809"/>
                      <a:pt x="1235" y="6195"/>
                      <a:pt x="2758" y="6195"/>
                    </a:cubicBezTo>
                    <a:cubicBezTo>
                      <a:pt x="4281" y="6195"/>
                      <a:pt x="5516" y="4807"/>
                      <a:pt x="5516" y="3097"/>
                    </a:cubicBezTo>
                    <a:cubicBezTo>
                      <a:pt x="5516" y="1387"/>
                      <a:pt x="4281" y="1"/>
                      <a:pt x="2758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40;p34">
                <a:extLst>
                  <a:ext uri="{FF2B5EF4-FFF2-40B4-BE49-F238E27FC236}">
                    <a16:creationId xmlns:a16="http://schemas.microsoft.com/office/drawing/2014/main" id="{1D284CD7-C64E-3944-5F11-0D6137AA078E}"/>
                  </a:ext>
                </a:extLst>
              </p:cNvPr>
              <p:cNvSpPr/>
              <p:nvPr/>
            </p:nvSpPr>
            <p:spPr>
              <a:xfrm>
                <a:off x="1961475" y="1613000"/>
                <a:ext cx="39250" cy="47725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1909" extrusionOk="0">
                    <a:moveTo>
                      <a:pt x="785" y="0"/>
                    </a:moveTo>
                    <a:cubicBezTo>
                      <a:pt x="351" y="0"/>
                      <a:pt x="1" y="427"/>
                      <a:pt x="1" y="954"/>
                    </a:cubicBezTo>
                    <a:cubicBezTo>
                      <a:pt x="1" y="1482"/>
                      <a:pt x="351" y="1909"/>
                      <a:pt x="785" y="1909"/>
                    </a:cubicBezTo>
                    <a:cubicBezTo>
                      <a:pt x="1219" y="1909"/>
                      <a:pt x="1569" y="1482"/>
                      <a:pt x="1569" y="954"/>
                    </a:cubicBezTo>
                    <a:cubicBezTo>
                      <a:pt x="1569" y="427"/>
                      <a:pt x="1219" y="0"/>
                      <a:pt x="785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41;p34">
                <a:extLst>
                  <a:ext uri="{FF2B5EF4-FFF2-40B4-BE49-F238E27FC236}">
                    <a16:creationId xmlns:a16="http://schemas.microsoft.com/office/drawing/2014/main" id="{A47CD254-0508-A986-435B-086459C20F1A}"/>
                  </a:ext>
                </a:extLst>
              </p:cNvPr>
              <p:cNvSpPr/>
              <p:nvPr/>
            </p:nvSpPr>
            <p:spPr>
              <a:xfrm>
                <a:off x="1994950" y="1663150"/>
                <a:ext cx="16150" cy="19650"/>
              </a:xfrm>
              <a:custGeom>
                <a:avLst/>
                <a:gdLst/>
                <a:ahLst/>
                <a:cxnLst/>
                <a:rect l="l" t="t" r="r" b="b"/>
                <a:pathLst>
                  <a:path w="646" h="786" extrusionOk="0">
                    <a:moveTo>
                      <a:pt x="323" y="0"/>
                    </a:moveTo>
                    <a:cubicBezTo>
                      <a:pt x="145" y="0"/>
                      <a:pt x="1" y="177"/>
                      <a:pt x="1" y="393"/>
                    </a:cubicBezTo>
                    <a:cubicBezTo>
                      <a:pt x="1" y="609"/>
                      <a:pt x="145" y="786"/>
                      <a:pt x="323" y="786"/>
                    </a:cubicBezTo>
                    <a:cubicBezTo>
                      <a:pt x="501" y="786"/>
                      <a:pt x="645" y="609"/>
                      <a:pt x="645" y="393"/>
                    </a:cubicBezTo>
                    <a:cubicBezTo>
                      <a:pt x="645" y="177"/>
                      <a:pt x="501" y="0"/>
                      <a:pt x="32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2;p34">
                <a:extLst>
                  <a:ext uri="{FF2B5EF4-FFF2-40B4-BE49-F238E27FC236}">
                    <a16:creationId xmlns:a16="http://schemas.microsoft.com/office/drawing/2014/main" id="{6FBBEDA6-E3E3-48D6-ECE7-477D83F3CA79}"/>
                  </a:ext>
                </a:extLst>
              </p:cNvPr>
              <p:cNvSpPr/>
              <p:nvPr/>
            </p:nvSpPr>
            <p:spPr>
              <a:xfrm>
                <a:off x="2506975" y="1663150"/>
                <a:ext cx="16175" cy="19650"/>
              </a:xfrm>
              <a:custGeom>
                <a:avLst/>
                <a:gdLst/>
                <a:ahLst/>
                <a:cxnLst/>
                <a:rect l="l" t="t" r="r" b="b"/>
                <a:pathLst>
                  <a:path w="647" h="786" extrusionOk="0">
                    <a:moveTo>
                      <a:pt x="323" y="0"/>
                    </a:moveTo>
                    <a:cubicBezTo>
                      <a:pt x="145" y="0"/>
                      <a:pt x="1" y="177"/>
                      <a:pt x="1" y="393"/>
                    </a:cubicBezTo>
                    <a:cubicBezTo>
                      <a:pt x="1" y="609"/>
                      <a:pt x="145" y="786"/>
                      <a:pt x="323" y="786"/>
                    </a:cubicBezTo>
                    <a:cubicBezTo>
                      <a:pt x="501" y="786"/>
                      <a:pt x="647" y="609"/>
                      <a:pt x="647" y="393"/>
                    </a:cubicBezTo>
                    <a:cubicBezTo>
                      <a:pt x="647" y="177"/>
                      <a:pt x="501" y="0"/>
                      <a:pt x="323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43;p34">
                <a:extLst>
                  <a:ext uri="{FF2B5EF4-FFF2-40B4-BE49-F238E27FC236}">
                    <a16:creationId xmlns:a16="http://schemas.microsoft.com/office/drawing/2014/main" id="{B35AF739-3E8E-1A21-8904-B832CD0F0400}"/>
                  </a:ext>
                </a:extLst>
              </p:cNvPr>
              <p:cNvSpPr/>
              <p:nvPr/>
            </p:nvSpPr>
            <p:spPr>
              <a:xfrm>
                <a:off x="2471475" y="1613000"/>
                <a:ext cx="39250" cy="47725"/>
              </a:xfrm>
              <a:custGeom>
                <a:avLst/>
                <a:gdLst/>
                <a:ahLst/>
                <a:cxnLst/>
                <a:rect l="l" t="t" r="r" b="b"/>
                <a:pathLst>
                  <a:path w="1570" h="1909" extrusionOk="0">
                    <a:moveTo>
                      <a:pt x="785" y="0"/>
                    </a:moveTo>
                    <a:cubicBezTo>
                      <a:pt x="351" y="0"/>
                      <a:pt x="1" y="427"/>
                      <a:pt x="1" y="954"/>
                    </a:cubicBezTo>
                    <a:cubicBezTo>
                      <a:pt x="1" y="1482"/>
                      <a:pt x="351" y="1909"/>
                      <a:pt x="785" y="1909"/>
                    </a:cubicBezTo>
                    <a:cubicBezTo>
                      <a:pt x="1218" y="1909"/>
                      <a:pt x="1569" y="1482"/>
                      <a:pt x="1569" y="954"/>
                    </a:cubicBezTo>
                    <a:cubicBezTo>
                      <a:pt x="1569" y="427"/>
                      <a:pt x="1218" y="0"/>
                      <a:pt x="785" y="0"/>
                    </a:cubicBez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44;p34">
                <a:extLst>
                  <a:ext uri="{FF2B5EF4-FFF2-40B4-BE49-F238E27FC236}">
                    <a16:creationId xmlns:a16="http://schemas.microsoft.com/office/drawing/2014/main" id="{A610FCDF-C814-9D64-21CE-BAD514B869BB}"/>
                  </a:ext>
                </a:extLst>
              </p:cNvPr>
              <p:cNvSpPr/>
              <p:nvPr/>
            </p:nvSpPr>
            <p:spPr>
              <a:xfrm>
                <a:off x="2117450" y="1712225"/>
                <a:ext cx="281575" cy="58250"/>
              </a:xfrm>
              <a:custGeom>
                <a:avLst/>
                <a:gdLst/>
                <a:ahLst/>
                <a:cxnLst/>
                <a:rect l="l" t="t" r="r" b="b"/>
                <a:pathLst>
                  <a:path w="11263" h="2330" extrusionOk="0">
                    <a:moveTo>
                      <a:pt x="10681" y="1"/>
                    </a:moveTo>
                    <a:cubicBezTo>
                      <a:pt x="10597" y="1"/>
                      <a:pt x="10511" y="21"/>
                      <a:pt x="10432" y="65"/>
                    </a:cubicBezTo>
                    <a:cubicBezTo>
                      <a:pt x="8945" y="889"/>
                      <a:pt x="7228" y="1303"/>
                      <a:pt x="5511" y="1303"/>
                    </a:cubicBezTo>
                    <a:cubicBezTo>
                      <a:pt x="3881" y="1303"/>
                      <a:pt x="2251" y="930"/>
                      <a:pt x="820" y="181"/>
                    </a:cubicBezTo>
                    <a:cubicBezTo>
                      <a:pt x="744" y="142"/>
                      <a:pt x="663" y="123"/>
                      <a:pt x="583" y="123"/>
                    </a:cubicBezTo>
                    <a:cubicBezTo>
                      <a:pt x="399" y="123"/>
                      <a:pt x="221" y="223"/>
                      <a:pt x="131" y="398"/>
                    </a:cubicBezTo>
                    <a:cubicBezTo>
                      <a:pt x="0" y="646"/>
                      <a:pt x="97" y="955"/>
                      <a:pt x="346" y="1086"/>
                    </a:cubicBezTo>
                    <a:cubicBezTo>
                      <a:pt x="1906" y="1902"/>
                      <a:pt x="3688" y="2330"/>
                      <a:pt x="5511" y="2330"/>
                    </a:cubicBezTo>
                    <a:cubicBezTo>
                      <a:pt x="5558" y="2330"/>
                      <a:pt x="5605" y="2328"/>
                      <a:pt x="5653" y="2328"/>
                    </a:cubicBezTo>
                    <a:cubicBezTo>
                      <a:pt x="7524" y="2306"/>
                      <a:pt x="9348" y="1832"/>
                      <a:pt x="10927" y="957"/>
                    </a:cubicBezTo>
                    <a:cubicBezTo>
                      <a:pt x="11174" y="821"/>
                      <a:pt x="11262" y="511"/>
                      <a:pt x="11126" y="264"/>
                    </a:cubicBezTo>
                    <a:cubicBezTo>
                      <a:pt x="11033" y="95"/>
                      <a:pt x="10860" y="1"/>
                      <a:pt x="10681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45;p34">
                <a:extLst>
                  <a:ext uri="{FF2B5EF4-FFF2-40B4-BE49-F238E27FC236}">
                    <a16:creationId xmlns:a16="http://schemas.microsoft.com/office/drawing/2014/main" id="{7C5C5AA0-1BA6-B8B0-F1E7-978055AD2F6A}"/>
                  </a:ext>
                </a:extLst>
              </p:cNvPr>
              <p:cNvSpPr/>
              <p:nvPr/>
            </p:nvSpPr>
            <p:spPr>
              <a:xfrm>
                <a:off x="1869175" y="1735350"/>
                <a:ext cx="110975" cy="61200"/>
              </a:xfrm>
              <a:custGeom>
                <a:avLst/>
                <a:gdLst/>
                <a:ahLst/>
                <a:cxnLst/>
                <a:rect l="l" t="t" r="r" b="b"/>
                <a:pathLst>
                  <a:path w="4439" h="2448" extrusionOk="0">
                    <a:moveTo>
                      <a:pt x="2426" y="1"/>
                    </a:moveTo>
                    <a:cubicBezTo>
                      <a:pt x="1989" y="1"/>
                      <a:pt x="1556" y="72"/>
                      <a:pt x="1217" y="170"/>
                    </a:cubicBezTo>
                    <a:cubicBezTo>
                      <a:pt x="900" y="261"/>
                      <a:pt x="586" y="406"/>
                      <a:pt x="358" y="646"/>
                    </a:cubicBezTo>
                    <a:cubicBezTo>
                      <a:pt x="130" y="885"/>
                      <a:pt x="0" y="1237"/>
                      <a:pt x="87" y="1556"/>
                    </a:cubicBezTo>
                    <a:cubicBezTo>
                      <a:pt x="218" y="2036"/>
                      <a:pt x="758" y="2275"/>
                      <a:pt x="1248" y="2363"/>
                    </a:cubicBezTo>
                    <a:cubicBezTo>
                      <a:pt x="1587" y="2425"/>
                      <a:pt x="1931" y="2447"/>
                      <a:pt x="2275" y="2447"/>
                    </a:cubicBezTo>
                    <a:cubicBezTo>
                      <a:pt x="2494" y="2447"/>
                      <a:pt x="2713" y="2438"/>
                      <a:pt x="2930" y="2425"/>
                    </a:cubicBezTo>
                    <a:cubicBezTo>
                      <a:pt x="3370" y="2397"/>
                      <a:pt x="3853" y="2329"/>
                      <a:pt x="4145" y="1999"/>
                    </a:cubicBezTo>
                    <a:cubicBezTo>
                      <a:pt x="4439" y="1665"/>
                      <a:pt x="4439" y="1134"/>
                      <a:pt x="4206" y="753"/>
                    </a:cubicBezTo>
                    <a:cubicBezTo>
                      <a:pt x="3862" y="189"/>
                      <a:pt x="3139" y="1"/>
                      <a:pt x="2426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46;p34">
                <a:extLst>
                  <a:ext uri="{FF2B5EF4-FFF2-40B4-BE49-F238E27FC236}">
                    <a16:creationId xmlns:a16="http://schemas.microsoft.com/office/drawing/2014/main" id="{6892BEF7-6E22-5E05-C86E-861EB71E4BFE}"/>
                  </a:ext>
                </a:extLst>
              </p:cNvPr>
              <p:cNvSpPr/>
              <p:nvPr/>
            </p:nvSpPr>
            <p:spPr>
              <a:xfrm>
                <a:off x="2526525" y="1735350"/>
                <a:ext cx="110975" cy="61200"/>
              </a:xfrm>
              <a:custGeom>
                <a:avLst/>
                <a:gdLst/>
                <a:ahLst/>
                <a:cxnLst/>
                <a:rect l="l" t="t" r="r" b="b"/>
                <a:pathLst>
                  <a:path w="4439" h="2448" extrusionOk="0">
                    <a:moveTo>
                      <a:pt x="2013" y="1"/>
                    </a:moveTo>
                    <a:cubicBezTo>
                      <a:pt x="1300" y="1"/>
                      <a:pt x="577" y="189"/>
                      <a:pt x="233" y="753"/>
                    </a:cubicBezTo>
                    <a:cubicBezTo>
                      <a:pt x="0" y="1134"/>
                      <a:pt x="0" y="1665"/>
                      <a:pt x="294" y="1999"/>
                    </a:cubicBezTo>
                    <a:cubicBezTo>
                      <a:pt x="586" y="2329"/>
                      <a:pt x="1069" y="2397"/>
                      <a:pt x="1509" y="2425"/>
                    </a:cubicBezTo>
                    <a:cubicBezTo>
                      <a:pt x="1726" y="2438"/>
                      <a:pt x="1945" y="2447"/>
                      <a:pt x="2163" y="2447"/>
                    </a:cubicBezTo>
                    <a:cubicBezTo>
                      <a:pt x="2507" y="2447"/>
                      <a:pt x="2851" y="2425"/>
                      <a:pt x="3189" y="2363"/>
                    </a:cubicBezTo>
                    <a:cubicBezTo>
                      <a:pt x="3679" y="2275"/>
                      <a:pt x="4221" y="2036"/>
                      <a:pt x="4352" y="1556"/>
                    </a:cubicBezTo>
                    <a:cubicBezTo>
                      <a:pt x="4439" y="1237"/>
                      <a:pt x="4308" y="885"/>
                      <a:pt x="4080" y="646"/>
                    </a:cubicBezTo>
                    <a:cubicBezTo>
                      <a:pt x="3851" y="406"/>
                      <a:pt x="3539" y="261"/>
                      <a:pt x="3222" y="170"/>
                    </a:cubicBezTo>
                    <a:cubicBezTo>
                      <a:pt x="2883" y="72"/>
                      <a:pt x="2450" y="1"/>
                      <a:pt x="2013" y="1"/>
                    </a:cubicBez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47;p34">
                <a:extLst>
                  <a:ext uri="{FF2B5EF4-FFF2-40B4-BE49-F238E27FC236}">
                    <a16:creationId xmlns:a16="http://schemas.microsoft.com/office/drawing/2014/main" id="{B21218E7-641A-D7BC-AC52-A14991AACE04}"/>
                  </a:ext>
                </a:extLst>
              </p:cNvPr>
              <p:cNvSpPr/>
              <p:nvPr/>
            </p:nvSpPr>
            <p:spPr>
              <a:xfrm>
                <a:off x="1613800" y="1035375"/>
                <a:ext cx="234475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9379" h="1022" extrusionOk="0">
                    <a:moveTo>
                      <a:pt x="511" y="0"/>
                    </a:moveTo>
                    <a:cubicBezTo>
                      <a:pt x="229" y="0"/>
                      <a:pt x="1" y="229"/>
                      <a:pt x="1" y="511"/>
                    </a:cubicBezTo>
                    <a:cubicBezTo>
                      <a:pt x="1" y="792"/>
                      <a:pt x="229" y="1022"/>
                      <a:pt x="511" y="1022"/>
                    </a:cubicBezTo>
                    <a:lnTo>
                      <a:pt x="8867" y="1022"/>
                    </a:lnTo>
                    <a:cubicBezTo>
                      <a:pt x="9150" y="1022"/>
                      <a:pt x="9378" y="792"/>
                      <a:pt x="9378" y="511"/>
                    </a:cubicBezTo>
                    <a:cubicBezTo>
                      <a:pt x="9378" y="229"/>
                      <a:pt x="9150" y="0"/>
                      <a:pt x="886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248;p34">
                <a:extLst>
                  <a:ext uri="{FF2B5EF4-FFF2-40B4-BE49-F238E27FC236}">
                    <a16:creationId xmlns:a16="http://schemas.microsoft.com/office/drawing/2014/main" id="{6EF461F2-E21C-BCD7-68C6-A46D379465F9}"/>
                  </a:ext>
                </a:extLst>
              </p:cNvPr>
              <p:cNvSpPr/>
              <p:nvPr/>
            </p:nvSpPr>
            <p:spPr>
              <a:xfrm>
                <a:off x="1876525" y="1035375"/>
                <a:ext cx="20820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8328" h="1022" extrusionOk="0">
                    <a:moveTo>
                      <a:pt x="511" y="0"/>
                    </a:moveTo>
                    <a:cubicBezTo>
                      <a:pt x="229" y="0"/>
                      <a:pt x="1" y="229"/>
                      <a:pt x="1" y="511"/>
                    </a:cubicBezTo>
                    <a:cubicBezTo>
                      <a:pt x="1" y="792"/>
                      <a:pt x="229" y="1022"/>
                      <a:pt x="511" y="1022"/>
                    </a:cubicBezTo>
                    <a:lnTo>
                      <a:pt x="7818" y="1022"/>
                    </a:lnTo>
                    <a:cubicBezTo>
                      <a:pt x="8099" y="1022"/>
                      <a:pt x="8327" y="792"/>
                      <a:pt x="8327" y="511"/>
                    </a:cubicBezTo>
                    <a:cubicBezTo>
                      <a:pt x="8327" y="229"/>
                      <a:pt x="8099" y="0"/>
                      <a:pt x="7818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249;p34">
                <a:extLst>
                  <a:ext uri="{FF2B5EF4-FFF2-40B4-BE49-F238E27FC236}">
                    <a16:creationId xmlns:a16="http://schemas.microsoft.com/office/drawing/2014/main" id="{A514B015-D99E-D2F9-34B2-849EED6FA652}"/>
                  </a:ext>
                </a:extLst>
              </p:cNvPr>
              <p:cNvSpPr/>
              <p:nvPr/>
            </p:nvSpPr>
            <p:spPr>
              <a:xfrm>
                <a:off x="2569300" y="826850"/>
                <a:ext cx="188475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7539" h="1021" extrusionOk="0">
                    <a:moveTo>
                      <a:pt x="510" y="0"/>
                    </a:moveTo>
                    <a:cubicBezTo>
                      <a:pt x="229" y="0"/>
                      <a:pt x="1" y="228"/>
                      <a:pt x="1" y="511"/>
                    </a:cubicBezTo>
                    <a:cubicBezTo>
                      <a:pt x="1" y="792"/>
                      <a:pt x="229" y="1020"/>
                      <a:pt x="510" y="1020"/>
                    </a:cubicBezTo>
                    <a:lnTo>
                      <a:pt x="7029" y="1020"/>
                    </a:lnTo>
                    <a:cubicBezTo>
                      <a:pt x="7310" y="1020"/>
                      <a:pt x="7538" y="792"/>
                      <a:pt x="7538" y="511"/>
                    </a:cubicBezTo>
                    <a:cubicBezTo>
                      <a:pt x="7538" y="228"/>
                      <a:pt x="7310" y="0"/>
                      <a:pt x="702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250;p34">
                <a:extLst>
                  <a:ext uri="{FF2B5EF4-FFF2-40B4-BE49-F238E27FC236}">
                    <a16:creationId xmlns:a16="http://schemas.microsoft.com/office/drawing/2014/main" id="{F8846B82-CCA4-8CC5-A39B-0495EF9F04F2}"/>
                  </a:ext>
                </a:extLst>
              </p:cNvPr>
              <p:cNvSpPr/>
              <p:nvPr/>
            </p:nvSpPr>
            <p:spPr>
              <a:xfrm>
                <a:off x="2371675" y="826850"/>
                <a:ext cx="132175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5287" h="1021" extrusionOk="0">
                    <a:moveTo>
                      <a:pt x="511" y="0"/>
                    </a:moveTo>
                    <a:cubicBezTo>
                      <a:pt x="230" y="0"/>
                      <a:pt x="0" y="228"/>
                      <a:pt x="0" y="511"/>
                    </a:cubicBezTo>
                    <a:cubicBezTo>
                      <a:pt x="0" y="792"/>
                      <a:pt x="230" y="1020"/>
                      <a:pt x="511" y="1020"/>
                    </a:cubicBezTo>
                    <a:lnTo>
                      <a:pt x="4777" y="1020"/>
                    </a:lnTo>
                    <a:cubicBezTo>
                      <a:pt x="5058" y="1020"/>
                      <a:pt x="5286" y="792"/>
                      <a:pt x="5286" y="511"/>
                    </a:cubicBezTo>
                    <a:cubicBezTo>
                      <a:pt x="5286" y="228"/>
                      <a:pt x="5058" y="0"/>
                      <a:pt x="477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251;p34">
                <a:extLst>
                  <a:ext uri="{FF2B5EF4-FFF2-40B4-BE49-F238E27FC236}">
                    <a16:creationId xmlns:a16="http://schemas.microsoft.com/office/drawing/2014/main" id="{033AE306-1B87-54AD-81EF-292596F8D0B0}"/>
                  </a:ext>
                </a:extLst>
              </p:cNvPr>
              <p:cNvSpPr/>
              <p:nvPr/>
            </p:nvSpPr>
            <p:spPr>
              <a:xfrm>
                <a:off x="1744050" y="1258650"/>
                <a:ext cx="1017150" cy="25525"/>
              </a:xfrm>
              <a:custGeom>
                <a:avLst/>
                <a:gdLst/>
                <a:ahLst/>
                <a:cxnLst/>
                <a:rect l="l" t="t" r="r" b="b"/>
                <a:pathLst>
                  <a:path w="40686" h="1021" extrusionOk="0">
                    <a:moveTo>
                      <a:pt x="40179" y="1"/>
                    </a:moveTo>
                    <a:cubicBezTo>
                      <a:pt x="40178" y="1"/>
                      <a:pt x="40177" y="1"/>
                      <a:pt x="40176" y="1"/>
                    </a:cubicBezTo>
                    <a:lnTo>
                      <a:pt x="511" y="1"/>
                    </a:lnTo>
                    <a:cubicBezTo>
                      <a:pt x="228" y="1"/>
                      <a:pt x="0" y="229"/>
                      <a:pt x="0" y="510"/>
                    </a:cubicBezTo>
                    <a:cubicBezTo>
                      <a:pt x="0" y="793"/>
                      <a:pt x="228" y="1021"/>
                      <a:pt x="511" y="1021"/>
                    </a:cubicBezTo>
                    <a:lnTo>
                      <a:pt x="40176" y="1021"/>
                    </a:lnTo>
                    <a:cubicBezTo>
                      <a:pt x="40457" y="1021"/>
                      <a:pt x="40685" y="793"/>
                      <a:pt x="40685" y="510"/>
                    </a:cubicBezTo>
                    <a:cubicBezTo>
                      <a:pt x="40685" y="230"/>
                      <a:pt x="40459" y="1"/>
                      <a:pt x="40179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252;p34">
                <a:extLst>
                  <a:ext uri="{FF2B5EF4-FFF2-40B4-BE49-F238E27FC236}">
                    <a16:creationId xmlns:a16="http://schemas.microsoft.com/office/drawing/2014/main" id="{08A04169-C884-5606-2E13-F3E1151CC9D1}"/>
                  </a:ext>
                </a:extLst>
              </p:cNvPr>
              <p:cNvSpPr/>
              <p:nvPr/>
            </p:nvSpPr>
            <p:spPr>
              <a:xfrm>
                <a:off x="1815650" y="1183275"/>
                <a:ext cx="2550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0" h="3818" extrusionOk="0">
                    <a:moveTo>
                      <a:pt x="509" y="0"/>
                    </a:moveTo>
                    <a:cubicBezTo>
                      <a:pt x="228" y="0"/>
                      <a:pt x="0" y="229"/>
                      <a:pt x="0" y="510"/>
                    </a:cubicBezTo>
                    <a:lnTo>
                      <a:pt x="0" y="3307"/>
                    </a:lnTo>
                    <a:cubicBezTo>
                      <a:pt x="0" y="3590"/>
                      <a:pt x="228" y="3818"/>
                      <a:pt x="509" y="3818"/>
                    </a:cubicBezTo>
                    <a:cubicBezTo>
                      <a:pt x="792" y="3818"/>
                      <a:pt x="1020" y="3590"/>
                      <a:pt x="1020" y="3309"/>
                    </a:cubicBezTo>
                    <a:lnTo>
                      <a:pt x="1020" y="510"/>
                    </a:lnTo>
                    <a:cubicBezTo>
                      <a:pt x="1020" y="229"/>
                      <a:pt x="792" y="0"/>
                      <a:pt x="50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253;p34">
                <a:extLst>
                  <a:ext uri="{FF2B5EF4-FFF2-40B4-BE49-F238E27FC236}">
                    <a16:creationId xmlns:a16="http://schemas.microsoft.com/office/drawing/2014/main" id="{F6AB583C-1325-E6F4-9F11-90BA983BC686}"/>
                  </a:ext>
                </a:extLst>
              </p:cNvPr>
              <p:cNvSpPr/>
              <p:nvPr/>
            </p:nvSpPr>
            <p:spPr>
              <a:xfrm>
                <a:off x="1876350" y="1183275"/>
                <a:ext cx="2552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3818" extrusionOk="0">
                    <a:moveTo>
                      <a:pt x="510" y="0"/>
                    </a:moveTo>
                    <a:cubicBezTo>
                      <a:pt x="228" y="0"/>
                      <a:pt x="0" y="229"/>
                      <a:pt x="0" y="510"/>
                    </a:cubicBezTo>
                    <a:lnTo>
                      <a:pt x="0" y="3307"/>
                    </a:lnTo>
                    <a:cubicBezTo>
                      <a:pt x="0" y="3590"/>
                      <a:pt x="228" y="3818"/>
                      <a:pt x="510" y="3818"/>
                    </a:cubicBezTo>
                    <a:cubicBezTo>
                      <a:pt x="792" y="3818"/>
                      <a:pt x="1020" y="3590"/>
                      <a:pt x="1020" y="3309"/>
                    </a:cubicBezTo>
                    <a:lnTo>
                      <a:pt x="1020" y="510"/>
                    </a:lnTo>
                    <a:cubicBezTo>
                      <a:pt x="1020" y="229"/>
                      <a:pt x="792" y="0"/>
                      <a:pt x="51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254;p34">
                <a:extLst>
                  <a:ext uri="{FF2B5EF4-FFF2-40B4-BE49-F238E27FC236}">
                    <a16:creationId xmlns:a16="http://schemas.microsoft.com/office/drawing/2014/main" id="{EE94F7F0-76AB-C0E9-CC0A-9315840C0A08}"/>
                  </a:ext>
                </a:extLst>
              </p:cNvPr>
              <p:cNvSpPr/>
              <p:nvPr/>
            </p:nvSpPr>
            <p:spPr>
              <a:xfrm>
                <a:off x="1937050" y="1183275"/>
                <a:ext cx="2552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1" h="3818" extrusionOk="0">
                    <a:moveTo>
                      <a:pt x="510" y="0"/>
                    </a:moveTo>
                    <a:cubicBezTo>
                      <a:pt x="229" y="0"/>
                      <a:pt x="1" y="229"/>
                      <a:pt x="1" y="510"/>
                    </a:cubicBezTo>
                    <a:lnTo>
                      <a:pt x="1" y="3307"/>
                    </a:lnTo>
                    <a:cubicBezTo>
                      <a:pt x="1" y="3590"/>
                      <a:pt x="229" y="3818"/>
                      <a:pt x="510" y="3818"/>
                    </a:cubicBezTo>
                    <a:cubicBezTo>
                      <a:pt x="792" y="3818"/>
                      <a:pt x="1020" y="3590"/>
                      <a:pt x="1020" y="3309"/>
                    </a:cubicBezTo>
                    <a:lnTo>
                      <a:pt x="1020" y="510"/>
                    </a:lnTo>
                    <a:cubicBezTo>
                      <a:pt x="1020" y="229"/>
                      <a:pt x="792" y="0"/>
                      <a:pt x="510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255;p34">
                <a:extLst>
                  <a:ext uri="{FF2B5EF4-FFF2-40B4-BE49-F238E27FC236}">
                    <a16:creationId xmlns:a16="http://schemas.microsoft.com/office/drawing/2014/main" id="{88441970-1D57-79CF-8338-16833FBFD46C}"/>
                  </a:ext>
                </a:extLst>
              </p:cNvPr>
              <p:cNvSpPr/>
              <p:nvPr/>
            </p:nvSpPr>
            <p:spPr>
              <a:xfrm>
                <a:off x="1997725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2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256;p34">
                <a:extLst>
                  <a:ext uri="{FF2B5EF4-FFF2-40B4-BE49-F238E27FC236}">
                    <a16:creationId xmlns:a16="http://schemas.microsoft.com/office/drawing/2014/main" id="{1D59E6B8-3846-40FD-2794-631C6FF943F9}"/>
                  </a:ext>
                </a:extLst>
              </p:cNvPr>
              <p:cNvSpPr/>
              <p:nvPr/>
            </p:nvSpPr>
            <p:spPr>
              <a:xfrm>
                <a:off x="2058425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2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257;p34">
                <a:extLst>
                  <a:ext uri="{FF2B5EF4-FFF2-40B4-BE49-F238E27FC236}">
                    <a16:creationId xmlns:a16="http://schemas.microsoft.com/office/drawing/2014/main" id="{4DAAE3C3-A479-419E-B414-0018AFBC099F}"/>
                  </a:ext>
                </a:extLst>
              </p:cNvPr>
              <p:cNvSpPr/>
              <p:nvPr/>
            </p:nvSpPr>
            <p:spPr>
              <a:xfrm>
                <a:off x="2119125" y="1183275"/>
                <a:ext cx="2557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3" h="3818" extrusionOk="0">
                    <a:moveTo>
                      <a:pt x="511" y="0"/>
                    </a:moveTo>
                    <a:cubicBezTo>
                      <a:pt x="230" y="0"/>
                      <a:pt x="2" y="229"/>
                      <a:pt x="2" y="510"/>
                    </a:cubicBezTo>
                    <a:lnTo>
                      <a:pt x="2" y="3307"/>
                    </a:lnTo>
                    <a:cubicBezTo>
                      <a:pt x="1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258;p34">
                <a:extLst>
                  <a:ext uri="{FF2B5EF4-FFF2-40B4-BE49-F238E27FC236}">
                    <a16:creationId xmlns:a16="http://schemas.microsoft.com/office/drawing/2014/main" id="{005A6B49-E9D9-380A-7698-6FC35B4D17CA}"/>
                  </a:ext>
                </a:extLst>
              </p:cNvPr>
              <p:cNvSpPr/>
              <p:nvPr/>
            </p:nvSpPr>
            <p:spPr>
              <a:xfrm>
                <a:off x="2179825" y="1183275"/>
                <a:ext cx="2557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3" h="3818" extrusionOk="0">
                    <a:moveTo>
                      <a:pt x="512" y="0"/>
                    </a:moveTo>
                    <a:cubicBezTo>
                      <a:pt x="230" y="0"/>
                      <a:pt x="2" y="229"/>
                      <a:pt x="2" y="510"/>
                    </a:cubicBezTo>
                    <a:lnTo>
                      <a:pt x="2" y="3307"/>
                    </a:lnTo>
                    <a:cubicBezTo>
                      <a:pt x="1" y="3590"/>
                      <a:pt x="230" y="3818"/>
                      <a:pt x="512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259;p34">
                <a:extLst>
                  <a:ext uri="{FF2B5EF4-FFF2-40B4-BE49-F238E27FC236}">
                    <a16:creationId xmlns:a16="http://schemas.microsoft.com/office/drawing/2014/main" id="{F107B9E1-8D3A-AC1B-F941-33ED9FEBBD11}"/>
                  </a:ext>
                </a:extLst>
              </p:cNvPr>
              <p:cNvSpPr/>
              <p:nvPr/>
            </p:nvSpPr>
            <p:spPr>
              <a:xfrm>
                <a:off x="2240550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0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3" y="3818"/>
                      <a:pt x="1021" y="3590"/>
                      <a:pt x="1021" y="3309"/>
                    </a:cubicBezTo>
                    <a:lnTo>
                      <a:pt x="1021" y="510"/>
                    </a:lnTo>
                    <a:cubicBezTo>
                      <a:pt x="1021" y="229"/>
                      <a:pt x="793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260;p34">
                <a:extLst>
                  <a:ext uri="{FF2B5EF4-FFF2-40B4-BE49-F238E27FC236}">
                    <a16:creationId xmlns:a16="http://schemas.microsoft.com/office/drawing/2014/main" id="{F20E3E5C-9D8A-AEC4-5402-D8239A5D155C}"/>
                  </a:ext>
                </a:extLst>
              </p:cNvPr>
              <p:cNvSpPr/>
              <p:nvPr/>
            </p:nvSpPr>
            <p:spPr>
              <a:xfrm>
                <a:off x="2301250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2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261;p34">
                <a:extLst>
                  <a:ext uri="{FF2B5EF4-FFF2-40B4-BE49-F238E27FC236}">
                    <a16:creationId xmlns:a16="http://schemas.microsoft.com/office/drawing/2014/main" id="{2B4BFD33-928B-BC10-60C6-7EDB0E095696}"/>
                  </a:ext>
                </a:extLst>
              </p:cNvPr>
              <p:cNvSpPr/>
              <p:nvPr/>
            </p:nvSpPr>
            <p:spPr>
              <a:xfrm>
                <a:off x="2361950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1" y="229"/>
                      <a:pt x="2" y="510"/>
                    </a:cubicBezTo>
                    <a:lnTo>
                      <a:pt x="2" y="3307"/>
                    </a:lnTo>
                    <a:cubicBezTo>
                      <a:pt x="1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4" name="Google Shape;262;p34">
                <a:extLst>
                  <a:ext uri="{FF2B5EF4-FFF2-40B4-BE49-F238E27FC236}">
                    <a16:creationId xmlns:a16="http://schemas.microsoft.com/office/drawing/2014/main" id="{CC4FFEBB-1B4C-BAC5-45C2-C471A7749D01}"/>
                  </a:ext>
                </a:extLst>
              </p:cNvPr>
              <p:cNvSpPr/>
              <p:nvPr/>
            </p:nvSpPr>
            <p:spPr>
              <a:xfrm>
                <a:off x="2422650" y="1183275"/>
                <a:ext cx="2557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3" h="3818" extrusionOk="0">
                    <a:moveTo>
                      <a:pt x="511" y="0"/>
                    </a:moveTo>
                    <a:cubicBezTo>
                      <a:pt x="230" y="0"/>
                      <a:pt x="1" y="229"/>
                      <a:pt x="2" y="510"/>
                    </a:cubicBezTo>
                    <a:lnTo>
                      <a:pt x="2" y="3307"/>
                    </a:lnTo>
                    <a:cubicBezTo>
                      <a:pt x="1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" name="Google Shape;263;p34">
                <a:extLst>
                  <a:ext uri="{FF2B5EF4-FFF2-40B4-BE49-F238E27FC236}">
                    <a16:creationId xmlns:a16="http://schemas.microsoft.com/office/drawing/2014/main" id="{3AA4281C-62CB-597D-A045-0DE30A9A65DD}"/>
                  </a:ext>
                </a:extLst>
              </p:cNvPr>
              <p:cNvSpPr/>
              <p:nvPr/>
            </p:nvSpPr>
            <p:spPr>
              <a:xfrm>
                <a:off x="2483350" y="1183275"/>
                <a:ext cx="25575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3" h="3818" extrusionOk="0">
                    <a:moveTo>
                      <a:pt x="512" y="0"/>
                    </a:moveTo>
                    <a:cubicBezTo>
                      <a:pt x="230" y="0"/>
                      <a:pt x="1" y="229"/>
                      <a:pt x="2" y="510"/>
                    </a:cubicBezTo>
                    <a:lnTo>
                      <a:pt x="2" y="3307"/>
                    </a:lnTo>
                    <a:cubicBezTo>
                      <a:pt x="1" y="3590"/>
                      <a:pt x="230" y="3818"/>
                      <a:pt x="512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2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264;p34">
                <a:extLst>
                  <a:ext uri="{FF2B5EF4-FFF2-40B4-BE49-F238E27FC236}">
                    <a16:creationId xmlns:a16="http://schemas.microsoft.com/office/drawing/2014/main" id="{F5987E62-2886-B8FE-166D-EFAB02989632}"/>
                  </a:ext>
                </a:extLst>
              </p:cNvPr>
              <p:cNvSpPr/>
              <p:nvPr/>
            </p:nvSpPr>
            <p:spPr>
              <a:xfrm>
                <a:off x="2544075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0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3" y="3818"/>
                      <a:pt x="1021" y="3590"/>
                      <a:pt x="1021" y="3309"/>
                    </a:cubicBezTo>
                    <a:lnTo>
                      <a:pt x="1021" y="510"/>
                    </a:lnTo>
                    <a:cubicBezTo>
                      <a:pt x="1021" y="229"/>
                      <a:pt x="793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" name="Google Shape;265;p34">
                <a:extLst>
                  <a:ext uri="{FF2B5EF4-FFF2-40B4-BE49-F238E27FC236}">
                    <a16:creationId xmlns:a16="http://schemas.microsoft.com/office/drawing/2014/main" id="{1383C2ED-CB1B-28FD-24BD-2DEC6A759CAF}"/>
                  </a:ext>
                </a:extLst>
              </p:cNvPr>
              <p:cNvSpPr/>
              <p:nvPr/>
            </p:nvSpPr>
            <p:spPr>
              <a:xfrm>
                <a:off x="2604775" y="1183275"/>
                <a:ext cx="25550" cy="95450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18" extrusionOk="0">
                    <a:moveTo>
                      <a:pt x="511" y="0"/>
                    </a:moveTo>
                    <a:cubicBezTo>
                      <a:pt x="230" y="0"/>
                      <a:pt x="0" y="229"/>
                      <a:pt x="2" y="510"/>
                    </a:cubicBezTo>
                    <a:lnTo>
                      <a:pt x="2" y="3307"/>
                    </a:lnTo>
                    <a:cubicBezTo>
                      <a:pt x="0" y="3590"/>
                      <a:pt x="230" y="3818"/>
                      <a:pt x="511" y="3818"/>
                    </a:cubicBezTo>
                    <a:cubicBezTo>
                      <a:pt x="794" y="3818"/>
                      <a:pt x="1022" y="3590"/>
                      <a:pt x="1022" y="3309"/>
                    </a:cubicBezTo>
                    <a:lnTo>
                      <a:pt x="1022" y="510"/>
                    </a:lnTo>
                    <a:cubicBezTo>
                      <a:pt x="1022" y="229"/>
                      <a:pt x="794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8" name="Google Shape;266;p34">
                <a:extLst>
                  <a:ext uri="{FF2B5EF4-FFF2-40B4-BE49-F238E27FC236}">
                    <a16:creationId xmlns:a16="http://schemas.microsoft.com/office/drawing/2014/main" id="{874E9BE7-E86B-2CB8-543C-C4F9A53F97B0}"/>
                  </a:ext>
                </a:extLst>
              </p:cNvPr>
              <p:cNvSpPr/>
              <p:nvPr/>
            </p:nvSpPr>
            <p:spPr>
              <a:xfrm>
                <a:off x="2665475" y="1183500"/>
                <a:ext cx="25550" cy="95225"/>
              </a:xfrm>
              <a:custGeom>
                <a:avLst/>
                <a:gdLst/>
                <a:ahLst/>
                <a:cxnLst/>
                <a:rect l="l" t="t" r="r" b="b"/>
                <a:pathLst>
                  <a:path w="1022" h="3809" extrusionOk="0">
                    <a:moveTo>
                      <a:pt x="511" y="0"/>
                    </a:moveTo>
                    <a:cubicBezTo>
                      <a:pt x="233" y="0"/>
                      <a:pt x="6" y="223"/>
                      <a:pt x="1" y="501"/>
                    </a:cubicBezTo>
                    <a:lnTo>
                      <a:pt x="1" y="3298"/>
                    </a:lnTo>
                    <a:cubicBezTo>
                      <a:pt x="1" y="3581"/>
                      <a:pt x="230" y="3809"/>
                      <a:pt x="511" y="3809"/>
                    </a:cubicBezTo>
                    <a:cubicBezTo>
                      <a:pt x="794" y="3809"/>
                      <a:pt x="1022" y="3581"/>
                      <a:pt x="1022" y="3300"/>
                    </a:cubicBezTo>
                    <a:lnTo>
                      <a:pt x="1022" y="501"/>
                    </a:lnTo>
                    <a:cubicBezTo>
                      <a:pt x="1016" y="223"/>
                      <a:pt x="789" y="0"/>
                      <a:pt x="51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9" name="Google Shape;267;p34">
                <a:extLst>
                  <a:ext uri="{FF2B5EF4-FFF2-40B4-BE49-F238E27FC236}">
                    <a16:creationId xmlns:a16="http://schemas.microsoft.com/office/drawing/2014/main" id="{A9196EF4-1F3E-4E15-61B2-7967AFA65BF0}"/>
                  </a:ext>
                </a:extLst>
              </p:cNvPr>
              <p:cNvSpPr/>
              <p:nvPr/>
            </p:nvSpPr>
            <p:spPr>
              <a:xfrm>
                <a:off x="2041175" y="274525"/>
                <a:ext cx="268325" cy="469350"/>
              </a:xfrm>
              <a:custGeom>
                <a:avLst/>
                <a:gdLst/>
                <a:ahLst/>
                <a:cxnLst/>
                <a:rect l="l" t="t" r="r" b="b"/>
                <a:pathLst>
                  <a:path w="10733" h="18774" extrusionOk="0">
                    <a:moveTo>
                      <a:pt x="2403" y="1"/>
                    </a:moveTo>
                    <a:lnTo>
                      <a:pt x="0" y="2403"/>
                    </a:lnTo>
                    <a:lnTo>
                      <a:pt x="7336" y="9739"/>
                    </a:lnTo>
                    <a:lnTo>
                      <a:pt x="7336" y="18773"/>
                    </a:lnTo>
                    <a:lnTo>
                      <a:pt x="10733" y="18773"/>
                    </a:lnTo>
                    <a:lnTo>
                      <a:pt x="10733" y="9035"/>
                    </a:lnTo>
                    <a:cubicBezTo>
                      <a:pt x="10733" y="8585"/>
                      <a:pt x="10553" y="8152"/>
                      <a:pt x="10236" y="7834"/>
                    </a:cubicBezTo>
                    <a:lnTo>
                      <a:pt x="2403" y="1"/>
                    </a:lnTo>
                    <a:close/>
                  </a:path>
                </a:pathLst>
              </a:custGeom>
              <a:solidFill>
                <a:srgbClr val="F9F8E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268;p34">
                <a:extLst>
                  <a:ext uri="{FF2B5EF4-FFF2-40B4-BE49-F238E27FC236}">
                    <a16:creationId xmlns:a16="http://schemas.microsoft.com/office/drawing/2014/main" id="{F0AFE3CC-07F6-376C-3CB3-18DA198C6BEB}"/>
                  </a:ext>
                </a:extLst>
              </p:cNvPr>
              <p:cNvSpPr/>
              <p:nvPr/>
            </p:nvSpPr>
            <p:spPr>
              <a:xfrm>
                <a:off x="2001225" y="238125"/>
                <a:ext cx="344700" cy="542175"/>
              </a:xfrm>
              <a:custGeom>
                <a:avLst/>
                <a:gdLst/>
                <a:ahLst/>
                <a:cxnLst/>
                <a:rect l="l" t="t" r="r" b="b"/>
                <a:pathLst>
                  <a:path w="13788" h="21687" extrusionOk="0">
                    <a:moveTo>
                      <a:pt x="4000" y="0"/>
                    </a:moveTo>
                    <a:cubicBezTo>
                      <a:pt x="4000" y="0"/>
                      <a:pt x="4001" y="0"/>
                      <a:pt x="4001" y="0"/>
                    </a:cubicBezTo>
                    <a:lnTo>
                      <a:pt x="4001" y="0"/>
                    </a:lnTo>
                    <a:cubicBezTo>
                      <a:pt x="4001" y="0"/>
                      <a:pt x="4001" y="0"/>
                      <a:pt x="4001" y="0"/>
                    </a:cubicBezTo>
                    <a:close/>
                    <a:moveTo>
                      <a:pt x="4001" y="1457"/>
                    </a:moveTo>
                    <a:lnTo>
                      <a:pt x="11834" y="9290"/>
                    </a:lnTo>
                    <a:cubicBezTo>
                      <a:pt x="12151" y="9608"/>
                      <a:pt x="12331" y="10041"/>
                      <a:pt x="12331" y="10491"/>
                    </a:cubicBezTo>
                    <a:lnTo>
                      <a:pt x="12331" y="20229"/>
                    </a:lnTo>
                    <a:lnTo>
                      <a:pt x="8934" y="20229"/>
                    </a:lnTo>
                    <a:lnTo>
                      <a:pt x="8934" y="11195"/>
                    </a:lnTo>
                    <a:lnTo>
                      <a:pt x="1598" y="3859"/>
                    </a:lnTo>
                    <a:lnTo>
                      <a:pt x="4001" y="1457"/>
                    </a:lnTo>
                    <a:close/>
                    <a:moveTo>
                      <a:pt x="4001" y="0"/>
                    </a:moveTo>
                    <a:cubicBezTo>
                      <a:pt x="3614" y="0"/>
                      <a:pt x="3243" y="153"/>
                      <a:pt x="2971" y="427"/>
                    </a:cubicBezTo>
                    <a:lnTo>
                      <a:pt x="570" y="2828"/>
                    </a:lnTo>
                    <a:cubicBezTo>
                      <a:pt x="0" y="3398"/>
                      <a:pt x="0" y="4321"/>
                      <a:pt x="570" y="4889"/>
                    </a:cubicBezTo>
                    <a:lnTo>
                      <a:pt x="7477" y="11798"/>
                    </a:lnTo>
                    <a:lnTo>
                      <a:pt x="7477" y="20231"/>
                    </a:lnTo>
                    <a:cubicBezTo>
                      <a:pt x="7477" y="21034"/>
                      <a:pt x="8129" y="21686"/>
                      <a:pt x="8934" y="21686"/>
                    </a:cubicBezTo>
                    <a:lnTo>
                      <a:pt x="12331" y="21686"/>
                    </a:lnTo>
                    <a:cubicBezTo>
                      <a:pt x="13136" y="21686"/>
                      <a:pt x="13788" y="21034"/>
                      <a:pt x="13788" y="20231"/>
                    </a:cubicBezTo>
                    <a:lnTo>
                      <a:pt x="13788" y="10490"/>
                    </a:lnTo>
                    <a:cubicBezTo>
                      <a:pt x="13788" y="9654"/>
                      <a:pt x="13455" y="8852"/>
                      <a:pt x="12864" y="8260"/>
                    </a:cubicBezTo>
                    <a:lnTo>
                      <a:pt x="5030" y="427"/>
                    </a:lnTo>
                    <a:cubicBezTo>
                      <a:pt x="4758" y="153"/>
                      <a:pt x="4388" y="0"/>
                      <a:pt x="400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269;p34">
                <a:extLst>
                  <a:ext uri="{FF2B5EF4-FFF2-40B4-BE49-F238E27FC236}">
                    <a16:creationId xmlns:a16="http://schemas.microsoft.com/office/drawing/2014/main" id="{3E0966B6-92C2-A462-933A-5E9001272232}"/>
                  </a:ext>
                </a:extLst>
              </p:cNvPr>
              <p:cNvSpPr/>
              <p:nvPr/>
            </p:nvSpPr>
            <p:spPr>
              <a:xfrm>
                <a:off x="2067925" y="298275"/>
                <a:ext cx="112475" cy="110950"/>
              </a:xfrm>
              <a:custGeom>
                <a:avLst/>
                <a:gdLst/>
                <a:ahLst/>
                <a:cxnLst/>
                <a:rect l="l" t="t" r="r" b="b"/>
                <a:pathLst>
                  <a:path w="4499" h="4438" extrusionOk="0">
                    <a:moveTo>
                      <a:pt x="3151" y="0"/>
                    </a:moveTo>
                    <a:lnTo>
                      <a:pt x="0" y="3039"/>
                    </a:lnTo>
                    <a:lnTo>
                      <a:pt x="1347" y="4437"/>
                    </a:lnTo>
                    <a:lnTo>
                      <a:pt x="4499" y="1398"/>
                    </a:lnTo>
                    <a:lnTo>
                      <a:pt x="3151" y="0"/>
                    </a:ln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270;p34">
                <a:extLst>
                  <a:ext uri="{FF2B5EF4-FFF2-40B4-BE49-F238E27FC236}">
                    <a16:creationId xmlns:a16="http://schemas.microsoft.com/office/drawing/2014/main" id="{38EE9B18-7917-4E73-0030-A2E98780A1B2}"/>
                  </a:ext>
                </a:extLst>
              </p:cNvPr>
              <p:cNvSpPr/>
              <p:nvPr/>
            </p:nvSpPr>
            <p:spPr>
              <a:xfrm>
                <a:off x="2140425" y="371150"/>
                <a:ext cx="115675" cy="112450"/>
              </a:xfrm>
              <a:custGeom>
                <a:avLst/>
                <a:gdLst/>
                <a:ahLst/>
                <a:cxnLst/>
                <a:rect l="l" t="t" r="r" b="b"/>
                <a:pathLst>
                  <a:path w="4627" h="4498" extrusionOk="0">
                    <a:moveTo>
                      <a:pt x="3303" y="0"/>
                    </a:moveTo>
                    <a:lnTo>
                      <a:pt x="1" y="3078"/>
                    </a:lnTo>
                    <a:lnTo>
                      <a:pt x="1325" y="4498"/>
                    </a:lnTo>
                    <a:lnTo>
                      <a:pt x="4626" y="1421"/>
                    </a:lnTo>
                    <a:lnTo>
                      <a:pt x="3303" y="0"/>
                    </a:ln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271;p34">
                <a:extLst>
                  <a:ext uri="{FF2B5EF4-FFF2-40B4-BE49-F238E27FC236}">
                    <a16:creationId xmlns:a16="http://schemas.microsoft.com/office/drawing/2014/main" id="{99FE9F4B-EE28-5493-7F34-00CB66BFF2AC}"/>
                  </a:ext>
                </a:extLst>
              </p:cNvPr>
              <p:cNvSpPr/>
              <p:nvPr/>
            </p:nvSpPr>
            <p:spPr>
              <a:xfrm>
                <a:off x="2201950" y="462250"/>
                <a:ext cx="127725" cy="90700"/>
              </a:xfrm>
              <a:custGeom>
                <a:avLst/>
                <a:gdLst/>
                <a:ahLst/>
                <a:cxnLst/>
                <a:rect l="l" t="t" r="r" b="b"/>
                <a:pathLst>
                  <a:path w="5109" h="3628" extrusionOk="0">
                    <a:moveTo>
                      <a:pt x="4353" y="0"/>
                    </a:moveTo>
                    <a:lnTo>
                      <a:pt x="0" y="1838"/>
                    </a:lnTo>
                    <a:lnTo>
                      <a:pt x="757" y="3628"/>
                    </a:lnTo>
                    <a:lnTo>
                      <a:pt x="5108" y="1788"/>
                    </a:lnTo>
                    <a:lnTo>
                      <a:pt x="4353" y="0"/>
                    </a:ln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272;p34">
                <a:extLst>
                  <a:ext uri="{FF2B5EF4-FFF2-40B4-BE49-F238E27FC236}">
                    <a16:creationId xmlns:a16="http://schemas.microsoft.com/office/drawing/2014/main" id="{74AE32D1-A91B-ACB1-7F56-A52560DFDC35}"/>
                  </a:ext>
                </a:extLst>
              </p:cNvPr>
              <p:cNvSpPr/>
              <p:nvPr/>
            </p:nvSpPr>
            <p:spPr>
              <a:xfrm>
                <a:off x="2215150" y="591150"/>
                <a:ext cx="1079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4316" h="1942" extrusionOk="0">
                    <a:moveTo>
                      <a:pt x="1" y="1"/>
                    </a:moveTo>
                    <a:lnTo>
                      <a:pt x="1" y="1942"/>
                    </a:lnTo>
                    <a:lnTo>
                      <a:pt x="4316" y="1942"/>
                    </a:lnTo>
                    <a:lnTo>
                      <a:pt x="4316" y="1"/>
                    </a:ln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273;p34">
                <a:extLst>
                  <a:ext uri="{FF2B5EF4-FFF2-40B4-BE49-F238E27FC236}">
                    <a16:creationId xmlns:a16="http://schemas.microsoft.com/office/drawing/2014/main" id="{DC554BCF-CC93-7376-1445-5DB67DB7C6ED}"/>
                  </a:ext>
                </a:extLst>
              </p:cNvPr>
              <p:cNvSpPr/>
              <p:nvPr/>
            </p:nvSpPr>
            <p:spPr>
              <a:xfrm>
                <a:off x="2215150" y="696750"/>
                <a:ext cx="103200" cy="48550"/>
              </a:xfrm>
              <a:custGeom>
                <a:avLst/>
                <a:gdLst/>
                <a:ahLst/>
                <a:cxnLst/>
                <a:rect l="l" t="t" r="r" b="b"/>
                <a:pathLst>
                  <a:path w="4128" h="1942" extrusionOk="0">
                    <a:moveTo>
                      <a:pt x="1" y="0"/>
                    </a:moveTo>
                    <a:lnTo>
                      <a:pt x="1" y="1942"/>
                    </a:lnTo>
                    <a:lnTo>
                      <a:pt x="4127" y="1942"/>
                    </a:lnTo>
                    <a:lnTo>
                      <a:pt x="4127" y="0"/>
                    </a:lnTo>
                    <a:close/>
                  </a:path>
                </a:pathLst>
              </a:custGeom>
              <a:solidFill>
                <a:srgbClr val="F47A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274;p34">
                <a:extLst>
                  <a:ext uri="{FF2B5EF4-FFF2-40B4-BE49-F238E27FC236}">
                    <a16:creationId xmlns:a16="http://schemas.microsoft.com/office/drawing/2014/main" id="{1810D6A8-E80D-BE84-E750-BD3AC7136418}"/>
                  </a:ext>
                </a:extLst>
              </p:cNvPr>
              <p:cNvSpPr/>
              <p:nvPr/>
            </p:nvSpPr>
            <p:spPr>
              <a:xfrm>
                <a:off x="2001225" y="238125"/>
                <a:ext cx="344700" cy="542175"/>
              </a:xfrm>
              <a:custGeom>
                <a:avLst/>
                <a:gdLst/>
                <a:ahLst/>
                <a:cxnLst/>
                <a:rect l="l" t="t" r="r" b="b"/>
                <a:pathLst>
                  <a:path w="13788" h="21687" extrusionOk="0">
                    <a:moveTo>
                      <a:pt x="4000" y="0"/>
                    </a:moveTo>
                    <a:cubicBezTo>
                      <a:pt x="4000" y="0"/>
                      <a:pt x="4001" y="0"/>
                      <a:pt x="4001" y="0"/>
                    </a:cubicBezTo>
                    <a:lnTo>
                      <a:pt x="4001" y="0"/>
                    </a:lnTo>
                    <a:cubicBezTo>
                      <a:pt x="4001" y="0"/>
                      <a:pt x="4001" y="0"/>
                      <a:pt x="4001" y="0"/>
                    </a:cubicBezTo>
                    <a:close/>
                    <a:moveTo>
                      <a:pt x="4001" y="1457"/>
                    </a:moveTo>
                    <a:lnTo>
                      <a:pt x="11834" y="9290"/>
                    </a:lnTo>
                    <a:cubicBezTo>
                      <a:pt x="12151" y="9608"/>
                      <a:pt x="12331" y="10041"/>
                      <a:pt x="12331" y="10491"/>
                    </a:cubicBezTo>
                    <a:lnTo>
                      <a:pt x="12331" y="20229"/>
                    </a:lnTo>
                    <a:lnTo>
                      <a:pt x="8934" y="20229"/>
                    </a:lnTo>
                    <a:lnTo>
                      <a:pt x="8934" y="11195"/>
                    </a:lnTo>
                    <a:lnTo>
                      <a:pt x="1598" y="3859"/>
                    </a:lnTo>
                    <a:lnTo>
                      <a:pt x="4001" y="1457"/>
                    </a:lnTo>
                    <a:close/>
                    <a:moveTo>
                      <a:pt x="4001" y="0"/>
                    </a:moveTo>
                    <a:cubicBezTo>
                      <a:pt x="3614" y="0"/>
                      <a:pt x="3243" y="153"/>
                      <a:pt x="2971" y="427"/>
                    </a:cubicBezTo>
                    <a:lnTo>
                      <a:pt x="570" y="2828"/>
                    </a:lnTo>
                    <a:cubicBezTo>
                      <a:pt x="0" y="3398"/>
                      <a:pt x="0" y="4321"/>
                      <a:pt x="570" y="4889"/>
                    </a:cubicBezTo>
                    <a:lnTo>
                      <a:pt x="7477" y="11798"/>
                    </a:lnTo>
                    <a:lnTo>
                      <a:pt x="7477" y="20231"/>
                    </a:lnTo>
                    <a:cubicBezTo>
                      <a:pt x="7477" y="21034"/>
                      <a:pt x="8129" y="21686"/>
                      <a:pt x="8934" y="21686"/>
                    </a:cubicBezTo>
                    <a:lnTo>
                      <a:pt x="12331" y="21686"/>
                    </a:lnTo>
                    <a:cubicBezTo>
                      <a:pt x="13136" y="21686"/>
                      <a:pt x="13788" y="21034"/>
                      <a:pt x="13788" y="20231"/>
                    </a:cubicBezTo>
                    <a:lnTo>
                      <a:pt x="13788" y="10490"/>
                    </a:lnTo>
                    <a:cubicBezTo>
                      <a:pt x="13788" y="9654"/>
                      <a:pt x="13455" y="8852"/>
                      <a:pt x="12864" y="8260"/>
                    </a:cubicBezTo>
                    <a:lnTo>
                      <a:pt x="5030" y="427"/>
                    </a:lnTo>
                    <a:cubicBezTo>
                      <a:pt x="4758" y="153"/>
                      <a:pt x="4388" y="0"/>
                      <a:pt x="4001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275;p34">
                <a:extLst>
                  <a:ext uri="{FF2B5EF4-FFF2-40B4-BE49-F238E27FC236}">
                    <a16:creationId xmlns:a16="http://schemas.microsoft.com/office/drawing/2014/main" id="{5272C0AB-E7E8-464B-0D45-FC5742348268}"/>
                  </a:ext>
                </a:extLst>
              </p:cNvPr>
              <p:cNvSpPr/>
              <p:nvPr/>
            </p:nvSpPr>
            <p:spPr>
              <a:xfrm>
                <a:off x="1815650" y="2083850"/>
                <a:ext cx="29895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11958" h="1022" extrusionOk="0">
                    <a:moveTo>
                      <a:pt x="509" y="0"/>
                    </a:moveTo>
                    <a:cubicBezTo>
                      <a:pt x="228" y="0"/>
                      <a:pt x="0" y="228"/>
                      <a:pt x="0" y="511"/>
                    </a:cubicBezTo>
                    <a:cubicBezTo>
                      <a:pt x="0" y="792"/>
                      <a:pt x="228" y="1022"/>
                      <a:pt x="509" y="1022"/>
                    </a:cubicBezTo>
                    <a:lnTo>
                      <a:pt x="11447" y="1022"/>
                    </a:lnTo>
                    <a:cubicBezTo>
                      <a:pt x="11729" y="1022"/>
                      <a:pt x="11957" y="792"/>
                      <a:pt x="11957" y="511"/>
                    </a:cubicBezTo>
                    <a:cubicBezTo>
                      <a:pt x="11957" y="228"/>
                      <a:pt x="11729" y="0"/>
                      <a:pt x="11447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276;p34">
                <a:extLst>
                  <a:ext uri="{FF2B5EF4-FFF2-40B4-BE49-F238E27FC236}">
                    <a16:creationId xmlns:a16="http://schemas.microsoft.com/office/drawing/2014/main" id="{DE3BBC00-BE0F-8B09-F069-F636E3F143A0}"/>
                  </a:ext>
                </a:extLst>
              </p:cNvPr>
              <p:cNvSpPr/>
              <p:nvPr/>
            </p:nvSpPr>
            <p:spPr>
              <a:xfrm>
                <a:off x="2179875" y="2083850"/>
                <a:ext cx="142400" cy="25550"/>
              </a:xfrm>
              <a:custGeom>
                <a:avLst/>
                <a:gdLst/>
                <a:ahLst/>
                <a:cxnLst/>
                <a:rect l="l" t="t" r="r" b="b"/>
                <a:pathLst>
                  <a:path w="5696" h="1022" extrusionOk="0">
                    <a:moveTo>
                      <a:pt x="510" y="0"/>
                    </a:moveTo>
                    <a:cubicBezTo>
                      <a:pt x="228" y="0"/>
                      <a:pt x="0" y="228"/>
                      <a:pt x="0" y="511"/>
                    </a:cubicBezTo>
                    <a:cubicBezTo>
                      <a:pt x="0" y="792"/>
                      <a:pt x="228" y="1022"/>
                      <a:pt x="510" y="1022"/>
                    </a:cubicBezTo>
                    <a:lnTo>
                      <a:pt x="5185" y="1022"/>
                    </a:lnTo>
                    <a:cubicBezTo>
                      <a:pt x="5468" y="1022"/>
                      <a:pt x="5696" y="792"/>
                      <a:pt x="5696" y="511"/>
                    </a:cubicBezTo>
                    <a:cubicBezTo>
                      <a:pt x="5696" y="228"/>
                      <a:pt x="5468" y="0"/>
                      <a:pt x="5185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277;p34">
                <a:extLst>
                  <a:ext uri="{FF2B5EF4-FFF2-40B4-BE49-F238E27FC236}">
                    <a16:creationId xmlns:a16="http://schemas.microsoft.com/office/drawing/2014/main" id="{61DF4B28-5863-459D-42D4-68FA24E109F5}"/>
                  </a:ext>
                </a:extLst>
              </p:cNvPr>
              <p:cNvSpPr/>
              <p:nvPr/>
            </p:nvSpPr>
            <p:spPr>
              <a:xfrm>
                <a:off x="1919875" y="1386225"/>
                <a:ext cx="130525" cy="74100"/>
              </a:xfrm>
              <a:custGeom>
                <a:avLst/>
                <a:gdLst/>
                <a:ahLst/>
                <a:cxnLst/>
                <a:rect l="l" t="t" r="r" b="b"/>
                <a:pathLst>
                  <a:path w="5221" h="2964" extrusionOk="0">
                    <a:moveTo>
                      <a:pt x="3709" y="0"/>
                    </a:moveTo>
                    <a:cubicBezTo>
                      <a:pt x="3192" y="0"/>
                      <a:pt x="2666" y="103"/>
                      <a:pt x="2172" y="303"/>
                    </a:cubicBezTo>
                    <a:cubicBezTo>
                      <a:pt x="1392" y="620"/>
                      <a:pt x="729" y="1169"/>
                      <a:pt x="303" y="1848"/>
                    </a:cubicBezTo>
                    <a:cubicBezTo>
                      <a:pt x="0" y="2333"/>
                      <a:pt x="348" y="2962"/>
                      <a:pt x="920" y="2964"/>
                    </a:cubicBezTo>
                    <a:cubicBezTo>
                      <a:pt x="1170" y="2964"/>
                      <a:pt x="1404" y="2834"/>
                      <a:pt x="1537" y="2623"/>
                    </a:cubicBezTo>
                    <a:cubicBezTo>
                      <a:pt x="1987" y="1904"/>
                      <a:pt x="2858" y="1456"/>
                      <a:pt x="3710" y="1456"/>
                    </a:cubicBezTo>
                    <a:cubicBezTo>
                      <a:pt x="3891" y="1456"/>
                      <a:pt x="4072" y="1476"/>
                      <a:pt x="4247" y="1519"/>
                    </a:cubicBezTo>
                    <a:cubicBezTo>
                      <a:pt x="4305" y="1533"/>
                      <a:pt x="4362" y="1539"/>
                      <a:pt x="4418" y="1539"/>
                    </a:cubicBezTo>
                    <a:cubicBezTo>
                      <a:pt x="4746" y="1539"/>
                      <a:pt x="5046" y="1315"/>
                      <a:pt x="5126" y="982"/>
                    </a:cubicBezTo>
                    <a:cubicBezTo>
                      <a:pt x="5220" y="590"/>
                      <a:pt x="4980" y="197"/>
                      <a:pt x="4589" y="103"/>
                    </a:cubicBezTo>
                    <a:cubicBezTo>
                      <a:pt x="4304" y="34"/>
                      <a:pt x="4008" y="0"/>
                      <a:pt x="3709" y="0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278;p34">
                <a:extLst>
                  <a:ext uri="{FF2B5EF4-FFF2-40B4-BE49-F238E27FC236}">
                    <a16:creationId xmlns:a16="http://schemas.microsoft.com/office/drawing/2014/main" id="{2B4858E3-8F0A-B254-2BED-ECBEF2614048}"/>
                  </a:ext>
                </a:extLst>
              </p:cNvPr>
              <p:cNvSpPr/>
              <p:nvPr/>
            </p:nvSpPr>
            <p:spPr>
              <a:xfrm>
                <a:off x="2463375" y="1386175"/>
                <a:ext cx="130575" cy="74150"/>
              </a:xfrm>
              <a:custGeom>
                <a:avLst/>
                <a:gdLst/>
                <a:ahLst/>
                <a:cxnLst/>
                <a:rect l="l" t="t" r="r" b="b"/>
                <a:pathLst>
                  <a:path w="5223" h="2966" extrusionOk="0">
                    <a:moveTo>
                      <a:pt x="1512" y="1"/>
                    </a:moveTo>
                    <a:cubicBezTo>
                      <a:pt x="1214" y="1"/>
                      <a:pt x="918" y="35"/>
                      <a:pt x="634" y="104"/>
                    </a:cubicBezTo>
                    <a:cubicBezTo>
                      <a:pt x="242" y="198"/>
                      <a:pt x="1" y="592"/>
                      <a:pt x="95" y="982"/>
                    </a:cubicBezTo>
                    <a:cubicBezTo>
                      <a:pt x="177" y="1316"/>
                      <a:pt x="475" y="1541"/>
                      <a:pt x="804" y="1541"/>
                    </a:cubicBezTo>
                    <a:cubicBezTo>
                      <a:pt x="861" y="1541"/>
                      <a:pt x="918" y="1535"/>
                      <a:pt x="975" y="1521"/>
                    </a:cubicBezTo>
                    <a:cubicBezTo>
                      <a:pt x="1151" y="1478"/>
                      <a:pt x="1332" y="1458"/>
                      <a:pt x="1514" y="1458"/>
                    </a:cubicBezTo>
                    <a:cubicBezTo>
                      <a:pt x="2365" y="1458"/>
                      <a:pt x="3234" y="1907"/>
                      <a:pt x="3684" y="2625"/>
                    </a:cubicBezTo>
                    <a:cubicBezTo>
                      <a:pt x="3818" y="2836"/>
                      <a:pt x="4051" y="2966"/>
                      <a:pt x="4302" y="2966"/>
                    </a:cubicBezTo>
                    <a:lnTo>
                      <a:pt x="4302" y="2964"/>
                    </a:lnTo>
                    <a:cubicBezTo>
                      <a:pt x="4873" y="2963"/>
                      <a:pt x="5222" y="2335"/>
                      <a:pt x="4919" y="1849"/>
                    </a:cubicBezTo>
                    <a:cubicBezTo>
                      <a:pt x="4492" y="1171"/>
                      <a:pt x="3830" y="622"/>
                      <a:pt x="3050" y="304"/>
                    </a:cubicBezTo>
                    <a:cubicBezTo>
                      <a:pt x="2555" y="103"/>
                      <a:pt x="2029" y="1"/>
                      <a:pt x="1512" y="1"/>
                    </a:cubicBezTo>
                    <a:close/>
                  </a:path>
                </a:pathLst>
              </a:custGeom>
              <a:solidFill>
                <a:srgbClr val="2B2B2B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158" b="100000" l="313" r="98906">
                        <a14:foregroundMark x1="3750" y1="3861" x2="97188" y2="96525"/>
                      </a14:backgroundRemoval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411" b="18123"/>
          <a:stretch/>
        </p:blipFill>
        <p:spPr>
          <a:xfrm>
            <a:off x="1031993" y="2757784"/>
            <a:ext cx="5732400" cy="2207305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  <a:reflection stA="0" endPos="65000" dist="50800" dir="5400000" sy="-100000" algn="bl" rotWithShape="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6617" y="2862250"/>
                <a:ext cx="5451566" cy="2350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latinLnBrk="0"/>
                <a:r>
                  <a:rPr lang="en-US" sz="180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vi-VN" sz="1800" smtClean="0">
                    <a:latin typeface="Times New Roman" pitchFamily="18" charset="0"/>
                    <a:cs typeface="Times New Roman" pitchFamily="18" charset="0"/>
                  </a:rPr>
                  <a:t>ố </a:t>
                </a:r>
                <a:r>
                  <a:rPr lang="vi-VN" sz="1800">
                    <a:latin typeface="Times New Roman" pitchFamily="18" charset="0"/>
                    <a:cs typeface="Times New Roman" pitchFamily="18" charset="0"/>
                  </a:rPr>
                  <a:t>huy chương vàng và số huy chương bạc được chiếm </a:t>
                </a:r>
                <a:endParaRPr lang="en-US" sz="18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 latinLnBrk="0"/>
                <a:endParaRPr lang="en-US" sz="1800">
                  <a:latin typeface="Times New Roman" pitchFamily="18" charset="0"/>
                  <a:cs typeface="Times New Roman" pitchFamily="18" charset="0"/>
                </a:endParaRPr>
              </a:p>
              <a:p>
                <a:pPr algn="just" latinLnBrk="0"/>
                <a:r>
                  <a:rPr lang="vi-VN" sz="1800" smtClean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vi-VN" sz="1800">
                    <a:latin typeface="Times New Roman" pitchFamily="18" charset="0"/>
                    <a:cs typeface="Times New Roman" pitchFamily="18" charset="0"/>
                  </a:rPr>
                  <a:t>phần tổng số huy chương là:</a:t>
                </a:r>
              </a:p>
              <a:p>
                <a:pPr algn="ctr" latinLnBrk="0"/>
                <a:endParaRPr lang="en-US" sz="18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 latinLnBrk="0"/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0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vi-VN" sz="20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0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vi-VN" sz="20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00">
                    <a:latin typeface="Times New Roman" pitchFamily="18" charset="0"/>
                    <a:cs typeface="Times New Roman" pitchFamily="18" charset="0"/>
                  </a:rPr>
                  <a:t> (tổng số huy chương)</a:t>
                </a:r>
              </a:p>
              <a:p>
                <a:pPr algn="ctr" latinLnBrk="0"/>
                <a:endParaRPr lang="en-US" sz="18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ctr" latinLnBrk="0"/>
                <a:r>
                  <a:rPr lang="en-US" sz="18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smtClean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vi-VN" sz="1800" smtClean="0">
                    <a:latin typeface="Times New Roman" pitchFamily="18" charset="0"/>
                    <a:cs typeface="Times New Roman" pitchFamily="18" charset="0"/>
                  </a:rPr>
                  <a:t>Đáp </a:t>
                </a:r>
                <a:r>
                  <a:rPr lang="vi-VN" sz="1800">
                    <a:latin typeface="Times New Roman" pitchFamily="18" charset="0"/>
                    <a:cs typeface="Times New Roman" pitchFamily="18" charset="0"/>
                  </a:rPr>
                  <a:t>số: </a:t>
                </a:r>
                <a:r>
                  <a:rPr lang="vi-VN" sz="200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000" i="1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1800">
                    <a:latin typeface="Times New Roman" pitchFamily="18" charset="0"/>
                    <a:cs typeface="Times New Roman" pitchFamily="18" charset="0"/>
                  </a:rPr>
                  <a:t> tổng số huy chương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617" y="2862250"/>
                <a:ext cx="5451566" cy="2350965"/>
              </a:xfrm>
              <a:prstGeom prst="rect">
                <a:avLst/>
              </a:prstGeom>
              <a:blipFill rotWithShape="1">
                <a:blip r:embed="rId10"/>
                <a:stretch>
                  <a:fillRect l="-1007" t="-1299" b="-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56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57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cama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778" y="1138196"/>
            <a:ext cx="1443944" cy="1138271"/>
          </a:xfrm>
          <a:prstGeom prst="rect">
            <a:avLst/>
          </a:prstGeom>
        </p:spPr>
      </p:pic>
      <p:sp>
        <p:nvSpPr>
          <p:cNvPr id="49" name="bang 4"/>
          <p:cNvSpPr/>
          <p:nvPr/>
        </p:nvSpPr>
        <p:spPr>
          <a:xfrm>
            <a:off x="4467553" y="3675988"/>
            <a:ext cx="2304156" cy="1887608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755229 w 2550878"/>
              <a:gd name="connsiteY0" fmla="*/ 115136 h 1920746"/>
              <a:gd name="connsiteX1" fmla="*/ 1694781 w 2550878"/>
              <a:gd name="connsiteY1" fmla="*/ 0 h 1920746"/>
              <a:gd name="connsiteX2" fmla="*/ 2350868 w 2550878"/>
              <a:gd name="connsiteY2" fmla="*/ 339577 h 1920746"/>
              <a:gd name="connsiteX3" fmla="*/ 2441356 w 2550878"/>
              <a:gd name="connsiteY3" fmla="*/ 363390 h 1920746"/>
              <a:gd name="connsiteX4" fmla="*/ 2503268 w 2550878"/>
              <a:gd name="connsiteY4" fmla="*/ 501502 h 1920746"/>
              <a:gd name="connsiteX5" fmla="*/ 2488981 w 2550878"/>
              <a:gd name="connsiteY5" fmla="*/ 949177 h 1920746"/>
              <a:gd name="connsiteX6" fmla="*/ 2540899 w 2550878"/>
              <a:gd name="connsiteY6" fmla="*/ 1624311 h 1920746"/>
              <a:gd name="connsiteX7" fmla="*/ 1998443 w 2550878"/>
              <a:gd name="connsiteY7" fmla="*/ 1920727 h 1920746"/>
              <a:gd name="connsiteX8" fmla="*/ 1469604 w 2550878"/>
              <a:gd name="connsiteY8" fmla="*/ 1619549 h 1920746"/>
              <a:gd name="connsiteX9" fmla="*/ 874493 w 2550878"/>
              <a:gd name="connsiteY9" fmla="*/ 1139677 h 1920746"/>
              <a:gd name="connsiteX10" fmla="*/ 0 w 2550878"/>
              <a:gd name="connsiteY10" fmla="*/ 171775 h 1920746"/>
              <a:gd name="connsiteX11" fmla="*/ 755229 w 2550878"/>
              <a:gd name="connsiteY11" fmla="*/ 115136 h 1920746"/>
              <a:gd name="connsiteX0" fmla="*/ 653629 w 2550878"/>
              <a:gd name="connsiteY0" fmla="*/ 0 h 2516810"/>
              <a:gd name="connsiteX1" fmla="*/ 1694781 w 2550878"/>
              <a:gd name="connsiteY1" fmla="*/ 596064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653629 w 2550878"/>
              <a:gd name="connsiteY0" fmla="*/ 0 h 2516810"/>
              <a:gd name="connsiteX1" fmla="*/ 1985067 w 2550878"/>
              <a:gd name="connsiteY1" fmla="*/ 117092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612123 w 2693397"/>
              <a:gd name="connsiteY8" fmla="*/ 2215613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017037 w 2693397"/>
              <a:gd name="connsiteY8" fmla="*/ 2273670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3062668"/>
              <a:gd name="connsiteY0" fmla="*/ 0 h 2516810"/>
              <a:gd name="connsiteX1" fmla="*/ 2127586 w 3062668"/>
              <a:gd name="connsiteY1" fmla="*/ 117092 h 2516810"/>
              <a:gd name="connsiteX2" fmla="*/ 2493387 w 3062668"/>
              <a:gd name="connsiteY2" fmla="*/ 935641 h 2516810"/>
              <a:gd name="connsiteX3" fmla="*/ 2583875 w 3062668"/>
              <a:gd name="connsiteY3" fmla="*/ 959454 h 2516810"/>
              <a:gd name="connsiteX4" fmla="*/ 2645787 w 3062668"/>
              <a:gd name="connsiteY4" fmla="*/ 1097566 h 2516810"/>
              <a:gd name="connsiteX5" fmla="*/ 3052415 w 3062668"/>
              <a:gd name="connsiteY5" fmla="*/ 1559755 h 2516810"/>
              <a:gd name="connsiteX6" fmla="*/ 2683418 w 3062668"/>
              <a:gd name="connsiteY6" fmla="*/ 2220375 h 2516810"/>
              <a:gd name="connsiteX7" fmla="*/ 2140962 w 3062668"/>
              <a:gd name="connsiteY7" fmla="*/ 2516791 h 2516810"/>
              <a:gd name="connsiteX8" fmla="*/ 1017037 w 3062668"/>
              <a:gd name="connsiteY8" fmla="*/ 2273670 h 2516810"/>
              <a:gd name="connsiteX9" fmla="*/ 1012 w 3062668"/>
              <a:gd name="connsiteY9" fmla="*/ 1634141 h 2516810"/>
              <a:gd name="connsiteX10" fmla="*/ 142519 w 3062668"/>
              <a:gd name="connsiteY10" fmla="*/ 767839 h 2516810"/>
              <a:gd name="connsiteX11" fmla="*/ 796148 w 306266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2583875 w 3072208"/>
              <a:gd name="connsiteY3" fmla="*/ 959454 h 2516810"/>
              <a:gd name="connsiteX4" fmla="*/ 3066701 w 3072208"/>
              <a:gd name="connsiteY4" fmla="*/ 1097566 h 2516810"/>
              <a:gd name="connsiteX5" fmla="*/ 3052415 w 3072208"/>
              <a:gd name="connsiteY5" fmla="*/ 1559755 h 2516810"/>
              <a:gd name="connsiteX6" fmla="*/ 2683418 w 3072208"/>
              <a:gd name="connsiteY6" fmla="*/ 2220375 h 2516810"/>
              <a:gd name="connsiteX7" fmla="*/ 2140962 w 3072208"/>
              <a:gd name="connsiteY7" fmla="*/ 2516791 h 2516810"/>
              <a:gd name="connsiteX8" fmla="*/ 1017037 w 3072208"/>
              <a:gd name="connsiteY8" fmla="*/ 2273670 h 2516810"/>
              <a:gd name="connsiteX9" fmla="*/ 1012 w 3072208"/>
              <a:gd name="connsiteY9" fmla="*/ 1634141 h 2516810"/>
              <a:gd name="connsiteX10" fmla="*/ 142519 w 3072208"/>
              <a:gd name="connsiteY10" fmla="*/ 767839 h 2516810"/>
              <a:gd name="connsiteX11" fmla="*/ 796148 w 307220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3066701 w 3072208"/>
              <a:gd name="connsiteY3" fmla="*/ 1097566 h 2516810"/>
              <a:gd name="connsiteX4" fmla="*/ 3052415 w 3072208"/>
              <a:gd name="connsiteY4" fmla="*/ 1559755 h 2516810"/>
              <a:gd name="connsiteX5" fmla="*/ 2683418 w 3072208"/>
              <a:gd name="connsiteY5" fmla="*/ 2220375 h 2516810"/>
              <a:gd name="connsiteX6" fmla="*/ 2140962 w 3072208"/>
              <a:gd name="connsiteY6" fmla="*/ 2516791 h 2516810"/>
              <a:gd name="connsiteX7" fmla="*/ 1017037 w 3072208"/>
              <a:gd name="connsiteY7" fmla="*/ 2273670 h 2516810"/>
              <a:gd name="connsiteX8" fmla="*/ 1012 w 3072208"/>
              <a:gd name="connsiteY8" fmla="*/ 1634141 h 2516810"/>
              <a:gd name="connsiteX9" fmla="*/ 142519 w 3072208"/>
              <a:gd name="connsiteY9" fmla="*/ 767839 h 2516810"/>
              <a:gd name="connsiteX10" fmla="*/ 796148 w 3072208"/>
              <a:gd name="connsiteY10" fmla="*/ 0 h 2516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2208" h="2516810">
                <a:moveTo>
                  <a:pt x="796148" y="0"/>
                </a:moveTo>
                <a:lnTo>
                  <a:pt x="2127586" y="117092"/>
                </a:lnTo>
                <a:cubicBezTo>
                  <a:pt x="2392319" y="233459"/>
                  <a:pt x="2357241" y="866898"/>
                  <a:pt x="2493387" y="935641"/>
                </a:cubicBezTo>
                <a:cubicBezTo>
                  <a:pt x="2649906" y="1099053"/>
                  <a:pt x="2973530" y="993547"/>
                  <a:pt x="3066701" y="1097566"/>
                </a:cubicBezTo>
                <a:cubicBezTo>
                  <a:pt x="3080989" y="1239647"/>
                  <a:pt x="3064321" y="1417674"/>
                  <a:pt x="3052415" y="1559755"/>
                </a:cubicBezTo>
                <a:cubicBezTo>
                  <a:pt x="3134808" y="1728443"/>
                  <a:pt x="2693893" y="1839756"/>
                  <a:pt x="2683418" y="2220375"/>
                </a:cubicBezTo>
                <a:cubicBezTo>
                  <a:pt x="2499424" y="2217580"/>
                  <a:pt x="2324956" y="2519586"/>
                  <a:pt x="2140962" y="2516791"/>
                </a:cubicBezTo>
                <a:lnTo>
                  <a:pt x="1017037" y="2273670"/>
                </a:lnTo>
                <a:cubicBezTo>
                  <a:pt x="875817" y="2066088"/>
                  <a:pt x="142232" y="1841723"/>
                  <a:pt x="1012" y="1634141"/>
                </a:cubicBezTo>
                <a:cubicBezTo>
                  <a:pt x="-14714" y="1442135"/>
                  <a:pt x="158245" y="959845"/>
                  <a:pt x="142519" y="767839"/>
                </a:cubicBezTo>
                <a:lnTo>
                  <a:pt x="79614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DEEBF7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698" y="31529"/>
            <a:ext cx="3721931" cy="3872820"/>
          </a:xfrm>
          <a:prstGeom prst="rect">
            <a:avLst/>
          </a:prstGeom>
          <a:effectLst/>
        </p:spPr>
      </p:pic>
      <p:sp>
        <p:nvSpPr>
          <p:cNvPr id="47" name="Rectangle 9"/>
          <p:cNvSpPr/>
          <p:nvPr/>
        </p:nvSpPr>
        <p:spPr>
          <a:xfrm>
            <a:off x="4321445" y="1824640"/>
            <a:ext cx="1346737" cy="144056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5649" h="1920746">
                <a:moveTo>
                  <a:pt x="0" y="115136"/>
                </a:moveTo>
                <a:lnTo>
                  <a:pt x="939552" y="0"/>
                </a:lnTo>
                <a:cubicBezTo>
                  <a:pt x="1204285" y="116367"/>
                  <a:pt x="1459493" y="270834"/>
                  <a:pt x="1595639" y="339577"/>
                </a:cubicBezTo>
                <a:cubicBezTo>
                  <a:pt x="1665489" y="356246"/>
                  <a:pt x="1651996" y="344340"/>
                  <a:pt x="1686127" y="363390"/>
                </a:cubicBezTo>
                <a:cubicBezTo>
                  <a:pt x="1720258" y="436414"/>
                  <a:pt x="1742483" y="442765"/>
                  <a:pt x="1748039" y="501502"/>
                </a:cubicBezTo>
                <a:cubicBezTo>
                  <a:pt x="1762327" y="643583"/>
                  <a:pt x="1745658" y="807096"/>
                  <a:pt x="1733752" y="949177"/>
                </a:cubicBezTo>
                <a:cubicBezTo>
                  <a:pt x="1816145" y="1117865"/>
                  <a:pt x="1796145" y="1243692"/>
                  <a:pt x="1785670" y="1624311"/>
                </a:cubicBezTo>
                <a:cubicBezTo>
                  <a:pt x="1601676" y="1621516"/>
                  <a:pt x="1427208" y="1923522"/>
                  <a:pt x="1243214" y="1920727"/>
                </a:cubicBezTo>
                <a:lnTo>
                  <a:pt x="714375" y="1619549"/>
                </a:lnTo>
                <a:cubicBezTo>
                  <a:pt x="573155" y="1411967"/>
                  <a:pt x="260484" y="1347259"/>
                  <a:pt x="119264" y="1139677"/>
                </a:cubicBezTo>
                <a:lnTo>
                  <a:pt x="0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6" name="bang 5"/>
          <p:cNvSpPr/>
          <p:nvPr/>
        </p:nvSpPr>
        <p:spPr>
          <a:xfrm>
            <a:off x="2847535" y="-322274"/>
            <a:ext cx="1923428" cy="184210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0 w 2039599"/>
              <a:gd name="connsiteY9" fmla="*/ 731061 h 1920746"/>
              <a:gd name="connsiteX10" fmla="*/ 243950 w 2039599"/>
              <a:gd name="connsiteY10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243950 w 2039599"/>
              <a:gd name="connsiteY0" fmla="*/ 115136 h 1920746"/>
              <a:gd name="connsiteX1" fmla="*/ 1183502 w 2039599"/>
              <a:gd name="connsiteY1" fmla="*/ 0 h 1920746"/>
              <a:gd name="connsiteX2" fmla="*/ 1839589 w 2039599"/>
              <a:gd name="connsiteY2" fmla="*/ 339577 h 1920746"/>
              <a:gd name="connsiteX3" fmla="*/ 1930077 w 2039599"/>
              <a:gd name="connsiteY3" fmla="*/ 363390 h 1920746"/>
              <a:gd name="connsiteX4" fmla="*/ 1991989 w 2039599"/>
              <a:gd name="connsiteY4" fmla="*/ 501502 h 1920746"/>
              <a:gd name="connsiteX5" fmla="*/ 1977702 w 2039599"/>
              <a:gd name="connsiteY5" fmla="*/ 949177 h 1920746"/>
              <a:gd name="connsiteX6" fmla="*/ 2029620 w 2039599"/>
              <a:gd name="connsiteY6" fmla="*/ 1624311 h 1920746"/>
              <a:gd name="connsiteX7" fmla="*/ 1487164 w 2039599"/>
              <a:gd name="connsiteY7" fmla="*/ 1920727 h 1920746"/>
              <a:gd name="connsiteX8" fmla="*/ 958325 w 2039599"/>
              <a:gd name="connsiteY8" fmla="*/ 1619549 h 1920746"/>
              <a:gd name="connsiteX9" fmla="*/ 253723 w 2039599"/>
              <a:gd name="connsiteY9" fmla="*/ 1363350 h 1920746"/>
              <a:gd name="connsiteX10" fmla="*/ 0 w 2039599"/>
              <a:gd name="connsiteY10" fmla="*/ 731061 h 1920746"/>
              <a:gd name="connsiteX11" fmla="*/ 243950 w 2039599"/>
              <a:gd name="connsiteY11" fmla="*/ 115136 h 1920746"/>
              <a:gd name="connsiteX0" fmla="*/ 141795 w 1937444"/>
              <a:gd name="connsiteY0" fmla="*/ 115136 h 1920746"/>
              <a:gd name="connsiteX1" fmla="*/ 1081347 w 1937444"/>
              <a:gd name="connsiteY1" fmla="*/ 0 h 1920746"/>
              <a:gd name="connsiteX2" fmla="*/ 1737434 w 1937444"/>
              <a:gd name="connsiteY2" fmla="*/ 339577 h 1920746"/>
              <a:gd name="connsiteX3" fmla="*/ 1827922 w 1937444"/>
              <a:gd name="connsiteY3" fmla="*/ 363390 h 1920746"/>
              <a:gd name="connsiteX4" fmla="*/ 1889834 w 1937444"/>
              <a:gd name="connsiteY4" fmla="*/ 501502 h 1920746"/>
              <a:gd name="connsiteX5" fmla="*/ 1875547 w 1937444"/>
              <a:gd name="connsiteY5" fmla="*/ 949177 h 1920746"/>
              <a:gd name="connsiteX6" fmla="*/ 1927465 w 1937444"/>
              <a:gd name="connsiteY6" fmla="*/ 1624311 h 1920746"/>
              <a:gd name="connsiteX7" fmla="*/ 1385009 w 1937444"/>
              <a:gd name="connsiteY7" fmla="*/ 1920727 h 1920746"/>
              <a:gd name="connsiteX8" fmla="*/ 856170 w 1937444"/>
              <a:gd name="connsiteY8" fmla="*/ 1619549 h 1920746"/>
              <a:gd name="connsiteX9" fmla="*/ 151568 w 1937444"/>
              <a:gd name="connsiteY9" fmla="*/ 1363350 h 1920746"/>
              <a:gd name="connsiteX10" fmla="*/ 0 w 1937444"/>
              <a:gd name="connsiteY10" fmla="*/ 685659 h 1920746"/>
              <a:gd name="connsiteX11" fmla="*/ 141795 w 1937444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24273 w 2005547"/>
              <a:gd name="connsiteY8" fmla="*/ 1619549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867520 w 2005547"/>
              <a:gd name="connsiteY8" fmla="*/ 1426591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  <a:gd name="connsiteX0" fmla="*/ 209898 w 2005547"/>
              <a:gd name="connsiteY0" fmla="*/ 115136 h 1920746"/>
              <a:gd name="connsiteX1" fmla="*/ 1149450 w 2005547"/>
              <a:gd name="connsiteY1" fmla="*/ 0 h 1920746"/>
              <a:gd name="connsiteX2" fmla="*/ 1805537 w 2005547"/>
              <a:gd name="connsiteY2" fmla="*/ 339577 h 1920746"/>
              <a:gd name="connsiteX3" fmla="*/ 1896025 w 2005547"/>
              <a:gd name="connsiteY3" fmla="*/ 363390 h 1920746"/>
              <a:gd name="connsiteX4" fmla="*/ 1957937 w 2005547"/>
              <a:gd name="connsiteY4" fmla="*/ 501502 h 1920746"/>
              <a:gd name="connsiteX5" fmla="*/ 1943650 w 2005547"/>
              <a:gd name="connsiteY5" fmla="*/ 949177 h 1920746"/>
              <a:gd name="connsiteX6" fmla="*/ 1995568 w 2005547"/>
              <a:gd name="connsiteY6" fmla="*/ 1624311 h 1920746"/>
              <a:gd name="connsiteX7" fmla="*/ 1453112 w 2005547"/>
              <a:gd name="connsiteY7" fmla="*/ 1920727 h 1920746"/>
              <a:gd name="connsiteX8" fmla="*/ 958324 w 2005547"/>
              <a:gd name="connsiteY8" fmla="*/ 1517396 h 1920746"/>
              <a:gd name="connsiteX9" fmla="*/ 219671 w 2005547"/>
              <a:gd name="connsiteY9" fmla="*/ 1363350 h 1920746"/>
              <a:gd name="connsiteX10" fmla="*/ 0 w 2005547"/>
              <a:gd name="connsiteY10" fmla="*/ 685659 h 1920746"/>
              <a:gd name="connsiteX11" fmla="*/ 209898 w 2005547"/>
              <a:gd name="connsiteY11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05547" h="1920746">
                <a:moveTo>
                  <a:pt x="209898" y="115136"/>
                </a:moveTo>
                <a:lnTo>
                  <a:pt x="1149450" y="0"/>
                </a:lnTo>
                <a:cubicBezTo>
                  <a:pt x="1414183" y="116367"/>
                  <a:pt x="1669391" y="270834"/>
                  <a:pt x="1805537" y="339577"/>
                </a:cubicBezTo>
                <a:cubicBezTo>
                  <a:pt x="1875387" y="356246"/>
                  <a:pt x="1861894" y="344340"/>
                  <a:pt x="1896025" y="363390"/>
                </a:cubicBezTo>
                <a:cubicBezTo>
                  <a:pt x="1930156" y="436414"/>
                  <a:pt x="1952381" y="442765"/>
                  <a:pt x="1957937" y="501502"/>
                </a:cubicBezTo>
                <a:cubicBezTo>
                  <a:pt x="1972225" y="643583"/>
                  <a:pt x="1955556" y="807096"/>
                  <a:pt x="1943650" y="949177"/>
                </a:cubicBezTo>
                <a:cubicBezTo>
                  <a:pt x="2026043" y="1117865"/>
                  <a:pt x="2006043" y="1243692"/>
                  <a:pt x="1995568" y="1624311"/>
                </a:cubicBezTo>
                <a:cubicBezTo>
                  <a:pt x="1811574" y="1621516"/>
                  <a:pt x="1637106" y="1923522"/>
                  <a:pt x="1453112" y="1920727"/>
                </a:cubicBezTo>
                <a:lnTo>
                  <a:pt x="958324" y="1517396"/>
                </a:lnTo>
                <a:cubicBezTo>
                  <a:pt x="775452" y="1380990"/>
                  <a:pt x="549649" y="1488731"/>
                  <a:pt x="219671" y="1363350"/>
                </a:cubicBezTo>
                <a:cubicBezTo>
                  <a:pt x="162103" y="1056362"/>
                  <a:pt x="137836" y="918288"/>
                  <a:pt x="0" y="685659"/>
                </a:cubicBezTo>
                <a:lnTo>
                  <a:pt x="209898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45" name="bang 3"/>
          <p:cNvSpPr/>
          <p:nvPr/>
        </p:nvSpPr>
        <p:spPr>
          <a:xfrm rot="1066537">
            <a:off x="-11540" y="-433276"/>
            <a:ext cx="1753595" cy="1858371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314 w 1795649"/>
              <a:gd name="connsiteY9" fmla="*/ 73962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542925 w 1795649"/>
              <a:gd name="connsiteY8" fmla="*/ 174019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740199"/>
              <a:gd name="connsiteX1" fmla="*/ 939552 w 1795649"/>
              <a:gd name="connsiteY1" fmla="*/ 0 h 1740199"/>
              <a:gd name="connsiteX2" fmla="*/ 1595639 w 1795649"/>
              <a:gd name="connsiteY2" fmla="*/ 339577 h 1740199"/>
              <a:gd name="connsiteX3" fmla="*/ 1686127 w 1795649"/>
              <a:gd name="connsiteY3" fmla="*/ 363390 h 1740199"/>
              <a:gd name="connsiteX4" fmla="*/ 1748039 w 1795649"/>
              <a:gd name="connsiteY4" fmla="*/ 501502 h 1740199"/>
              <a:gd name="connsiteX5" fmla="*/ 1733752 w 1795649"/>
              <a:gd name="connsiteY5" fmla="*/ 949177 h 1740199"/>
              <a:gd name="connsiteX6" fmla="*/ 1785670 w 1795649"/>
              <a:gd name="connsiteY6" fmla="*/ 1624311 h 1740199"/>
              <a:gd name="connsiteX7" fmla="*/ 1173364 w 1795649"/>
              <a:gd name="connsiteY7" fmla="*/ 1685777 h 1740199"/>
              <a:gd name="connsiteX8" fmla="*/ 542925 w 1795649"/>
              <a:gd name="connsiteY8" fmla="*/ 1740199 h 1740199"/>
              <a:gd name="connsiteX9" fmla="*/ 212738 w 1795649"/>
              <a:gd name="connsiteY9" fmla="*/ 1272897 h 1740199"/>
              <a:gd name="connsiteX10" fmla="*/ 11314 w 1795649"/>
              <a:gd name="connsiteY10" fmla="*/ 739627 h 1740199"/>
              <a:gd name="connsiteX11" fmla="*/ 0 w 1795649"/>
              <a:gd name="connsiteY11" fmla="*/ 115136 h 1740199"/>
              <a:gd name="connsiteX0" fmla="*/ 0 w 1795649"/>
              <a:gd name="connsiteY0" fmla="*/ 115136 h 1819155"/>
              <a:gd name="connsiteX1" fmla="*/ 939552 w 1795649"/>
              <a:gd name="connsiteY1" fmla="*/ 0 h 1819155"/>
              <a:gd name="connsiteX2" fmla="*/ 1595639 w 1795649"/>
              <a:gd name="connsiteY2" fmla="*/ 339577 h 1819155"/>
              <a:gd name="connsiteX3" fmla="*/ 1686127 w 1795649"/>
              <a:gd name="connsiteY3" fmla="*/ 363390 h 1819155"/>
              <a:gd name="connsiteX4" fmla="*/ 1748039 w 1795649"/>
              <a:gd name="connsiteY4" fmla="*/ 501502 h 1819155"/>
              <a:gd name="connsiteX5" fmla="*/ 1733752 w 1795649"/>
              <a:gd name="connsiteY5" fmla="*/ 949177 h 1819155"/>
              <a:gd name="connsiteX6" fmla="*/ 1785670 w 1795649"/>
              <a:gd name="connsiteY6" fmla="*/ 1624311 h 1819155"/>
              <a:gd name="connsiteX7" fmla="*/ 1192414 w 1795649"/>
              <a:gd name="connsiteY7" fmla="*/ 1819127 h 1819155"/>
              <a:gd name="connsiteX8" fmla="*/ 542925 w 1795649"/>
              <a:gd name="connsiteY8" fmla="*/ 1740199 h 1819155"/>
              <a:gd name="connsiteX9" fmla="*/ 212738 w 1795649"/>
              <a:gd name="connsiteY9" fmla="*/ 1272897 h 1819155"/>
              <a:gd name="connsiteX10" fmla="*/ 11314 w 1795649"/>
              <a:gd name="connsiteY10" fmla="*/ 739627 h 1819155"/>
              <a:gd name="connsiteX11" fmla="*/ 0 w 1795649"/>
              <a:gd name="connsiteY11" fmla="*/ 115136 h 1819155"/>
              <a:gd name="connsiteX0" fmla="*/ 0 w 1820653"/>
              <a:gd name="connsiteY0" fmla="*/ 115136 h 1819143"/>
              <a:gd name="connsiteX1" fmla="*/ 939552 w 1820653"/>
              <a:gd name="connsiteY1" fmla="*/ 0 h 1819143"/>
              <a:gd name="connsiteX2" fmla="*/ 1595639 w 1820653"/>
              <a:gd name="connsiteY2" fmla="*/ 339577 h 1819143"/>
              <a:gd name="connsiteX3" fmla="*/ 1686127 w 1820653"/>
              <a:gd name="connsiteY3" fmla="*/ 363390 h 1819143"/>
              <a:gd name="connsiteX4" fmla="*/ 1748039 w 1820653"/>
              <a:gd name="connsiteY4" fmla="*/ 501502 h 1819143"/>
              <a:gd name="connsiteX5" fmla="*/ 1733752 w 1820653"/>
              <a:gd name="connsiteY5" fmla="*/ 949177 h 1819143"/>
              <a:gd name="connsiteX6" fmla="*/ 1817420 w 1820653"/>
              <a:gd name="connsiteY6" fmla="*/ 1471911 h 1819143"/>
              <a:gd name="connsiteX7" fmla="*/ 1192414 w 1820653"/>
              <a:gd name="connsiteY7" fmla="*/ 1819127 h 1819143"/>
              <a:gd name="connsiteX8" fmla="*/ 542925 w 1820653"/>
              <a:gd name="connsiteY8" fmla="*/ 1740199 h 1819143"/>
              <a:gd name="connsiteX9" fmla="*/ 212738 w 1820653"/>
              <a:gd name="connsiteY9" fmla="*/ 1272897 h 1819143"/>
              <a:gd name="connsiteX10" fmla="*/ 11314 w 1820653"/>
              <a:gd name="connsiteY10" fmla="*/ 739627 h 1819143"/>
              <a:gd name="connsiteX11" fmla="*/ 0 w 1820653"/>
              <a:gd name="connsiteY11" fmla="*/ 115136 h 1819143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748039 w 1820653"/>
              <a:gd name="connsiteY4" fmla="*/ 5015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98827 w 1820653"/>
              <a:gd name="connsiteY3" fmla="*/ 5030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749627 w 1820653"/>
              <a:gd name="connsiteY3" fmla="*/ 6681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521536 h 2225550"/>
              <a:gd name="connsiteX1" fmla="*/ 964952 w 1820653"/>
              <a:gd name="connsiteY1" fmla="*/ 0 h 2225550"/>
              <a:gd name="connsiteX2" fmla="*/ 1595639 w 1820653"/>
              <a:gd name="connsiteY2" fmla="*/ 745977 h 2225550"/>
              <a:gd name="connsiteX3" fmla="*/ 1749627 w 1820653"/>
              <a:gd name="connsiteY3" fmla="*/ 1074590 h 2225550"/>
              <a:gd name="connsiteX4" fmla="*/ 1481339 w 1820653"/>
              <a:gd name="connsiteY4" fmla="*/ 1022202 h 2225550"/>
              <a:gd name="connsiteX5" fmla="*/ 1733752 w 1820653"/>
              <a:gd name="connsiteY5" fmla="*/ 1355577 h 2225550"/>
              <a:gd name="connsiteX6" fmla="*/ 1817420 w 1820653"/>
              <a:gd name="connsiteY6" fmla="*/ 1878311 h 2225550"/>
              <a:gd name="connsiteX7" fmla="*/ 1192414 w 1820653"/>
              <a:gd name="connsiteY7" fmla="*/ 2225527 h 2225550"/>
              <a:gd name="connsiteX8" fmla="*/ 542925 w 1820653"/>
              <a:gd name="connsiteY8" fmla="*/ 2146599 h 2225550"/>
              <a:gd name="connsiteX9" fmla="*/ 212738 w 1820653"/>
              <a:gd name="connsiteY9" fmla="*/ 1679297 h 2225550"/>
              <a:gd name="connsiteX10" fmla="*/ 11314 w 1820653"/>
              <a:gd name="connsiteY10" fmla="*/ 1146027 h 2225550"/>
              <a:gd name="connsiteX11" fmla="*/ 0 w 1820653"/>
              <a:gd name="connsiteY11" fmla="*/ 521536 h 2225550"/>
              <a:gd name="connsiteX0" fmla="*/ 439536 w 1809339"/>
              <a:gd name="connsiteY0" fmla="*/ 546936 h 2225550"/>
              <a:gd name="connsiteX1" fmla="*/ 953638 w 1809339"/>
              <a:gd name="connsiteY1" fmla="*/ 0 h 2225550"/>
              <a:gd name="connsiteX2" fmla="*/ 1584325 w 1809339"/>
              <a:gd name="connsiteY2" fmla="*/ 745977 h 2225550"/>
              <a:gd name="connsiteX3" fmla="*/ 1738313 w 1809339"/>
              <a:gd name="connsiteY3" fmla="*/ 1074590 h 2225550"/>
              <a:gd name="connsiteX4" fmla="*/ 1470025 w 1809339"/>
              <a:gd name="connsiteY4" fmla="*/ 1022202 h 2225550"/>
              <a:gd name="connsiteX5" fmla="*/ 1722438 w 1809339"/>
              <a:gd name="connsiteY5" fmla="*/ 1355577 h 2225550"/>
              <a:gd name="connsiteX6" fmla="*/ 1806106 w 1809339"/>
              <a:gd name="connsiteY6" fmla="*/ 1878311 h 2225550"/>
              <a:gd name="connsiteX7" fmla="*/ 1181100 w 1809339"/>
              <a:gd name="connsiteY7" fmla="*/ 2225527 h 2225550"/>
              <a:gd name="connsiteX8" fmla="*/ 531611 w 1809339"/>
              <a:gd name="connsiteY8" fmla="*/ 2146599 h 2225550"/>
              <a:gd name="connsiteX9" fmla="*/ 201424 w 1809339"/>
              <a:gd name="connsiteY9" fmla="*/ 1679297 h 2225550"/>
              <a:gd name="connsiteX10" fmla="*/ 0 w 1809339"/>
              <a:gd name="connsiteY10" fmla="*/ 1146027 h 2225550"/>
              <a:gd name="connsiteX11" fmla="*/ 439536 w 1809339"/>
              <a:gd name="connsiteY11" fmla="*/ 546936 h 222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09339" h="2225550">
                <a:moveTo>
                  <a:pt x="439536" y="546936"/>
                </a:moveTo>
                <a:lnTo>
                  <a:pt x="953638" y="0"/>
                </a:lnTo>
                <a:cubicBezTo>
                  <a:pt x="1218371" y="116367"/>
                  <a:pt x="1448179" y="677234"/>
                  <a:pt x="1584325" y="745977"/>
                </a:cubicBezTo>
                <a:cubicBezTo>
                  <a:pt x="1654175" y="762646"/>
                  <a:pt x="1704182" y="1055540"/>
                  <a:pt x="1738313" y="1074590"/>
                </a:cubicBezTo>
                <a:cubicBezTo>
                  <a:pt x="1772444" y="1147614"/>
                  <a:pt x="1464469" y="963465"/>
                  <a:pt x="1470025" y="1022202"/>
                </a:cubicBezTo>
                <a:cubicBezTo>
                  <a:pt x="1484313" y="1164283"/>
                  <a:pt x="1734344" y="1213496"/>
                  <a:pt x="1722438" y="1355577"/>
                </a:cubicBezTo>
                <a:cubicBezTo>
                  <a:pt x="1804831" y="1524265"/>
                  <a:pt x="1816581" y="1497692"/>
                  <a:pt x="1806106" y="1878311"/>
                </a:cubicBezTo>
                <a:cubicBezTo>
                  <a:pt x="1615762" y="1977116"/>
                  <a:pt x="1365094" y="2228322"/>
                  <a:pt x="1181100" y="2225527"/>
                </a:cubicBezTo>
                <a:lnTo>
                  <a:pt x="531611" y="2146599"/>
                </a:lnTo>
                <a:cubicBezTo>
                  <a:pt x="391615" y="2031219"/>
                  <a:pt x="458301" y="1743401"/>
                  <a:pt x="201424" y="1679297"/>
                </a:cubicBezTo>
                <a:cubicBezTo>
                  <a:pt x="-55453" y="1418343"/>
                  <a:pt x="67206" y="1331579"/>
                  <a:pt x="0" y="1146027"/>
                </a:cubicBezTo>
                <a:lnTo>
                  <a:pt x="439536" y="5469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782" y="1924586"/>
            <a:ext cx="1298475" cy="1298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643" y="2017775"/>
            <a:ext cx="685800" cy="6858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53" y="1781287"/>
            <a:ext cx="685800" cy="685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038" y="2295773"/>
            <a:ext cx="685800" cy="68580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927750" y="4008370"/>
            <a:ext cx="2216250" cy="1135130"/>
          </a:xfrm>
          <a:custGeom>
            <a:avLst/>
            <a:gdLst>
              <a:gd name="connsiteX0" fmla="*/ 0 w 2955000"/>
              <a:gd name="connsiteY0" fmla="*/ 0 h 1299411"/>
              <a:gd name="connsiteX1" fmla="*/ 2955000 w 2955000"/>
              <a:gd name="connsiteY1" fmla="*/ 0 h 1299411"/>
              <a:gd name="connsiteX2" fmla="*/ 2955000 w 2955000"/>
              <a:gd name="connsiteY2" fmla="*/ 1299411 h 1299411"/>
              <a:gd name="connsiteX3" fmla="*/ 0 w 2955000"/>
              <a:gd name="connsiteY3" fmla="*/ 1299411 h 1299411"/>
              <a:gd name="connsiteX4" fmla="*/ 0 w 2955000"/>
              <a:gd name="connsiteY4" fmla="*/ 0 h 1299411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0 w 2955000"/>
              <a:gd name="connsiteY5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190779 w 2955000"/>
              <a:gd name="connsiteY5" fmla="*/ 930182 h 1513506"/>
              <a:gd name="connsiteX6" fmla="*/ 0 w 2955000"/>
              <a:gd name="connsiteY6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461014 w 2955000"/>
              <a:gd name="connsiteY2" fmla="*/ 126140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397952 w 2955000"/>
              <a:gd name="connsiteY2" fmla="*/ 16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55000" h="1513506">
                <a:moveTo>
                  <a:pt x="0" y="214095"/>
                </a:moveTo>
                <a:cubicBezTo>
                  <a:pt x="420945" y="216308"/>
                  <a:pt x="904952" y="-2197"/>
                  <a:pt x="1325897" y="16"/>
                </a:cubicBezTo>
                <a:lnTo>
                  <a:pt x="2397952" y="16"/>
                </a:lnTo>
                <a:lnTo>
                  <a:pt x="2955000" y="214095"/>
                </a:lnTo>
                <a:lnTo>
                  <a:pt x="2955000" y="1513506"/>
                </a:lnTo>
                <a:lnTo>
                  <a:pt x="0" y="1513506"/>
                </a:lnTo>
                <a:cubicBezTo>
                  <a:pt x="531" y="1292789"/>
                  <a:pt x="190248" y="1150899"/>
                  <a:pt x="190779" y="930182"/>
                </a:cubicBezTo>
                <a:lnTo>
                  <a:pt x="0" y="21409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6000" b="1" kern="1200">
                <a:solidFill>
                  <a:srgbClr val="5B9BD5">
                    <a:lumMod val="40000"/>
                    <a:lumOff val="60000"/>
                  </a:srgbClr>
                </a:solidFill>
                <a:latin typeface="Calibri" panose="020F0502020204030204"/>
              </a:rPr>
              <a:t>play</a:t>
            </a:r>
          </a:p>
        </p:txBody>
      </p:sp>
      <p:sp>
        <p:nvSpPr>
          <p:cNvPr id="27" name="Rectangle 26"/>
          <p:cNvSpPr/>
          <p:nvPr/>
        </p:nvSpPr>
        <p:spPr>
          <a:xfrm>
            <a:off x="-517650" y="2816647"/>
            <a:ext cx="6730370" cy="99257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buClrTx/>
            </a:pPr>
            <a:r>
              <a:rPr lang="en-US" sz="6000" b="1" kern="1200">
                <a:ln w="76200">
                  <a:solidFill>
                    <a:srgbClr val="5B9BD5">
                      <a:lumMod val="20000"/>
                      <a:lumOff val="80000"/>
                    </a:srgbClr>
                  </a:solidFill>
                </a:ln>
                <a:solidFill>
                  <a:srgbClr val="4472C4">
                    <a:lumMod val="75000"/>
                  </a:srgbClr>
                </a:solidFill>
                <a:latin typeface="Calibri" panose="020F0502020204030204"/>
                <a:ea typeface="+mn-ea"/>
                <a:cs typeface="+mn-cs"/>
              </a:rPr>
              <a:t>Cánh cụt lạc đàn</a:t>
            </a:r>
            <a:endParaRPr lang="en-US" sz="6000" b="1" kern="1200">
              <a:ln w="76200">
                <a:solidFill>
                  <a:srgbClr val="5B9BD5">
                    <a:lumMod val="20000"/>
                    <a:lumOff val="80000"/>
                  </a:srgbClr>
                </a:solidFill>
              </a:ln>
              <a:solidFill>
                <a:srgbClr val="4472C4">
                  <a:lumMod val="75000"/>
                </a:srgbClr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18685" y="2416386"/>
            <a:ext cx="1896096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</a:pPr>
            <a:r>
              <a:rPr lang="en-US" sz="4050" b="1" kern="1200">
                <a:ln w="1016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Calibri" panose="020F0502020204030204"/>
                <a:ea typeface="+mn-ea"/>
                <a:cs typeface="+mn-cs"/>
              </a:rPr>
              <a:t>Trò chơi</a:t>
            </a:r>
          </a:p>
        </p:txBody>
      </p:sp>
      <p:pic>
        <p:nvPicPr>
          <p:cNvPr id="34" name="Bucket_Lis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00" end="56281.6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15247" y="1666987"/>
            <a:ext cx="457200" cy="457200"/>
          </a:xfrm>
          <a:prstGeom prst="rect">
            <a:avLst/>
          </a:prstGeom>
        </p:spPr>
      </p:pic>
      <p:pic>
        <p:nvPicPr>
          <p:cNvPr id="52" name="crack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2750.487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345239" y="223957"/>
            <a:ext cx="457200" cy="457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95924" y="1621271"/>
            <a:ext cx="1953704" cy="30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45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265" fill="hold"/>
                                        <p:tgtEl>
                                          <p:spTgt spid="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4.07407E-6 L -0.47161 0.37476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81" y="1872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2.22222E-6 L -0.4375 0.32916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5" y="16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40373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4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7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2"/>
                </p:tgtEl>
              </p:cMediaNode>
            </p:audio>
          </p:childTnLst>
        </p:cTn>
      </p:par>
    </p:tnLst>
    <p:bldLst>
      <p:bldP spid="49" grpId="0" animBg="1"/>
      <p:bldP spid="47" grpId="0" animBg="1"/>
      <p:bldP spid="47" grpId="1" animBg="1"/>
      <p:bldP spid="46" grpId="0" animBg="1"/>
      <p:bldP spid="45" grpId="0" animBg="1"/>
      <p:bldP spid="25" grpId="0" animBg="1"/>
      <p:bldP spid="25" grpId="1" animBg="1"/>
      <p:bldP spid="27" grpId="0"/>
      <p:bldP spid="27" grpId="1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camap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778" y="1138196"/>
            <a:ext cx="1443944" cy="113827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DEEBF7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698" y="31529"/>
            <a:ext cx="3721931" cy="3872820"/>
          </a:xfrm>
          <a:prstGeom prst="rect">
            <a:avLst/>
          </a:prstGeom>
          <a:effectLst/>
        </p:spPr>
      </p:pic>
      <p:sp>
        <p:nvSpPr>
          <p:cNvPr id="38" name="bang 4"/>
          <p:cNvSpPr/>
          <p:nvPr/>
        </p:nvSpPr>
        <p:spPr>
          <a:xfrm>
            <a:off x="4467553" y="3675988"/>
            <a:ext cx="2304156" cy="1887608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755229 w 2550878"/>
              <a:gd name="connsiteY0" fmla="*/ 115136 h 1920746"/>
              <a:gd name="connsiteX1" fmla="*/ 1694781 w 2550878"/>
              <a:gd name="connsiteY1" fmla="*/ 0 h 1920746"/>
              <a:gd name="connsiteX2" fmla="*/ 2350868 w 2550878"/>
              <a:gd name="connsiteY2" fmla="*/ 339577 h 1920746"/>
              <a:gd name="connsiteX3" fmla="*/ 2441356 w 2550878"/>
              <a:gd name="connsiteY3" fmla="*/ 363390 h 1920746"/>
              <a:gd name="connsiteX4" fmla="*/ 2503268 w 2550878"/>
              <a:gd name="connsiteY4" fmla="*/ 501502 h 1920746"/>
              <a:gd name="connsiteX5" fmla="*/ 2488981 w 2550878"/>
              <a:gd name="connsiteY5" fmla="*/ 949177 h 1920746"/>
              <a:gd name="connsiteX6" fmla="*/ 2540899 w 2550878"/>
              <a:gd name="connsiteY6" fmla="*/ 1624311 h 1920746"/>
              <a:gd name="connsiteX7" fmla="*/ 1998443 w 2550878"/>
              <a:gd name="connsiteY7" fmla="*/ 1920727 h 1920746"/>
              <a:gd name="connsiteX8" fmla="*/ 1469604 w 2550878"/>
              <a:gd name="connsiteY8" fmla="*/ 1619549 h 1920746"/>
              <a:gd name="connsiteX9" fmla="*/ 874493 w 2550878"/>
              <a:gd name="connsiteY9" fmla="*/ 1139677 h 1920746"/>
              <a:gd name="connsiteX10" fmla="*/ 0 w 2550878"/>
              <a:gd name="connsiteY10" fmla="*/ 171775 h 1920746"/>
              <a:gd name="connsiteX11" fmla="*/ 755229 w 2550878"/>
              <a:gd name="connsiteY11" fmla="*/ 115136 h 1920746"/>
              <a:gd name="connsiteX0" fmla="*/ 653629 w 2550878"/>
              <a:gd name="connsiteY0" fmla="*/ 0 h 2516810"/>
              <a:gd name="connsiteX1" fmla="*/ 1694781 w 2550878"/>
              <a:gd name="connsiteY1" fmla="*/ 596064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653629 w 2550878"/>
              <a:gd name="connsiteY0" fmla="*/ 0 h 2516810"/>
              <a:gd name="connsiteX1" fmla="*/ 1985067 w 2550878"/>
              <a:gd name="connsiteY1" fmla="*/ 117092 h 2516810"/>
              <a:gd name="connsiteX2" fmla="*/ 2350868 w 2550878"/>
              <a:gd name="connsiteY2" fmla="*/ 935641 h 2516810"/>
              <a:gd name="connsiteX3" fmla="*/ 2441356 w 2550878"/>
              <a:gd name="connsiteY3" fmla="*/ 959454 h 2516810"/>
              <a:gd name="connsiteX4" fmla="*/ 2503268 w 2550878"/>
              <a:gd name="connsiteY4" fmla="*/ 1097566 h 2516810"/>
              <a:gd name="connsiteX5" fmla="*/ 2488981 w 2550878"/>
              <a:gd name="connsiteY5" fmla="*/ 1545241 h 2516810"/>
              <a:gd name="connsiteX6" fmla="*/ 2540899 w 2550878"/>
              <a:gd name="connsiteY6" fmla="*/ 2220375 h 2516810"/>
              <a:gd name="connsiteX7" fmla="*/ 1998443 w 2550878"/>
              <a:gd name="connsiteY7" fmla="*/ 2516791 h 2516810"/>
              <a:gd name="connsiteX8" fmla="*/ 1469604 w 2550878"/>
              <a:gd name="connsiteY8" fmla="*/ 2215613 h 2516810"/>
              <a:gd name="connsiteX9" fmla="*/ 874493 w 2550878"/>
              <a:gd name="connsiteY9" fmla="*/ 1735741 h 2516810"/>
              <a:gd name="connsiteX10" fmla="*/ 0 w 2550878"/>
              <a:gd name="connsiteY10" fmla="*/ 767839 h 2516810"/>
              <a:gd name="connsiteX11" fmla="*/ 653629 w 2550878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612123 w 2693397"/>
              <a:gd name="connsiteY8" fmla="*/ 2215613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2693397"/>
              <a:gd name="connsiteY0" fmla="*/ 0 h 2516810"/>
              <a:gd name="connsiteX1" fmla="*/ 2127586 w 2693397"/>
              <a:gd name="connsiteY1" fmla="*/ 117092 h 2516810"/>
              <a:gd name="connsiteX2" fmla="*/ 2493387 w 2693397"/>
              <a:gd name="connsiteY2" fmla="*/ 935641 h 2516810"/>
              <a:gd name="connsiteX3" fmla="*/ 2583875 w 2693397"/>
              <a:gd name="connsiteY3" fmla="*/ 959454 h 2516810"/>
              <a:gd name="connsiteX4" fmla="*/ 2645787 w 2693397"/>
              <a:gd name="connsiteY4" fmla="*/ 1097566 h 2516810"/>
              <a:gd name="connsiteX5" fmla="*/ 2631500 w 2693397"/>
              <a:gd name="connsiteY5" fmla="*/ 1545241 h 2516810"/>
              <a:gd name="connsiteX6" fmla="*/ 2683418 w 2693397"/>
              <a:gd name="connsiteY6" fmla="*/ 2220375 h 2516810"/>
              <a:gd name="connsiteX7" fmla="*/ 2140962 w 2693397"/>
              <a:gd name="connsiteY7" fmla="*/ 2516791 h 2516810"/>
              <a:gd name="connsiteX8" fmla="*/ 1017037 w 2693397"/>
              <a:gd name="connsiteY8" fmla="*/ 2273670 h 2516810"/>
              <a:gd name="connsiteX9" fmla="*/ 1012 w 2693397"/>
              <a:gd name="connsiteY9" fmla="*/ 1634141 h 2516810"/>
              <a:gd name="connsiteX10" fmla="*/ 142519 w 2693397"/>
              <a:gd name="connsiteY10" fmla="*/ 767839 h 2516810"/>
              <a:gd name="connsiteX11" fmla="*/ 796148 w 2693397"/>
              <a:gd name="connsiteY11" fmla="*/ 0 h 2516810"/>
              <a:gd name="connsiteX0" fmla="*/ 796148 w 3062668"/>
              <a:gd name="connsiteY0" fmla="*/ 0 h 2516810"/>
              <a:gd name="connsiteX1" fmla="*/ 2127586 w 3062668"/>
              <a:gd name="connsiteY1" fmla="*/ 117092 h 2516810"/>
              <a:gd name="connsiteX2" fmla="*/ 2493387 w 3062668"/>
              <a:gd name="connsiteY2" fmla="*/ 935641 h 2516810"/>
              <a:gd name="connsiteX3" fmla="*/ 2583875 w 3062668"/>
              <a:gd name="connsiteY3" fmla="*/ 959454 h 2516810"/>
              <a:gd name="connsiteX4" fmla="*/ 2645787 w 3062668"/>
              <a:gd name="connsiteY4" fmla="*/ 1097566 h 2516810"/>
              <a:gd name="connsiteX5" fmla="*/ 3052415 w 3062668"/>
              <a:gd name="connsiteY5" fmla="*/ 1559755 h 2516810"/>
              <a:gd name="connsiteX6" fmla="*/ 2683418 w 3062668"/>
              <a:gd name="connsiteY6" fmla="*/ 2220375 h 2516810"/>
              <a:gd name="connsiteX7" fmla="*/ 2140962 w 3062668"/>
              <a:gd name="connsiteY7" fmla="*/ 2516791 h 2516810"/>
              <a:gd name="connsiteX8" fmla="*/ 1017037 w 3062668"/>
              <a:gd name="connsiteY8" fmla="*/ 2273670 h 2516810"/>
              <a:gd name="connsiteX9" fmla="*/ 1012 w 3062668"/>
              <a:gd name="connsiteY9" fmla="*/ 1634141 h 2516810"/>
              <a:gd name="connsiteX10" fmla="*/ 142519 w 3062668"/>
              <a:gd name="connsiteY10" fmla="*/ 767839 h 2516810"/>
              <a:gd name="connsiteX11" fmla="*/ 796148 w 306266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2583875 w 3072208"/>
              <a:gd name="connsiteY3" fmla="*/ 959454 h 2516810"/>
              <a:gd name="connsiteX4" fmla="*/ 3066701 w 3072208"/>
              <a:gd name="connsiteY4" fmla="*/ 1097566 h 2516810"/>
              <a:gd name="connsiteX5" fmla="*/ 3052415 w 3072208"/>
              <a:gd name="connsiteY5" fmla="*/ 1559755 h 2516810"/>
              <a:gd name="connsiteX6" fmla="*/ 2683418 w 3072208"/>
              <a:gd name="connsiteY6" fmla="*/ 2220375 h 2516810"/>
              <a:gd name="connsiteX7" fmla="*/ 2140962 w 3072208"/>
              <a:gd name="connsiteY7" fmla="*/ 2516791 h 2516810"/>
              <a:gd name="connsiteX8" fmla="*/ 1017037 w 3072208"/>
              <a:gd name="connsiteY8" fmla="*/ 2273670 h 2516810"/>
              <a:gd name="connsiteX9" fmla="*/ 1012 w 3072208"/>
              <a:gd name="connsiteY9" fmla="*/ 1634141 h 2516810"/>
              <a:gd name="connsiteX10" fmla="*/ 142519 w 3072208"/>
              <a:gd name="connsiteY10" fmla="*/ 767839 h 2516810"/>
              <a:gd name="connsiteX11" fmla="*/ 796148 w 3072208"/>
              <a:gd name="connsiteY11" fmla="*/ 0 h 2516810"/>
              <a:gd name="connsiteX0" fmla="*/ 796148 w 3072208"/>
              <a:gd name="connsiteY0" fmla="*/ 0 h 2516810"/>
              <a:gd name="connsiteX1" fmla="*/ 2127586 w 3072208"/>
              <a:gd name="connsiteY1" fmla="*/ 117092 h 2516810"/>
              <a:gd name="connsiteX2" fmla="*/ 2493387 w 3072208"/>
              <a:gd name="connsiteY2" fmla="*/ 935641 h 2516810"/>
              <a:gd name="connsiteX3" fmla="*/ 3066701 w 3072208"/>
              <a:gd name="connsiteY3" fmla="*/ 1097566 h 2516810"/>
              <a:gd name="connsiteX4" fmla="*/ 3052415 w 3072208"/>
              <a:gd name="connsiteY4" fmla="*/ 1559755 h 2516810"/>
              <a:gd name="connsiteX5" fmla="*/ 2683418 w 3072208"/>
              <a:gd name="connsiteY5" fmla="*/ 2220375 h 2516810"/>
              <a:gd name="connsiteX6" fmla="*/ 2140962 w 3072208"/>
              <a:gd name="connsiteY6" fmla="*/ 2516791 h 2516810"/>
              <a:gd name="connsiteX7" fmla="*/ 1017037 w 3072208"/>
              <a:gd name="connsiteY7" fmla="*/ 2273670 h 2516810"/>
              <a:gd name="connsiteX8" fmla="*/ 1012 w 3072208"/>
              <a:gd name="connsiteY8" fmla="*/ 1634141 h 2516810"/>
              <a:gd name="connsiteX9" fmla="*/ 142519 w 3072208"/>
              <a:gd name="connsiteY9" fmla="*/ 767839 h 2516810"/>
              <a:gd name="connsiteX10" fmla="*/ 796148 w 3072208"/>
              <a:gd name="connsiteY10" fmla="*/ 0 h 25168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072208" h="2516810">
                <a:moveTo>
                  <a:pt x="796148" y="0"/>
                </a:moveTo>
                <a:lnTo>
                  <a:pt x="2127586" y="117092"/>
                </a:lnTo>
                <a:cubicBezTo>
                  <a:pt x="2392319" y="233459"/>
                  <a:pt x="2357241" y="866898"/>
                  <a:pt x="2493387" y="935641"/>
                </a:cubicBezTo>
                <a:cubicBezTo>
                  <a:pt x="2649906" y="1099053"/>
                  <a:pt x="2973530" y="993547"/>
                  <a:pt x="3066701" y="1097566"/>
                </a:cubicBezTo>
                <a:cubicBezTo>
                  <a:pt x="3080989" y="1239647"/>
                  <a:pt x="3064321" y="1417674"/>
                  <a:pt x="3052415" y="1559755"/>
                </a:cubicBezTo>
                <a:cubicBezTo>
                  <a:pt x="3134808" y="1728443"/>
                  <a:pt x="2693893" y="1839756"/>
                  <a:pt x="2683418" y="2220375"/>
                </a:cubicBezTo>
                <a:cubicBezTo>
                  <a:pt x="2499424" y="2217580"/>
                  <a:pt x="2324956" y="2519586"/>
                  <a:pt x="2140962" y="2516791"/>
                </a:cubicBezTo>
                <a:lnTo>
                  <a:pt x="1017037" y="2273670"/>
                </a:lnTo>
                <a:cubicBezTo>
                  <a:pt x="875817" y="2066088"/>
                  <a:pt x="142232" y="1841723"/>
                  <a:pt x="1012" y="1634141"/>
                </a:cubicBezTo>
                <a:cubicBezTo>
                  <a:pt x="-14714" y="1442135"/>
                  <a:pt x="158245" y="959845"/>
                  <a:pt x="142519" y="767839"/>
                </a:cubicBezTo>
                <a:lnTo>
                  <a:pt x="79614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7" name="bang 2"/>
          <p:cNvSpPr/>
          <p:nvPr/>
        </p:nvSpPr>
        <p:spPr>
          <a:xfrm>
            <a:off x="-3945" y="3750051"/>
            <a:ext cx="1346737" cy="1440560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795649" h="1920746">
                <a:moveTo>
                  <a:pt x="0" y="115136"/>
                </a:moveTo>
                <a:lnTo>
                  <a:pt x="939552" y="0"/>
                </a:lnTo>
                <a:cubicBezTo>
                  <a:pt x="1204285" y="116367"/>
                  <a:pt x="1459493" y="270834"/>
                  <a:pt x="1595639" y="339577"/>
                </a:cubicBezTo>
                <a:cubicBezTo>
                  <a:pt x="1665489" y="356246"/>
                  <a:pt x="1651996" y="344340"/>
                  <a:pt x="1686127" y="363390"/>
                </a:cubicBezTo>
                <a:cubicBezTo>
                  <a:pt x="1720258" y="436414"/>
                  <a:pt x="1742483" y="442765"/>
                  <a:pt x="1748039" y="501502"/>
                </a:cubicBezTo>
                <a:cubicBezTo>
                  <a:pt x="1762327" y="643583"/>
                  <a:pt x="1745658" y="807096"/>
                  <a:pt x="1733752" y="949177"/>
                </a:cubicBezTo>
                <a:cubicBezTo>
                  <a:pt x="1816145" y="1117865"/>
                  <a:pt x="1796145" y="1243692"/>
                  <a:pt x="1785670" y="1624311"/>
                </a:cubicBezTo>
                <a:cubicBezTo>
                  <a:pt x="1601676" y="1621516"/>
                  <a:pt x="1427208" y="1923522"/>
                  <a:pt x="1243214" y="1920727"/>
                </a:cubicBezTo>
                <a:lnTo>
                  <a:pt x="714375" y="1619549"/>
                </a:lnTo>
                <a:cubicBezTo>
                  <a:pt x="573155" y="1411967"/>
                  <a:pt x="260484" y="1347259"/>
                  <a:pt x="119264" y="1139677"/>
                </a:cubicBezTo>
                <a:lnTo>
                  <a:pt x="0" y="1151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6" name="bang 3"/>
          <p:cNvSpPr/>
          <p:nvPr/>
        </p:nvSpPr>
        <p:spPr>
          <a:xfrm rot="1066537">
            <a:off x="-11540" y="-433276"/>
            <a:ext cx="1753595" cy="1858371"/>
          </a:xfrm>
          <a:custGeom>
            <a:avLst/>
            <a:gdLst>
              <a:gd name="connsiteX0" fmla="*/ 0 w 2266682"/>
              <a:gd name="connsiteY0" fmla="*/ 0 h 1790163"/>
              <a:gd name="connsiteX1" fmla="*/ 2266682 w 2266682"/>
              <a:gd name="connsiteY1" fmla="*/ 0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184857 w 2266682"/>
              <a:gd name="connsiteY1" fmla="*/ 309093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266682 w 2266682"/>
              <a:gd name="connsiteY2" fmla="*/ 1790163 h 1790163"/>
              <a:gd name="connsiteX3" fmla="*/ 0 w 2266682"/>
              <a:gd name="connsiteY3" fmla="*/ 1790163 h 1790163"/>
              <a:gd name="connsiteX4" fmla="*/ 0 w 2266682"/>
              <a:gd name="connsiteY4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2086177 w 2266682"/>
              <a:gd name="connsiteY2" fmla="*/ 4054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266682 w 2266682"/>
              <a:gd name="connsiteY3" fmla="*/ 1790163 h 1790163"/>
              <a:gd name="connsiteX4" fmla="*/ 0 w 2266682"/>
              <a:gd name="connsiteY4" fmla="*/ 1790163 h 1790163"/>
              <a:gd name="connsiteX5" fmla="*/ 0 w 2266682"/>
              <a:gd name="connsiteY5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266682 w 2266682"/>
              <a:gd name="connsiteY4" fmla="*/ 1790163 h 1790163"/>
              <a:gd name="connsiteX5" fmla="*/ 0 w 2266682"/>
              <a:gd name="connsiteY5" fmla="*/ 1790163 h 1790163"/>
              <a:gd name="connsiteX6" fmla="*/ 0 w 2266682"/>
              <a:gd name="connsiteY6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266682 w 2266682"/>
              <a:gd name="connsiteY5" fmla="*/ 1790163 h 1790163"/>
              <a:gd name="connsiteX6" fmla="*/ 0 w 2266682"/>
              <a:gd name="connsiteY6" fmla="*/ 1790163 h 1790163"/>
              <a:gd name="connsiteX7" fmla="*/ 0 w 2266682"/>
              <a:gd name="connsiteY7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266682"/>
              <a:gd name="connsiteY0" fmla="*/ 0 h 1790163"/>
              <a:gd name="connsiteX1" fmla="*/ 1339602 w 2266682"/>
              <a:gd name="connsiteY1" fmla="*/ 27739 h 1790163"/>
              <a:gd name="connsiteX2" fmla="*/ 1995689 w 2266682"/>
              <a:gd name="connsiteY2" fmla="*/ 367316 h 1790163"/>
              <a:gd name="connsiteX3" fmla="*/ 2086177 w 2266682"/>
              <a:gd name="connsiteY3" fmla="*/ 391129 h 1790163"/>
              <a:gd name="connsiteX4" fmla="*/ 2148089 w 2266682"/>
              <a:gd name="connsiteY4" fmla="*/ 529241 h 1790163"/>
              <a:gd name="connsiteX5" fmla="*/ 2133802 w 2266682"/>
              <a:gd name="connsiteY5" fmla="*/ 976916 h 1790163"/>
              <a:gd name="connsiteX6" fmla="*/ 2266682 w 2266682"/>
              <a:gd name="connsiteY6" fmla="*/ 1790163 h 1790163"/>
              <a:gd name="connsiteX7" fmla="*/ 0 w 2266682"/>
              <a:gd name="connsiteY7" fmla="*/ 1790163 h 1790163"/>
              <a:gd name="connsiteX8" fmla="*/ 0 w 2266682"/>
              <a:gd name="connsiteY8" fmla="*/ 0 h 1790163"/>
              <a:gd name="connsiteX0" fmla="*/ 0 w 2197626"/>
              <a:gd name="connsiteY0" fmla="*/ 0 h 1790163"/>
              <a:gd name="connsiteX1" fmla="*/ 1339602 w 2197626"/>
              <a:gd name="connsiteY1" fmla="*/ 27739 h 1790163"/>
              <a:gd name="connsiteX2" fmla="*/ 1995689 w 2197626"/>
              <a:gd name="connsiteY2" fmla="*/ 367316 h 1790163"/>
              <a:gd name="connsiteX3" fmla="*/ 2086177 w 2197626"/>
              <a:gd name="connsiteY3" fmla="*/ 391129 h 1790163"/>
              <a:gd name="connsiteX4" fmla="*/ 2148089 w 2197626"/>
              <a:gd name="connsiteY4" fmla="*/ 529241 h 1790163"/>
              <a:gd name="connsiteX5" fmla="*/ 2133802 w 2197626"/>
              <a:gd name="connsiteY5" fmla="*/ 976916 h 1790163"/>
              <a:gd name="connsiteX6" fmla="*/ 2197626 w 2197626"/>
              <a:gd name="connsiteY6" fmla="*/ 1759207 h 1790163"/>
              <a:gd name="connsiteX7" fmla="*/ 0 w 2197626"/>
              <a:gd name="connsiteY7" fmla="*/ 1790163 h 1790163"/>
              <a:gd name="connsiteX8" fmla="*/ 0 w 2197626"/>
              <a:gd name="connsiteY8" fmla="*/ 0 h 1790163"/>
              <a:gd name="connsiteX0" fmla="*/ 0 w 2204063"/>
              <a:gd name="connsiteY0" fmla="*/ 0 h 1790163"/>
              <a:gd name="connsiteX1" fmla="*/ 1339602 w 2204063"/>
              <a:gd name="connsiteY1" fmla="*/ 27739 h 1790163"/>
              <a:gd name="connsiteX2" fmla="*/ 1995689 w 2204063"/>
              <a:gd name="connsiteY2" fmla="*/ 367316 h 1790163"/>
              <a:gd name="connsiteX3" fmla="*/ 2086177 w 2204063"/>
              <a:gd name="connsiteY3" fmla="*/ 391129 h 1790163"/>
              <a:gd name="connsiteX4" fmla="*/ 2148089 w 2204063"/>
              <a:gd name="connsiteY4" fmla="*/ 529241 h 1790163"/>
              <a:gd name="connsiteX5" fmla="*/ 2133802 w 2204063"/>
              <a:gd name="connsiteY5" fmla="*/ 976916 h 1790163"/>
              <a:gd name="connsiteX6" fmla="*/ 2197626 w 2204063"/>
              <a:gd name="connsiteY6" fmla="*/ 1759207 h 1790163"/>
              <a:gd name="connsiteX7" fmla="*/ 0 w 2204063"/>
              <a:gd name="connsiteY7" fmla="*/ 1790163 h 1790163"/>
              <a:gd name="connsiteX8" fmla="*/ 0 w 2204063"/>
              <a:gd name="connsiteY8" fmla="*/ 0 h 1790163"/>
              <a:gd name="connsiteX0" fmla="*/ 0 w 2195699"/>
              <a:gd name="connsiteY0" fmla="*/ 0 h 1790163"/>
              <a:gd name="connsiteX1" fmla="*/ 1339602 w 2195699"/>
              <a:gd name="connsiteY1" fmla="*/ 27739 h 1790163"/>
              <a:gd name="connsiteX2" fmla="*/ 1995689 w 2195699"/>
              <a:gd name="connsiteY2" fmla="*/ 367316 h 1790163"/>
              <a:gd name="connsiteX3" fmla="*/ 2086177 w 2195699"/>
              <a:gd name="connsiteY3" fmla="*/ 391129 h 1790163"/>
              <a:gd name="connsiteX4" fmla="*/ 2148089 w 2195699"/>
              <a:gd name="connsiteY4" fmla="*/ 529241 h 1790163"/>
              <a:gd name="connsiteX5" fmla="*/ 2133802 w 2195699"/>
              <a:gd name="connsiteY5" fmla="*/ 976916 h 1790163"/>
              <a:gd name="connsiteX6" fmla="*/ 2185720 w 2195699"/>
              <a:gd name="connsiteY6" fmla="*/ 1652050 h 1790163"/>
              <a:gd name="connsiteX7" fmla="*/ 0 w 2195699"/>
              <a:gd name="connsiteY7" fmla="*/ 1790163 h 1790163"/>
              <a:gd name="connsiteX8" fmla="*/ 0 w 2195699"/>
              <a:gd name="connsiteY8" fmla="*/ 0 h 1790163"/>
              <a:gd name="connsiteX0" fmla="*/ 0 w 2195699"/>
              <a:gd name="connsiteY0" fmla="*/ 0 h 1652050"/>
              <a:gd name="connsiteX1" fmla="*/ 1339602 w 2195699"/>
              <a:gd name="connsiteY1" fmla="*/ 27739 h 1652050"/>
              <a:gd name="connsiteX2" fmla="*/ 1995689 w 2195699"/>
              <a:gd name="connsiteY2" fmla="*/ 367316 h 1652050"/>
              <a:gd name="connsiteX3" fmla="*/ 2086177 w 2195699"/>
              <a:gd name="connsiteY3" fmla="*/ 391129 h 1652050"/>
              <a:gd name="connsiteX4" fmla="*/ 2148089 w 2195699"/>
              <a:gd name="connsiteY4" fmla="*/ 529241 h 1652050"/>
              <a:gd name="connsiteX5" fmla="*/ 2133802 w 2195699"/>
              <a:gd name="connsiteY5" fmla="*/ 976916 h 1652050"/>
              <a:gd name="connsiteX6" fmla="*/ 2185720 w 2195699"/>
              <a:gd name="connsiteY6" fmla="*/ 1652050 h 1652050"/>
              <a:gd name="connsiteX7" fmla="*/ 1114425 w 2195699"/>
              <a:gd name="connsiteY7" fmla="*/ 1647288 h 1652050"/>
              <a:gd name="connsiteX8" fmla="*/ 0 w 2195699"/>
              <a:gd name="connsiteY8" fmla="*/ 0 h 1652050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0 w 2195699"/>
              <a:gd name="connsiteY9" fmla="*/ 0 h 1948485"/>
              <a:gd name="connsiteX0" fmla="*/ 0 w 2195699"/>
              <a:gd name="connsiteY0" fmla="*/ 0 h 1948485"/>
              <a:gd name="connsiteX1" fmla="*/ 1339602 w 2195699"/>
              <a:gd name="connsiteY1" fmla="*/ 27739 h 1948485"/>
              <a:gd name="connsiteX2" fmla="*/ 1995689 w 2195699"/>
              <a:gd name="connsiteY2" fmla="*/ 367316 h 1948485"/>
              <a:gd name="connsiteX3" fmla="*/ 2086177 w 2195699"/>
              <a:gd name="connsiteY3" fmla="*/ 391129 h 1948485"/>
              <a:gd name="connsiteX4" fmla="*/ 2148089 w 2195699"/>
              <a:gd name="connsiteY4" fmla="*/ 529241 h 1948485"/>
              <a:gd name="connsiteX5" fmla="*/ 2133802 w 2195699"/>
              <a:gd name="connsiteY5" fmla="*/ 976916 h 1948485"/>
              <a:gd name="connsiteX6" fmla="*/ 2185720 w 2195699"/>
              <a:gd name="connsiteY6" fmla="*/ 1652050 h 1948485"/>
              <a:gd name="connsiteX7" fmla="*/ 1643264 w 2195699"/>
              <a:gd name="connsiteY7" fmla="*/ 1948466 h 1948485"/>
              <a:gd name="connsiteX8" fmla="*/ 1114425 w 2195699"/>
              <a:gd name="connsiteY8" fmla="*/ 1647288 h 1948485"/>
              <a:gd name="connsiteX9" fmla="*/ 519314 w 2195699"/>
              <a:gd name="connsiteY9" fmla="*/ 1167416 h 1948485"/>
              <a:gd name="connsiteX10" fmla="*/ 0 w 2195699"/>
              <a:gd name="connsiteY10" fmla="*/ 0 h 1948485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9264 w 1795649"/>
              <a:gd name="connsiteY9" fmla="*/ 113967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11314 w 1795649"/>
              <a:gd name="connsiteY9" fmla="*/ 739627 h 1920746"/>
              <a:gd name="connsiteX10" fmla="*/ 0 w 1795649"/>
              <a:gd name="connsiteY10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714375 w 1795649"/>
              <a:gd name="connsiteY8" fmla="*/ 161954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920746"/>
              <a:gd name="connsiteX1" fmla="*/ 939552 w 1795649"/>
              <a:gd name="connsiteY1" fmla="*/ 0 h 1920746"/>
              <a:gd name="connsiteX2" fmla="*/ 1595639 w 1795649"/>
              <a:gd name="connsiteY2" fmla="*/ 339577 h 1920746"/>
              <a:gd name="connsiteX3" fmla="*/ 1686127 w 1795649"/>
              <a:gd name="connsiteY3" fmla="*/ 363390 h 1920746"/>
              <a:gd name="connsiteX4" fmla="*/ 1748039 w 1795649"/>
              <a:gd name="connsiteY4" fmla="*/ 501502 h 1920746"/>
              <a:gd name="connsiteX5" fmla="*/ 1733752 w 1795649"/>
              <a:gd name="connsiteY5" fmla="*/ 949177 h 1920746"/>
              <a:gd name="connsiteX6" fmla="*/ 1785670 w 1795649"/>
              <a:gd name="connsiteY6" fmla="*/ 1624311 h 1920746"/>
              <a:gd name="connsiteX7" fmla="*/ 1243214 w 1795649"/>
              <a:gd name="connsiteY7" fmla="*/ 1920727 h 1920746"/>
              <a:gd name="connsiteX8" fmla="*/ 542925 w 1795649"/>
              <a:gd name="connsiteY8" fmla="*/ 1740199 h 1920746"/>
              <a:gd name="connsiteX9" fmla="*/ 212738 w 1795649"/>
              <a:gd name="connsiteY9" fmla="*/ 1272897 h 1920746"/>
              <a:gd name="connsiteX10" fmla="*/ 11314 w 1795649"/>
              <a:gd name="connsiteY10" fmla="*/ 739627 h 1920746"/>
              <a:gd name="connsiteX11" fmla="*/ 0 w 1795649"/>
              <a:gd name="connsiteY11" fmla="*/ 115136 h 1920746"/>
              <a:gd name="connsiteX0" fmla="*/ 0 w 1795649"/>
              <a:gd name="connsiteY0" fmla="*/ 115136 h 1740199"/>
              <a:gd name="connsiteX1" fmla="*/ 939552 w 1795649"/>
              <a:gd name="connsiteY1" fmla="*/ 0 h 1740199"/>
              <a:gd name="connsiteX2" fmla="*/ 1595639 w 1795649"/>
              <a:gd name="connsiteY2" fmla="*/ 339577 h 1740199"/>
              <a:gd name="connsiteX3" fmla="*/ 1686127 w 1795649"/>
              <a:gd name="connsiteY3" fmla="*/ 363390 h 1740199"/>
              <a:gd name="connsiteX4" fmla="*/ 1748039 w 1795649"/>
              <a:gd name="connsiteY4" fmla="*/ 501502 h 1740199"/>
              <a:gd name="connsiteX5" fmla="*/ 1733752 w 1795649"/>
              <a:gd name="connsiteY5" fmla="*/ 949177 h 1740199"/>
              <a:gd name="connsiteX6" fmla="*/ 1785670 w 1795649"/>
              <a:gd name="connsiteY6" fmla="*/ 1624311 h 1740199"/>
              <a:gd name="connsiteX7" fmla="*/ 1173364 w 1795649"/>
              <a:gd name="connsiteY7" fmla="*/ 1685777 h 1740199"/>
              <a:gd name="connsiteX8" fmla="*/ 542925 w 1795649"/>
              <a:gd name="connsiteY8" fmla="*/ 1740199 h 1740199"/>
              <a:gd name="connsiteX9" fmla="*/ 212738 w 1795649"/>
              <a:gd name="connsiteY9" fmla="*/ 1272897 h 1740199"/>
              <a:gd name="connsiteX10" fmla="*/ 11314 w 1795649"/>
              <a:gd name="connsiteY10" fmla="*/ 739627 h 1740199"/>
              <a:gd name="connsiteX11" fmla="*/ 0 w 1795649"/>
              <a:gd name="connsiteY11" fmla="*/ 115136 h 1740199"/>
              <a:gd name="connsiteX0" fmla="*/ 0 w 1795649"/>
              <a:gd name="connsiteY0" fmla="*/ 115136 h 1819155"/>
              <a:gd name="connsiteX1" fmla="*/ 939552 w 1795649"/>
              <a:gd name="connsiteY1" fmla="*/ 0 h 1819155"/>
              <a:gd name="connsiteX2" fmla="*/ 1595639 w 1795649"/>
              <a:gd name="connsiteY2" fmla="*/ 339577 h 1819155"/>
              <a:gd name="connsiteX3" fmla="*/ 1686127 w 1795649"/>
              <a:gd name="connsiteY3" fmla="*/ 363390 h 1819155"/>
              <a:gd name="connsiteX4" fmla="*/ 1748039 w 1795649"/>
              <a:gd name="connsiteY4" fmla="*/ 501502 h 1819155"/>
              <a:gd name="connsiteX5" fmla="*/ 1733752 w 1795649"/>
              <a:gd name="connsiteY5" fmla="*/ 949177 h 1819155"/>
              <a:gd name="connsiteX6" fmla="*/ 1785670 w 1795649"/>
              <a:gd name="connsiteY6" fmla="*/ 1624311 h 1819155"/>
              <a:gd name="connsiteX7" fmla="*/ 1192414 w 1795649"/>
              <a:gd name="connsiteY7" fmla="*/ 1819127 h 1819155"/>
              <a:gd name="connsiteX8" fmla="*/ 542925 w 1795649"/>
              <a:gd name="connsiteY8" fmla="*/ 1740199 h 1819155"/>
              <a:gd name="connsiteX9" fmla="*/ 212738 w 1795649"/>
              <a:gd name="connsiteY9" fmla="*/ 1272897 h 1819155"/>
              <a:gd name="connsiteX10" fmla="*/ 11314 w 1795649"/>
              <a:gd name="connsiteY10" fmla="*/ 739627 h 1819155"/>
              <a:gd name="connsiteX11" fmla="*/ 0 w 1795649"/>
              <a:gd name="connsiteY11" fmla="*/ 115136 h 1819155"/>
              <a:gd name="connsiteX0" fmla="*/ 0 w 1820653"/>
              <a:gd name="connsiteY0" fmla="*/ 115136 h 1819143"/>
              <a:gd name="connsiteX1" fmla="*/ 939552 w 1820653"/>
              <a:gd name="connsiteY1" fmla="*/ 0 h 1819143"/>
              <a:gd name="connsiteX2" fmla="*/ 1595639 w 1820653"/>
              <a:gd name="connsiteY2" fmla="*/ 339577 h 1819143"/>
              <a:gd name="connsiteX3" fmla="*/ 1686127 w 1820653"/>
              <a:gd name="connsiteY3" fmla="*/ 363390 h 1819143"/>
              <a:gd name="connsiteX4" fmla="*/ 1748039 w 1820653"/>
              <a:gd name="connsiteY4" fmla="*/ 501502 h 1819143"/>
              <a:gd name="connsiteX5" fmla="*/ 1733752 w 1820653"/>
              <a:gd name="connsiteY5" fmla="*/ 949177 h 1819143"/>
              <a:gd name="connsiteX6" fmla="*/ 1817420 w 1820653"/>
              <a:gd name="connsiteY6" fmla="*/ 1471911 h 1819143"/>
              <a:gd name="connsiteX7" fmla="*/ 1192414 w 1820653"/>
              <a:gd name="connsiteY7" fmla="*/ 1819127 h 1819143"/>
              <a:gd name="connsiteX8" fmla="*/ 542925 w 1820653"/>
              <a:gd name="connsiteY8" fmla="*/ 1740199 h 1819143"/>
              <a:gd name="connsiteX9" fmla="*/ 212738 w 1820653"/>
              <a:gd name="connsiteY9" fmla="*/ 1272897 h 1819143"/>
              <a:gd name="connsiteX10" fmla="*/ 11314 w 1820653"/>
              <a:gd name="connsiteY10" fmla="*/ 739627 h 1819143"/>
              <a:gd name="connsiteX11" fmla="*/ 0 w 1820653"/>
              <a:gd name="connsiteY11" fmla="*/ 115136 h 1819143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748039 w 1820653"/>
              <a:gd name="connsiteY4" fmla="*/ 5015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86127 w 1820653"/>
              <a:gd name="connsiteY3" fmla="*/ 3633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698827 w 1820653"/>
              <a:gd name="connsiteY3" fmla="*/ 5030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115136 h 1819150"/>
              <a:gd name="connsiteX1" fmla="*/ 939552 w 1820653"/>
              <a:gd name="connsiteY1" fmla="*/ 0 h 1819150"/>
              <a:gd name="connsiteX2" fmla="*/ 1595639 w 1820653"/>
              <a:gd name="connsiteY2" fmla="*/ 339577 h 1819150"/>
              <a:gd name="connsiteX3" fmla="*/ 1749627 w 1820653"/>
              <a:gd name="connsiteY3" fmla="*/ 668190 h 1819150"/>
              <a:gd name="connsiteX4" fmla="*/ 1481339 w 1820653"/>
              <a:gd name="connsiteY4" fmla="*/ 615802 h 1819150"/>
              <a:gd name="connsiteX5" fmla="*/ 1733752 w 1820653"/>
              <a:gd name="connsiteY5" fmla="*/ 949177 h 1819150"/>
              <a:gd name="connsiteX6" fmla="*/ 1817420 w 1820653"/>
              <a:gd name="connsiteY6" fmla="*/ 1471911 h 1819150"/>
              <a:gd name="connsiteX7" fmla="*/ 1192414 w 1820653"/>
              <a:gd name="connsiteY7" fmla="*/ 1819127 h 1819150"/>
              <a:gd name="connsiteX8" fmla="*/ 542925 w 1820653"/>
              <a:gd name="connsiteY8" fmla="*/ 1740199 h 1819150"/>
              <a:gd name="connsiteX9" fmla="*/ 212738 w 1820653"/>
              <a:gd name="connsiteY9" fmla="*/ 1272897 h 1819150"/>
              <a:gd name="connsiteX10" fmla="*/ 11314 w 1820653"/>
              <a:gd name="connsiteY10" fmla="*/ 739627 h 1819150"/>
              <a:gd name="connsiteX11" fmla="*/ 0 w 1820653"/>
              <a:gd name="connsiteY11" fmla="*/ 115136 h 1819150"/>
              <a:gd name="connsiteX0" fmla="*/ 0 w 1820653"/>
              <a:gd name="connsiteY0" fmla="*/ 521536 h 2225550"/>
              <a:gd name="connsiteX1" fmla="*/ 964952 w 1820653"/>
              <a:gd name="connsiteY1" fmla="*/ 0 h 2225550"/>
              <a:gd name="connsiteX2" fmla="*/ 1595639 w 1820653"/>
              <a:gd name="connsiteY2" fmla="*/ 745977 h 2225550"/>
              <a:gd name="connsiteX3" fmla="*/ 1749627 w 1820653"/>
              <a:gd name="connsiteY3" fmla="*/ 1074590 h 2225550"/>
              <a:gd name="connsiteX4" fmla="*/ 1481339 w 1820653"/>
              <a:gd name="connsiteY4" fmla="*/ 1022202 h 2225550"/>
              <a:gd name="connsiteX5" fmla="*/ 1733752 w 1820653"/>
              <a:gd name="connsiteY5" fmla="*/ 1355577 h 2225550"/>
              <a:gd name="connsiteX6" fmla="*/ 1817420 w 1820653"/>
              <a:gd name="connsiteY6" fmla="*/ 1878311 h 2225550"/>
              <a:gd name="connsiteX7" fmla="*/ 1192414 w 1820653"/>
              <a:gd name="connsiteY7" fmla="*/ 2225527 h 2225550"/>
              <a:gd name="connsiteX8" fmla="*/ 542925 w 1820653"/>
              <a:gd name="connsiteY8" fmla="*/ 2146599 h 2225550"/>
              <a:gd name="connsiteX9" fmla="*/ 212738 w 1820653"/>
              <a:gd name="connsiteY9" fmla="*/ 1679297 h 2225550"/>
              <a:gd name="connsiteX10" fmla="*/ 11314 w 1820653"/>
              <a:gd name="connsiteY10" fmla="*/ 1146027 h 2225550"/>
              <a:gd name="connsiteX11" fmla="*/ 0 w 1820653"/>
              <a:gd name="connsiteY11" fmla="*/ 521536 h 2225550"/>
              <a:gd name="connsiteX0" fmla="*/ 439536 w 1809339"/>
              <a:gd name="connsiteY0" fmla="*/ 546936 h 2225550"/>
              <a:gd name="connsiteX1" fmla="*/ 953638 w 1809339"/>
              <a:gd name="connsiteY1" fmla="*/ 0 h 2225550"/>
              <a:gd name="connsiteX2" fmla="*/ 1584325 w 1809339"/>
              <a:gd name="connsiteY2" fmla="*/ 745977 h 2225550"/>
              <a:gd name="connsiteX3" fmla="*/ 1738313 w 1809339"/>
              <a:gd name="connsiteY3" fmla="*/ 1074590 h 2225550"/>
              <a:gd name="connsiteX4" fmla="*/ 1470025 w 1809339"/>
              <a:gd name="connsiteY4" fmla="*/ 1022202 h 2225550"/>
              <a:gd name="connsiteX5" fmla="*/ 1722438 w 1809339"/>
              <a:gd name="connsiteY5" fmla="*/ 1355577 h 2225550"/>
              <a:gd name="connsiteX6" fmla="*/ 1806106 w 1809339"/>
              <a:gd name="connsiteY6" fmla="*/ 1878311 h 2225550"/>
              <a:gd name="connsiteX7" fmla="*/ 1181100 w 1809339"/>
              <a:gd name="connsiteY7" fmla="*/ 2225527 h 2225550"/>
              <a:gd name="connsiteX8" fmla="*/ 531611 w 1809339"/>
              <a:gd name="connsiteY8" fmla="*/ 2146599 h 2225550"/>
              <a:gd name="connsiteX9" fmla="*/ 201424 w 1809339"/>
              <a:gd name="connsiteY9" fmla="*/ 1679297 h 2225550"/>
              <a:gd name="connsiteX10" fmla="*/ 0 w 1809339"/>
              <a:gd name="connsiteY10" fmla="*/ 1146027 h 2225550"/>
              <a:gd name="connsiteX11" fmla="*/ 439536 w 1809339"/>
              <a:gd name="connsiteY11" fmla="*/ 546936 h 2225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09339" h="2225550">
                <a:moveTo>
                  <a:pt x="439536" y="546936"/>
                </a:moveTo>
                <a:lnTo>
                  <a:pt x="953638" y="0"/>
                </a:lnTo>
                <a:cubicBezTo>
                  <a:pt x="1218371" y="116367"/>
                  <a:pt x="1448179" y="677234"/>
                  <a:pt x="1584325" y="745977"/>
                </a:cubicBezTo>
                <a:cubicBezTo>
                  <a:pt x="1654175" y="762646"/>
                  <a:pt x="1704182" y="1055540"/>
                  <a:pt x="1738313" y="1074590"/>
                </a:cubicBezTo>
                <a:cubicBezTo>
                  <a:pt x="1772444" y="1147614"/>
                  <a:pt x="1464469" y="963465"/>
                  <a:pt x="1470025" y="1022202"/>
                </a:cubicBezTo>
                <a:cubicBezTo>
                  <a:pt x="1484313" y="1164283"/>
                  <a:pt x="1734344" y="1213496"/>
                  <a:pt x="1722438" y="1355577"/>
                </a:cubicBezTo>
                <a:cubicBezTo>
                  <a:pt x="1804831" y="1524265"/>
                  <a:pt x="1816581" y="1497692"/>
                  <a:pt x="1806106" y="1878311"/>
                </a:cubicBezTo>
                <a:cubicBezTo>
                  <a:pt x="1615762" y="1977116"/>
                  <a:pt x="1365094" y="2228322"/>
                  <a:pt x="1181100" y="2225527"/>
                </a:cubicBezTo>
                <a:lnTo>
                  <a:pt x="531611" y="2146599"/>
                </a:lnTo>
                <a:cubicBezTo>
                  <a:pt x="391615" y="2031219"/>
                  <a:pt x="458301" y="1743401"/>
                  <a:pt x="201424" y="1679297"/>
                </a:cubicBezTo>
                <a:cubicBezTo>
                  <a:pt x="-55453" y="1418343"/>
                  <a:pt x="67206" y="1331579"/>
                  <a:pt x="0" y="1146027"/>
                </a:cubicBezTo>
                <a:lnTo>
                  <a:pt x="439536" y="546936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4950" b="1" kern="1200">
              <a:solidFill>
                <a:srgbClr val="5B9BD5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pic>
        <p:nvPicPr>
          <p:cNvPr id="12" name="chimcanhcut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53" y="1781287"/>
            <a:ext cx="685800" cy="685800"/>
          </a:xfrm>
          <a:prstGeom prst="rect">
            <a:avLst/>
          </a:prstGeom>
        </p:spPr>
      </p:pic>
      <p:pic>
        <p:nvPicPr>
          <p:cNvPr id="14" name="chim canhcut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2038" y="2295773"/>
            <a:ext cx="685800" cy="685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870880" y="245665"/>
                <a:ext cx="4659086" cy="1186544"/>
              </a:xfrm>
              <a:prstGeom prst="snip2DiagRect">
                <a:avLst/>
              </a:prstGeom>
              <a:blipFill dpi="0" rotWithShape="1">
                <a:blip r:embed="rId9">
                  <a:alphaModFix amt="75000"/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000" b="1" kern="1200">
                    <a:solidFill>
                      <a:srgbClr val="002060"/>
                    </a:solidFill>
                    <a:latin typeface="Calibri" panose="020F0502020204030204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3000" b="1" i="1" kern="120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3000" b="1" kern="1200">
                    <a:solidFill>
                      <a:srgbClr val="002060"/>
                    </a:solidFill>
                    <a:latin typeface="Calibri" panose="020F0502020204030204"/>
                  </a:rPr>
                  <a:t> = ?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880" y="245665"/>
                <a:ext cx="4659086" cy="11865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Snip Diagonal Corner Rectangle 24"/>
              <p:cNvSpPr/>
              <p:nvPr/>
            </p:nvSpPr>
            <p:spPr>
              <a:xfrm>
                <a:off x="2228664" y="1646345"/>
                <a:ext cx="3943518" cy="876138"/>
              </a:xfrm>
              <a:prstGeom prst="snip2DiagRect">
                <a:avLst/>
              </a:prstGeom>
              <a:blipFill dpi="0" rotWithShape="1">
                <a:blip r:embed="rId9">
                  <a:alphaModFix amt="75000"/>
                </a:blip>
                <a:srcRect/>
                <a:stretch>
                  <a:fillRect/>
                </a:stretch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kern="1200">
                              <a:solidFill>
                                <a:srgbClr val="4472C4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kern="1200">
                              <a:solidFill>
                                <a:srgbClr val="4472C4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2400" b="1" i="1" kern="1200">
                              <a:solidFill>
                                <a:srgbClr val="4472C4">
                                  <a:lumMod val="50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400" b="1" kern="1200">
                  <a:solidFill>
                    <a:srgbClr val="4472C4">
                      <a:lumMod val="50000"/>
                    </a:srgbClr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5" name="Snip Diagonal Corner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664" y="1646345"/>
                <a:ext cx="3943518" cy="876138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4"/>
          <p:cNvSpPr/>
          <p:nvPr/>
        </p:nvSpPr>
        <p:spPr>
          <a:xfrm>
            <a:off x="6927750" y="4008370"/>
            <a:ext cx="2216250" cy="1135130"/>
          </a:xfrm>
          <a:custGeom>
            <a:avLst/>
            <a:gdLst>
              <a:gd name="connsiteX0" fmla="*/ 0 w 2955000"/>
              <a:gd name="connsiteY0" fmla="*/ 0 h 1299411"/>
              <a:gd name="connsiteX1" fmla="*/ 2955000 w 2955000"/>
              <a:gd name="connsiteY1" fmla="*/ 0 h 1299411"/>
              <a:gd name="connsiteX2" fmla="*/ 2955000 w 2955000"/>
              <a:gd name="connsiteY2" fmla="*/ 1299411 h 1299411"/>
              <a:gd name="connsiteX3" fmla="*/ 0 w 2955000"/>
              <a:gd name="connsiteY3" fmla="*/ 1299411 h 1299411"/>
              <a:gd name="connsiteX4" fmla="*/ 0 w 2955000"/>
              <a:gd name="connsiteY4" fmla="*/ 0 h 1299411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0 w 2955000"/>
              <a:gd name="connsiteY5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955000 w 2955000"/>
              <a:gd name="connsiteY2" fmla="*/ 214095 h 1513506"/>
              <a:gd name="connsiteX3" fmla="*/ 2955000 w 2955000"/>
              <a:gd name="connsiteY3" fmla="*/ 1513506 h 1513506"/>
              <a:gd name="connsiteX4" fmla="*/ 0 w 2955000"/>
              <a:gd name="connsiteY4" fmla="*/ 1513506 h 1513506"/>
              <a:gd name="connsiteX5" fmla="*/ 190779 w 2955000"/>
              <a:gd name="connsiteY5" fmla="*/ 930182 h 1513506"/>
              <a:gd name="connsiteX6" fmla="*/ 0 w 2955000"/>
              <a:gd name="connsiteY6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461014 w 2955000"/>
              <a:gd name="connsiteY2" fmla="*/ 126140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  <a:gd name="connsiteX0" fmla="*/ 0 w 2955000"/>
              <a:gd name="connsiteY0" fmla="*/ 214095 h 1513506"/>
              <a:gd name="connsiteX1" fmla="*/ 1325897 w 2955000"/>
              <a:gd name="connsiteY1" fmla="*/ 16 h 1513506"/>
              <a:gd name="connsiteX2" fmla="*/ 2397952 w 2955000"/>
              <a:gd name="connsiteY2" fmla="*/ 16 h 1513506"/>
              <a:gd name="connsiteX3" fmla="*/ 2955000 w 2955000"/>
              <a:gd name="connsiteY3" fmla="*/ 214095 h 1513506"/>
              <a:gd name="connsiteX4" fmla="*/ 2955000 w 2955000"/>
              <a:gd name="connsiteY4" fmla="*/ 1513506 h 1513506"/>
              <a:gd name="connsiteX5" fmla="*/ 0 w 2955000"/>
              <a:gd name="connsiteY5" fmla="*/ 1513506 h 1513506"/>
              <a:gd name="connsiteX6" fmla="*/ 190779 w 2955000"/>
              <a:gd name="connsiteY6" fmla="*/ 930182 h 1513506"/>
              <a:gd name="connsiteX7" fmla="*/ 0 w 2955000"/>
              <a:gd name="connsiteY7" fmla="*/ 214095 h 1513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55000" h="1513506">
                <a:moveTo>
                  <a:pt x="0" y="214095"/>
                </a:moveTo>
                <a:cubicBezTo>
                  <a:pt x="420945" y="216308"/>
                  <a:pt x="904952" y="-2197"/>
                  <a:pt x="1325897" y="16"/>
                </a:cubicBezTo>
                <a:lnTo>
                  <a:pt x="2397952" y="16"/>
                </a:lnTo>
                <a:lnTo>
                  <a:pt x="2955000" y="214095"/>
                </a:lnTo>
                <a:lnTo>
                  <a:pt x="2955000" y="1513506"/>
                </a:lnTo>
                <a:lnTo>
                  <a:pt x="0" y="1513506"/>
                </a:lnTo>
                <a:cubicBezTo>
                  <a:pt x="531" y="1292789"/>
                  <a:pt x="190248" y="1150899"/>
                  <a:pt x="190779" y="930182"/>
                </a:cubicBezTo>
                <a:lnTo>
                  <a:pt x="0" y="21409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6000" b="1" kern="1200">
                <a:solidFill>
                  <a:srgbClr val="5B9BD5">
                    <a:lumMod val="40000"/>
                    <a:lumOff val="60000"/>
                  </a:srgbClr>
                </a:solidFill>
                <a:latin typeface="Calibri" panose="020F0502020204030204"/>
              </a:rPr>
              <a:t>Next</a:t>
            </a:r>
          </a:p>
        </p:txBody>
      </p:sp>
      <p:pic>
        <p:nvPicPr>
          <p:cNvPr id="19" name="chimcanhcut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25" y="3712415"/>
            <a:ext cx="685800" cy="685800"/>
          </a:xfrm>
          <a:prstGeom prst="rect">
            <a:avLst/>
          </a:prstGeom>
        </p:spPr>
      </p:pic>
      <p:pic>
        <p:nvPicPr>
          <p:cNvPr id="3" name="yeah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6" end="166.1875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472488" y="-771312"/>
            <a:ext cx="457200" cy="4572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782" y="1924586"/>
            <a:ext cx="1298475" cy="12984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06331" y="1579257"/>
            <a:ext cx="2054542" cy="30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20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0.11354 -0.0041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20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7037E-6 L 0.05977 0.50671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2" y="25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4.07407E-6 L 0.08789 -0.2206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88" y="-11042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44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471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8" grpId="0" animBg="1"/>
      <p:bldP spid="36" grpId="0" animBg="1"/>
      <p:bldP spid="36" grpId="1" animBg="1"/>
      <p:bldP spid="2" grpId="0" animBg="1"/>
      <p:bldP spid="2" grpId="1" animBg="1"/>
      <p:bldP spid="25" grpId="0" animBg="1"/>
      <p:bldP spid="25" grpId="1" animBg="1"/>
      <p:bldP spid="29" grpId="0" animBg="1"/>
      <p:bldP spid="29" grpId="1" animBg="1"/>
    </p:bldLst>
  </p:timing>
</p:sld>
</file>

<file path=ppt/theme/theme1.xml><?xml version="1.0" encoding="utf-8"?>
<a:theme xmlns:a="http://schemas.openxmlformats.org/drawingml/2006/main" name="Math Mystery Escape Room for Pre-K by Slidesgo">
  <a:themeElements>
    <a:clrScheme name="Simple Light">
      <a:dk1>
        <a:srgbClr val="BEE7DB"/>
      </a:dk1>
      <a:lt1>
        <a:srgbClr val="80CAB4"/>
      </a:lt1>
      <a:dk2>
        <a:srgbClr val="F47A6E"/>
      </a:dk2>
      <a:lt2>
        <a:srgbClr val="F7C4BF"/>
      </a:lt2>
      <a:accent1>
        <a:srgbClr val="F2B170"/>
      </a:accent1>
      <a:accent2>
        <a:srgbClr val="E8D669"/>
      </a:accent2>
      <a:accent3>
        <a:srgbClr val="EADFA7"/>
      </a:accent3>
      <a:accent4>
        <a:srgbClr val="F9F8E8"/>
      </a:accent4>
      <a:accent5>
        <a:srgbClr val="2B2B2B"/>
      </a:accent5>
      <a:accent6>
        <a:srgbClr val="FFFFFF"/>
      </a:accent6>
      <a:hlink>
        <a:srgbClr val="2B2B2B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170</Words>
  <Application>Microsoft Office PowerPoint</Application>
  <PresentationFormat>On-screen Show (16:9)</PresentationFormat>
  <Paragraphs>60</Paragraphs>
  <Slides>11</Slides>
  <Notes>1</Notes>
  <HiddenSlides>0</HiddenSlides>
  <MMClips>8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30" baseType="lpstr">
      <vt:lpstr>Calibri Light</vt:lpstr>
      <vt:lpstr>Times New Roman</vt:lpstr>
      <vt:lpstr>Tahoma</vt:lpstr>
      <vt:lpstr>Calibri</vt:lpstr>
      <vt:lpstr>Cambria Math</vt:lpstr>
      <vt:lpstr>Verdana</vt:lpstr>
      <vt:lpstr>Arial</vt:lpstr>
      <vt:lpstr>Fujiyama</vt:lpstr>
      <vt:lpstr>Sniglet</vt:lpstr>
      <vt:lpstr>#9Slide03 Quicksand Bold</vt:lpstr>
      <vt:lpstr>方正少儿简体</vt:lpstr>
      <vt:lpstr>DM Serif Display</vt:lpstr>
      <vt:lpstr>OpenSans</vt:lpstr>
      <vt:lpstr>Fredoka One</vt:lpstr>
      <vt:lpstr>UTM HelvetIns</vt:lpstr>
      <vt:lpstr>Math Mystery Escape Room for Pre-K by Slidesgo</vt:lpstr>
      <vt:lpstr>Office Theme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ép cộng hai phân số</dc:title>
  <dc:creator>ADMIN</dc:creator>
  <cp:lastModifiedBy>ADMIN</cp:lastModifiedBy>
  <cp:revision>34</cp:revision>
  <dcterms:modified xsi:type="dcterms:W3CDTF">2024-04-09T04:38:45Z</dcterms:modified>
</cp:coreProperties>
</file>